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pcz" ContentType="image/x-pcz"/>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137F" w:rsidRPr="00152FC8" w:rsidRDefault="0029137F" w:rsidP="0029137F">
      <w:pPr>
        <w:jc w:val="center"/>
        <w:rPr>
          <w:b/>
          <w:sz w:val="28"/>
          <w:lang w:val="ga-IE"/>
        </w:rPr>
      </w:pPr>
      <w:r w:rsidRPr="00152FC8">
        <w:rPr>
          <w:b/>
          <w:sz w:val="28"/>
          <w:lang w:val="ga-IE"/>
        </w:rPr>
        <w:t>The Purpose of this Document</w:t>
      </w:r>
    </w:p>
    <w:p w:rsidR="0029137F" w:rsidRPr="00152FC8" w:rsidRDefault="0029137F" w:rsidP="0029137F">
      <w:pPr>
        <w:jc w:val="center"/>
        <w:rPr>
          <w:lang w:val="ga-IE"/>
        </w:rPr>
      </w:pPr>
    </w:p>
    <w:p w:rsidR="0029137F" w:rsidRPr="00152FC8" w:rsidRDefault="0029137F" w:rsidP="0029137F">
      <w:pPr>
        <w:jc w:val="both"/>
      </w:pPr>
      <w:r w:rsidRPr="00152FC8">
        <w:rPr>
          <w:lang w:val="ga-IE"/>
        </w:rPr>
        <w:t xml:space="preserve">The purpose of the attached questions is to begin to shift the </w:t>
      </w:r>
      <w:r w:rsidRPr="00152FC8">
        <w:t xml:space="preserve">the emphasis from teaching problem solving to teaching </w:t>
      </w:r>
      <w:r w:rsidRPr="00152FC8">
        <w:rPr>
          <w:i/>
        </w:rPr>
        <w:t xml:space="preserve">via </w:t>
      </w:r>
      <w:r w:rsidRPr="00152FC8">
        <w:t xml:space="preserve">problem. The focus is on teaching mathematical topics through problem-solving contexts and enquiry-oriented environments which are characterised by the teacher 'helping students construct a deep understanding of mathematical ideas and processes by engaging them in doing mathematics: creating, conjecturing, exploring, testing, and verifying Specific characteristics of a problem-solving approach include: </w:t>
      </w:r>
    </w:p>
    <w:p w:rsidR="0029137F" w:rsidRPr="00152FC8" w:rsidRDefault="0029137F" w:rsidP="0029137F">
      <w:pPr>
        <w:numPr>
          <w:ilvl w:val="0"/>
          <w:numId w:val="2"/>
        </w:numPr>
        <w:spacing w:before="100" w:beforeAutospacing="1" w:after="100" w:afterAutospacing="1"/>
      </w:pPr>
      <w:r w:rsidRPr="00152FC8">
        <w:t xml:space="preserve">Interactions between students/students and teacher/students (Van Zoest et al., 1994) </w:t>
      </w:r>
    </w:p>
    <w:p w:rsidR="0029137F" w:rsidRPr="00152FC8" w:rsidRDefault="0029137F" w:rsidP="0029137F">
      <w:pPr>
        <w:numPr>
          <w:ilvl w:val="0"/>
          <w:numId w:val="2"/>
        </w:numPr>
        <w:spacing w:before="100" w:beforeAutospacing="1" w:after="100" w:afterAutospacing="1"/>
      </w:pPr>
      <w:r w:rsidRPr="00152FC8">
        <w:t xml:space="preserve">Mathematical dialogue and consensus between students (Van Zoest et al., 1994) </w:t>
      </w:r>
    </w:p>
    <w:p w:rsidR="0029137F" w:rsidRPr="00152FC8" w:rsidRDefault="0029137F" w:rsidP="0029137F">
      <w:pPr>
        <w:numPr>
          <w:ilvl w:val="0"/>
          <w:numId w:val="2"/>
        </w:numPr>
        <w:spacing w:before="100" w:beforeAutospacing="1" w:after="100" w:afterAutospacing="1"/>
      </w:pPr>
      <w:r w:rsidRPr="00152FC8">
        <w:t xml:space="preserve">Teachers providing just enough information to establish background/intent of the problem, and students clarifing, interpreting, and attempting to construct one or more solution processes (Cobb et al., 1991) </w:t>
      </w:r>
    </w:p>
    <w:p w:rsidR="0029137F" w:rsidRPr="00152FC8" w:rsidRDefault="0029137F" w:rsidP="0029137F">
      <w:pPr>
        <w:numPr>
          <w:ilvl w:val="0"/>
          <w:numId w:val="2"/>
        </w:numPr>
        <w:spacing w:before="100" w:beforeAutospacing="1" w:after="100" w:afterAutospacing="1"/>
      </w:pPr>
      <w:r w:rsidRPr="00152FC8">
        <w:t xml:space="preserve">Teachers accepting right/wrong answers in a non-evaluative way (Cobb et al., 1991) </w:t>
      </w:r>
    </w:p>
    <w:p w:rsidR="0029137F" w:rsidRPr="00152FC8" w:rsidRDefault="0029137F" w:rsidP="0029137F">
      <w:pPr>
        <w:numPr>
          <w:ilvl w:val="0"/>
          <w:numId w:val="2"/>
        </w:numPr>
        <w:spacing w:before="100" w:beforeAutospacing="1" w:after="100" w:afterAutospacing="1"/>
      </w:pPr>
      <w:r w:rsidRPr="00152FC8">
        <w:t xml:space="preserve">Teachers guiding, coaching, asking insightful questions and sharing in the process of solving problems (Lester et al., 1994) </w:t>
      </w:r>
    </w:p>
    <w:p w:rsidR="0029137F" w:rsidRPr="00152FC8" w:rsidRDefault="0029137F" w:rsidP="0029137F">
      <w:pPr>
        <w:numPr>
          <w:ilvl w:val="0"/>
          <w:numId w:val="2"/>
        </w:numPr>
        <w:spacing w:before="100" w:beforeAutospacing="1" w:after="100" w:afterAutospacing="1"/>
      </w:pPr>
      <w:r w:rsidRPr="00152FC8">
        <w:t xml:space="preserve">Teachers knowing when it is appropriate to intervene, and when to step back and let the pupils make their own way (Lester et al., 1994) </w:t>
      </w:r>
    </w:p>
    <w:p w:rsidR="0029137F" w:rsidRPr="00152FC8" w:rsidRDefault="0029137F" w:rsidP="0029137F">
      <w:pPr>
        <w:numPr>
          <w:ilvl w:val="0"/>
          <w:numId w:val="2"/>
        </w:numPr>
        <w:spacing w:before="100" w:beforeAutospacing="1" w:after="100" w:afterAutospacing="1"/>
      </w:pPr>
      <w:r w:rsidRPr="00152FC8">
        <w:t>A further characteristic is that a problem-solving approach can be used to encourage students to make generalisations about rules and concepts, a process, which is central to mathematics (Evan and Lappin, 1994).\</w:t>
      </w:r>
    </w:p>
    <w:p w:rsidR="0029137F" w:rsidRPr="00152FC8" w:rsidRDefault="0029137F" w:rsidP="0029137F">
      <w:pPr>
        <w:spacing w:before="100" w:beforeAutospacing="1" w:after="100" w:afterAutospacing="1"/>
      </w:pPr>
    </w:p>
    <w:p w:rsidR="0029137F" w:rsidRPr="00152FC8" w:rsidRDefault="0029137F" w:rsidP="0029137F">
      <w:pPr>
        <w:jc w:val="both"/>
      </w:pPr>
      <w:r w:rsidRPr="00152FC8">
        <w:t xml:space="preserve">Although mathematical problems have traditionally been a part of the mathematics curriculum, it has been only comparatively recently that problem solving has come to be regarded as an important medium for teaching and learning mathematics (Stanic and Kilpatrick, 1989). In the past problem solving had a place in the mathematics classroom, but it was usually used in a token way as a starting point to obtain a single correct answer, usually by following a single 'correct' procedure. More recently, however, professional organisations such as the National Council of Teachers of Mathematics (NCTM, 1980 and 1989) have recommended that the mathematics curriculum should be organized around problem solving, focusing on: </w:t>
      </w:r>
    </w:p>
    <w:p w:rsidR="0029137F" w:rsidRPr="00152FC8" w:rsidRDefault="0029137F" w:rsidP="0029137F">
      <w:pPr>
        <w:jc w:val="both"/>
      </w:pPr>
    </w:p>
    <w:p w:rsidR="0029137F" w:rsidRPr="00152FC8" w:rsidRDefault="0029137F" w:rsidP="0029137F">
      <w:pPr>
        <w:numPr>
          <w:ilvl w:val="0"/>
          <w:numId w:val="3"/>
        </w:numPr>
        <w:spacing w:before="100" w:beforeAutospacing="1" w:after="100" w:afterAutospacing="1"/>
      </w:pPr>
      <w:r w:rsidRPr="00152FC8">
        <w:t>Developing skills and the ability to apply these skills to unfamiliar situations</w:t>
      </w:r>
    </w:p>
    <w:p w:rsidR="0029137F" w:rsidRPr="00152FC8" w:rsidRDefault="0029137F" w:rsidP="0029137F">
      <w:pPr>
        <w:numPr>
          <w:ilvl w:val="0"/>
          <w:numId w:val="3"/>
        </w:numPr>
        <w:spacing w:before="100" w:beforeAutospacing="1" w:after="100" w:afterAutospacing="1"/>
      </w:pPr>
      <w:r w:rsidRPr="00152FC8">
        <w:t>Gathering, organising, interpreting and communicating information</w:t>
      </w:r>
    </w:p>
    <w:p w:rsidR="0029137F" w:rsidRPr="00152FC8" w:rsidRDefault="0029137F" w:rsidP="0029137F">
      <w:pPr>
        <w:numPr>
          <w:ilvl w:val="0"/>
          <w:numId w:val="3"/>
        </w:numPr>
        <w:spacing w:before="100" w:beforeAutospacing="1" w:after="100" w:afterAutospacing="1"/>
        <w:rPr>
          <w:lang w:val="ga-IE"/>
        </w:rPr>
      </w:pPr>
      <w:r w:rsidRPr="00152FC8">
        <w:t>Formulating key questions, analyzing and conceptualizing problems, defining problems and goals, discovering patterns and similarities, seeking out appropriate data, experimenting, transferring skills and strategies to new situations.</w:t>
      </w:r>
    </w:p>
    <w:p w:rsidR="0029137F" w:rsidRPr="00152FC8" w:rsidRDefault="0029137F" w:rsidP="0029137F">
      <w:pPr>
        <w:numPr>
          <w:ilvl w:val="0"/>
          <w:numId w:val="3"/>
        </w:numPr>
        <w:spacing w:before="100" w:beforeAutospacing="1" w:after="100" w:afterAutospacing="1"/>
        <w:rPr>
          <w:lang w:val="ga-IE"/>
        </w:rPr>
      </w:pPr>
      <w:r w:rsidRPr="00152FC8">
        <w:t>Developing curiosity, confidence and open-mindedness (NCTM, 1980, pp.2-3).</w:t>
      </w:r>
    </w:p>
    <w:p w:rsidR="0029137F" w:rsidRPr="00152FC8" w:rsidRDefault="0029137F" w:rsidP="0029137F">
      <w:pPr>
        <w:spacing w:before="100" w:beforeAutospacing="1" w:after="100" w:afterAutospacing="1"/>
        <w:ind w:left="360"/>
      </w:pPr>
    </w:p>
    <w:p w:rsidR="0029137F" w:rsidRPr="00152FC8" w:rsidRDefault="0029137F" w:rsidP="0029137F">
      <w:pPr>
        <w:spacing w:before="100" w:beforeAutospacing="1" w:after="100" w:afterAutospacing="1"/>
        <w:ind w:left="360"/>
        <w:jc w:val="both"/>
      </w:pPr>
      <w:r w:rsidRPr="00152FC8">
        <w:t xml:space="preserve">The questions attached to this document are intended to engage the students in problem solving where the focus is on the process rather than the answers they ultimately achieve. The problems are drawn from different syllabus strands and clearly can only be introduced once the students have mastered the appropriate content and while the </w:t>
      </w:r>
      <w:r w:rsidRPr="00152FC8">
        <w:lastRenderedPageBreak/>
        <w:t>problems are aimed at different levels, the more able students should be exposed to the simpler problems before advancing to the more complex ones.</w:t>
      </w:r>
    </w:p>
    <w:p w:rsidR="0029137F" w:rsidRPr="00152FC8" w:rsidRDefault="0029137F" w:rsidP="0029137F">
      <w:pPr>
        <w:spacing w:before="100" w:beforeAutospacing="1" w:after="100" w:afterAutospacing="1"/>
        <w:ind w:left="360"/>
        <w:jc w:val="both"/>
      </w:pPr>
      <w:r w:rsidRPr="00152FC8">
        <w:t>The following process may prove useful in engaging the students in the problem-solving process.</w:t>
      </w:r>
    </w:p>
    <w:p w:rsidR="0029137F" w:rsidRPr="00152FC8" w:rsidRDefault="009A7296" w:rsidP="0029137F">
      <w:pPr>
        <w:spacing w:before="100" w:beforeAutospacing="1" w:after="100" w:afterAutospacing="1"/>
        <w:ind w:left="360"/>
        <w:jc w:val="both"/>
      </w:pPr>
      <w:r w:rsidRPr="009A7296">
        <w:rPr>
          <w:szCs w:val="20"/>
          <w:lang w:val="en-IE" w:eastAsia="en-IE"/>
        </w:rPr>
        <w:pict>
          <v:shapetype id="_x0000_t202" coordsize="21600,21600" o:spt="202" path="m,l,21600r21600,l21600,xe">
            <v:stroke joinstyle="miter"/>
            <v:path gradientshapeok="t" o:connecttype="rect"/>
          </v:shapetype>
          <v:shape id="_x0000_s1029" type="#_x0000_t202" style="position:absolute;left:0;text-align:left;margin-left:31.05pt;margin-top:19pt;width:351pt;height:81pt;z-index:251663360">
            <v:textbox>
              <w:txbxContent>
                <w:p w:rsidR="00DC1513" w:rsidRPr="00152FC8" w:rsidRDefault="00DC1513" w:rsidP="0029137F">
                  <w:pPr>
                    <w:jc w:val="center"/>
                    <w:rPr>
                      <w:b/>
                    </w:rPr>
                  </w:pPr>
                  <w:r w:rsidRPr="00152FC8">
                    <w:rPr>
                      <w:b/>
                    </w:rPr>
                    <w:t>Understanding</w:t>
                  </w:r>
                </w:p>
                <w:p w:rsidR="00DC1513" w:rsidRPr="00152FC8" w:rsidRDefault="00DC1513" w:rsidP="0029137F">
                  <w:r w:rsidRPr="00152FC8">
                    <w:t>Does the student understated the problem</w:t>
                  </w:r>
                  <w:r>
                    <w:t>.</w:t>
                  </w:r>
                  <w:r w:rsidRPr="00152FC8">
                    <w:t xml:space="preserve"> </w:t>
                  </w:r>
                </w:p>
                <w:p w:rsidR="00DC1513" w:rsidRPr="00152FC8" w:rsidRDefault="00DC1513" w:rsidP="0029137F">
                  <w:r w:rsidRPr="00152FC8">
                    <w:t>Make sure that the students read and re</w:t>
                  </w:r>
                  <w:r>
                    <w:t>-</w:t>
                  </w:r>
                  <w:r w:rsidRPr="00152FC8">
                    <w:t>read the question and that they identify all the clues, what they are being asked to find and any conditions attaching to the problem.</w:t>
                  </w:r>
                </w:p>
              </w:txbxContent>
            </v:textbox>
            <w10:wrap type="square"/>
          </v:shape>
        </w:pict>
      </w:r>
    </w:p>
    <w:p w:rsidR="0029137F" w:rsidRPr="00152FC8" w:rsidRDefault="0029137F" w:rsidP="0029137F">
      <w:pPr>
        <w:spacing w:before="100" w:beforeAutospacing="1" w:after="100" w:afterAutospacing="1"/>
        <w:ind w:left="360"/>
        <w:jc w:val="both"/>
      </w:pPr>
    </w:p>
    <w:p w:rsidR="0029137F" w:rsidRPr="00152FC8" w:rsidRDefault="0029137F" w:rsidP="0029137F">
      <w:pPr>
        <w:spacing w:before="100" w:beforeAutospacing="1" w:after="100" w:afterAutospacing="1"/>
        <w:ind w:left="360"/>
        <w:jc w:val="both"/>
      </w:pPr>
    </w:p>
    <w:p w:rsidR="0029137F" w:rsidRPr="00152FC8" w:rsidRDefault="009A7296" w:rsidP="0029137F">
      <w:pPr>
        <w:spacing w:before="100" w:beforeAutospacing="1" w:after="100" w:afterAutospacing="1"/>
        <w:ind w:left="360"/>
        <w:jc w:val="both"/>
      </w:pPr>
      <w:r w:rsidRPr="009A7296">
        <w:rPr>
          <w:szCs w:val="20"/>
          <w:lang w:val="en-IE" w:eastAsia="en-IE"/>
        </w:rPr>
        <w:pict>
          <v:line id="_x0000_s1032" style="position:absolute;left:0;text-align:left;z-index:251666432" from="202.05pt,16.6pt" to="202.05pt,52.6pt">
            <v:stroke endarrow="block"/>
            <w10:wrap type="square"/>
          </v:line>
        </w:pict>
      </w:r>
    </w:p>
    <w:p w:rsidR="0029137F" w:rsidRPr="00152FC8" w:rsidRDefault="009A7296" w:rsidP="0029137F">
      <w:pPr>
        <w:spacing w:before="100" w:beforeAutospacing="1" w:after="100" w:afterAutospacing="1"/>
        <w:ind w:left="360"/>
        <w:jc w:val="both"/>
      </w:pPr>
      <w:r w:rsidRPr="009A7296">
        <w:rPr>
          <w:szCs w:val="20"/>
          <w:lang w:val="en-IE" w:eastAsia="en-IE"/>
        </w:rPr>
        <w:pict>
          <v:shape id="_x0000_s1030" type="#_x0000_t202" style="position:absolute;left:0;text-align:left;margin-left:31.05pt;margin-top:24.8pt;width:351pt;height:81pt;z-index:251664384">
            <v:textbox>
              <w:txbxContent>
                <w:p w:rsidR="00DC1513" w:rsidRPr="00152FC8" w:rsidRDefault="00DC1513" w:rsidP="0029137F">
                  <w:pPr>
                    <w:jc w:val="center"/>
                    <w:rPr>
                      <w:b/>
                    </w:rPr>
                  </w:pPr>
                  <w:r w:rsidRPr="00152FC8">
                    <w:rPr>
                      <w:b/>
                    </w:rPr>
                    <w:t>Planning</w:t>
                  </w:r>
                </w:p>
                <w:p w:rsidR="00DC1513" w:rsidRPr="00152FC8" w:rsidRDefault="00DC1513" w:rsidP="0029137F">
                  <w:r w:rsidRPr="00152FC8">
                    <w:t>Once the students understated the problem encourage them to plan a solution and to identify appropriate strategies and tools, referencing any similar problem they may have previously encountered. Can the students explain their reasoning?</w:t>
                  </w:r>
                </w:p>
              </w:txbxContent>
            </v:textbox>
            <w10:wrap type="square"/>
          </v:shape>
        </w:pict>
      </w:r>
    </w:p>
    <w:p w:rsidR="0029137F" w:rsidRPr="00152FC8" w:rsidRDefault="0029137F" w:rsidP="0029137F">
      <w:pPr>
        <w:spacing w:before="100" w:beforeAutospacing="1" w:after="100" w:afterAutospacing="1"/>
        <w:ind w:left="360"/>
        <w:jc w:val="both"/>
      </w:pPr>
    </w:p>
    <w:p w:rsidR="0029137F" w:rsidRPr="00152FC8" w:rsidRDefault="009A7296" w:rsidP="0029137F">
      <w:pPr>
        <w:spacing w:before="100" w:beforeAutospacing="1" w:after="100" w:afterAutospacing="1"/>
        <w:ind w:left="360"/>
        <w:jc w:val="both"/>
      </w:pPr>
      <w:r w:rsidRPr="009A7296">
        <w:rPr>
          <w:szCs w:val="20"/>
          <w:lang w:val="en-IE" w:eastAsia="en-IE"/>
        </w:rPr>
        <w:pict>
          <v:line id="_x0000_s1033" style="position:absolute;left:0;text-align:left;z-index:251667456" from="202.05pt,23.6pt" to="202.05pt,68.6pt">
            <v:stroke endarrow="block"/>
            <w10:wrap type="square"/>
          </v:line>
        </w:pict>
      </w:r>
    </w:p>
    <w:p w:rsidR="0029137F" w:rsidRPr="00152FC8" w:rsidRDefault="0029137F" w:rsidP="0029137F">
      <w:pPr>
        <w:spacing w:before="100" w:beforeAutospacing="1" w:after="100" w:afterAutospacing="1"/>
        <w:ind w:left="360"/>
        <w:jc w:val="both"/>
      </w:pPr>
    </w:p>
    <w:p w:rsidR="0029137F" w:rsidRPr="00152FC8" w:rsidRDefault="009A7296" w:rsidP="0029137F">
      <w:pPr>
        <w:spacing w:before="100" w:beforeAutospacing="1" w:after="100" w:afterAutospacing="1"/>
        <w:ind w:left="360"/>
        <w:jc w:val="both"/>
      </w:pPr>
      <w:r w:rsidRPr="009A7296">
        <w:rPr>
          <w:szCs w:val="20"/>
          <w:lang w:val="en-IE" w:eastAsia="en-IE"/>
        </w:rPr>
        <w:pict>
          <v:shape id="_x0000_s1031" type="#_x0000_t202" style="position:absolute;left:0;text-align:left;margin-left:31.05pt;margin-top:13pt;width:351pt;height:81pt;z-index:251665408">
            <v:textbox style="mso-next-textbox:#_x0000_s1031">
              <w:txbxContent>
                <w:p w:rsidR="00DC1513" w:rsidRPr="00152FC8" w:rsidRDefault="00DC1513" w:rsidP="0029137F">
                  <w:pPr>
                    <w:jc w:val="center"/>
                    <w:rPr>
                      <w:b/>
                    </w:rPr>
                  </w:pPr>
                  <w:r w:rsidRPr="00152FC8">
                    <w:rPr>
                      <w:b/>
                    </w:rPr>
                    <w:t>Experimentation</w:t>
                  </w:r>
                </w:p>
                <w:p w:rsidR="00DC1513" w:rsidRPr="00152FC8" w:rsidRDefault="00DC1513" w:rsidP="0029137F">
                  <w:r w:rsidRPr="00152FC8">
                    <w:t xml:space="preserve">Check to see if the agreed strategies work. Decide if each step in the solution is correct. How do the students know that the steps are correct? Can the students defend their reasoning? </w:t>
                  </w:r>
                </w:p>
              </w:txbxContent>
            </v:textbox>
            <w10:wrap type="square"/>
          </v:shape>
        </w:pict>
      </w:r>
    </w:p>
    <w:p w:rsidR="0029137F" w:rsidRPr="00152FC8" w:rsidRDefault="0029137F" w:rsidP="0029137F">
      <w:pPr>
        <w:spacing w:before="100" w:beforeAutospacing="1" w:after="100" w:afterAutospacing="1"/>
        <w:ind w:left="360"/>
        <w:jc w:val="both"/>
      </w:pPr>
    </w:p>
    <w:p w:rsidR="0029137F" w:rsidRPr="00152FC8" w:rsidRDefault="009A7296" w:rsidP="0029137F">
      <w:pPr>
        <w:spacing w:before="100" w:beforeAutospacing="1" w:after="100" w:afterAutospacing="1"/>
        <w:ind w:left="360"/>
        <w:jc w:val="both"/>
      </w:pPr>
      <w:r w:rsidRPr="009A7296">
        <w:rPr>
          <w:szCs w:val="20"/>
          <w:lang w:val="en-IE" w:eastAsia="en-IE"/>
        </w:rPr>
        <w:pict>
          <v:line id="_x0000_s1035" style="position:absolute;left:0;text-align:left;z-index:251669504" from="202.05pt,23.4pt" to="202.05pt,68.6pt">
            <v:stroke endarrow="block"/>
            <w10:wrap type="square"/>
          </v:line>
        </w:pict>
      </w:r>
    </w:p>
    <w:p w:rsidR="0029137F" w:rsidRPr="00152FC8" w:rsidRDefault="0029137F" w:rsidP="0029137F">
      <w:pPr>
        <w:spacing w:before="100" w:beforeAutospacing="1" w:after="100" w:afterAutospacing="1"/>
        <w:ind w:left="360"/>
        <w:jc w:val="both"/>
      </w:pPr>
    </w:p>
    <w:p w:rsidR="0029137F" w:rsidRPr="00152FC8" w:rsidRDefault="009A7296" w:rsidP="0029137F">
      <w:pPr>
        <w:spacing w:before="100" w:beforeAutospacing="1" w:after="100" w:afterAutospacing="1"/>
        <w:ind w:left="360"/>
        <w:jc w:val="both"/>
      </w:pPr>
      <w:r w:rsidRPr="009A7296">
        <w:rPr>
          <w:szCs w:val="20"/>
          <w:lang w:val="en-IE" w:eastAsia="en-IE"/>
        </w:rPr>
        <w:pict>
          <v:shape id="_x0000_s1034" type="#_x0000_t202" style="position:absolute;left:0;text-align:left;margin-left:22.05pt;margin-top:13pt;width:351pt;height:81pt;z-index:251668480">
            <v:textbox>
              <w:txbxContent>
                <w:p w:rsidR="00DC1513" w:rsidRPr="00152FC8" w:rsidRDefault="00DC1513" w:rsidP="0029137F">
                  <w:pPr>
                    <w:jc w:val="center"/>
                    <w:rPr>
                      <w:b/>
                    </w:rPr>
                  </w:pPr>
                  <w:r w:rsidRPr="00152FC8">
                    <w:rPr>
                      <w:b/>
                    </w:rPr>
                    <w:t>Reflection</w:t>
                  </w:r>
                </w:p>
                <w:p w:rsidR="00DC1513" w:rsidRPr="00152FC8" w:rsidRDefault="00DC1513" w:rsidP="0029137F">
                  <w:r w:rsidRPr="00152FC8">
                    <w:t>Does the students’ solution valid?</w:t>
                  </w:r>
                </w:p>
                <w:p w:rsidR="00DC1513" w:rsidRPr="00152FC8" w:rsidRDefault="00DC1513" w:rsidP="0029137F">
                  <w:r w:rsidRPr="00152FC8">
                    <w:t>Can the students show that the result is correct?</w:t>
                  </w:r>
                </w:p>
                <w:p w:rsidR="00DC1513" w:rsidRPr="00152FC8" w:rsidRDefault="00DC1513" w:rsidP="0029137F">
                  <w:r w:rsidRPr="00152FC8">
                    <w:t>Can they suggest alternative methods of solving the problem?</w:t>
                  </w:r>
                </w:p>
              </w:txbxContent>
            </v:textbox>
            <w10:wrap type="square"/>
          </v:shape>
        </w:pict>
      </w:r>
    </w:p>
    <w:p w:rsidR="0029137F" w:rsidRPr="00152FC8" w:rsidRDefault="0029137F" w:rsidP="0029137F">
      <w:pPr>
        <w:spacing w:before="100" w:beforeAutospacing="1" w:after="100" w:afterAutospacing="1"/>
        <w:ind w:left="360"/>
        <w:jc w:val="both"/>
      </w:pPr>
    </w:p>
    <w:p w:rsidR="0029137F" w:rsidRPr="00152FC8" w:rsidRDefault="0029137F" w:rsidP="0029137F">
      <w:pPr>
        <w:spacing w:before="100" w:beforeAutospacing="1" w:after="100" w:afterAutospacing="1"/>
        <w:ind w:left="360"/>
        <w:jc w:val="both"/>
      </w:pPr>
    </w:p>
    <w:p w:rsidR="0029137F" w:rsidRPr="00152FC8" w:rsidRDefault="0029137F" w:rsidP="0029137F">
      <w:pPr>
        <w:spacing w:before="100" w:beforeAutospacing="1" w:after="100" w:afterAutospacing="1"/>
        <w:ind w:left="360"/>
        <w:jc w:val="both"/>
      </w:pPr>
    </w:p>
    <w:p w:rsidR="0029137F" w:rsidRDefault="0029137F" w:rsidP="0029137F">
      <w:pPr>
        <w:jc w:val="both"/>
      </w:pPr>
    </w:p>
    <w:p w:rsidR="0029137F" w:rsidRDefault="0029137F" w:rsidP="0029137F">
      <w:pPr>
        <w:jc w:val="both"/>
      </w:pPr>
    </w:p>
    <w:p w:rsidR="0029137F" w:rsidRDefault="0029137F" w:rsidP="0029137F">
      <w:pPr>
        <w:jc w:val="both"/>
      </w:pPr>
    </w:p>
    <w:p w:rsidR="0029137F" w:rsidRDefault="0029137F" w:rsidP="0029137F">
      <w:pPr>
        <w:jc w:val="both"/>
      </w:pPr>
    </w:p>
    <w:p w:rsidR="0029137F" w:rsidRDefault="0029137F" w:rsidP="0029137F">
      <w:pPr>
        <w:jc w:val="both"/>
      </w:pPr>
    </w:p>
    <w:p w:rsidR="0029137F" w:rsidRDefault="0029137F" w:rsidP="0029137F">
      <w:pPr>
        <w:jc w:val="both"/>
      </w:pPr>
    </w:p>
    <w:p w:rsidR="0029137F" w:rsidRDefault="0029137F" w:rsidP="0029137F">
      <w:pPr>
        <w:jc w:val="both"/>
      </w:pPr>
    </w:p>
    <w:p w:rsidR="0029137F" w:rsidRDefault="0029137F" w:rsidP="0029137F">
      <w:pPr>
        <w:jc w:val="both"/>
      </w:pPr>
    </w:p>
    <w:p w:rsidR="0029137F" w:rsidRDefault="009A7296" w:rsidP="0029137F">
      <w:pPr>
        <w:jc w:val="both"/>
      </w:pPr>
      <w:r>
        <w:rPr>
          <w:noProof/>
          <w:lang w:val="en-IE" w:eastAsia="en-IE"/>
        </w:rPr>
        <w:lastRenderedPageBreak/>
        <w:pict>
          <v:rect id="_x0000_s1026" style="position:absolute;left:0;text-align:left;margin-left:-3.75pt;margin-top:6.75pt;width:481.5pt;height:354.75pt;z-index:-251658240"/>
        </w:pict>
      </w:r>
    </w:p>
    <w:p w:rsidR="0029137F" w:rsidRDefault="0029137F" w:rsidP="0029137F">
      <w:pPr>
        <w:ind w:left="360"/>
        <w:jc w:val="both"/>
        <w:rPr>
          <w:b/>
        </w:rPr>
      </w:pPr>
      <w:r w:rsidRPr="0029137F">
        <w:rPr>
          <w:b/>
        </w:rPr>
        <w:t>Question 1</w:t>
      </w:r>
      <w:r>
        <w:rPr>
          <w:b/>
        </w:rPr>
        <w:t xml:space="preserve"> </w:t>
      </w:r>
    </w:p>
    <w:p w:rsidR="0029137F" w:rsidRPr="0029137F" w:rsidRDefault="0029137F" w:rsidP="0029137F">
      <w:pPr>
        <w:ind w:left="360"/>
        <w:jc w:val="both"/>
        <w:rPr>
          <w:b/>
        </w:rPr>
      </w:pPr>
      <w:r>
        <w:rPr>
          <w:b/>
        </w:rPr>
        <w:t xml:space="preserve">Suggested Level: </w:t>
      </w:r>
      <w:r w:rsidRPr="0029137F">
        <w:rPr>
          <w:b/>
          <w:i/>
        </w:rPr>
        <w:t>Leaving Cert</w:t>
      </w:r>
      <w:r>
        <w:rPr>
          <w:b/>
          <w:i/>
        </w:rPr>
        <w:t>.</w:t>
      </w:r>
      <w:r w:rsidRPr="0029137F">
        <w:rPr>
          <w:b/>
          <w:i/>
        </w:rPr>
        <w:t xml:space="preserve"> Ordinary Level</w:t>
      </w:r>
    </w:p>
    <w:p w:rsidR="0029137F" w:rsidRPr="00EB4949" w:rsidRDefault="0029137F" w:rsidP="0029137F">
      <w:pPr>
        <w:ind w:left="360"/>
        <w:jc w:val="both"/>
      </w:pPr>
      <w:r w:rsidRPr="00EB4949">
        <w:t>A person wishes to move from a point A to a point E via a point C on a line segment [BD]. The segments [AB] and [E</w:t>
      </w:r>
      <w:r>
        <w:t xml:space="preserve">D] are perpendicular to [BD]. If </w:t>
      </w:r>
      <w:r w:rsidRPr="00EB4949">
        <w:rPr>
          <w:position w:val="-16"/>
        </w:rPr>
        <w:object w:dxaOrig="11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21.75pt" o:ole="">
            <v:imagedata r:id="rId7" o:title=""/>
          </v:shape>
          <o:OLEObject Type="Embed" ProgID="Equation.DSMT4" ShapeID="_x0000_i1025" DrawAspect="Content" ObjectID="_1381749145" r:id="rId8"/>
        </w:object>
      </w:r>
      <w:r w:rsidRPr="00EB4949">
        <w:t xml:space="preserve">, </w:t>
      </w:r>
      <w:r w:rsidRPr="00EB4949">
        <w:rPr>
          <w:position w:val="-16"/>
        </w:rPr>
        <w:object w:dxaOrig="1260" w:dyaOrig="440">
          <v:shape id="_x0000_i1026" type="#_x0000_t75" style="width:63.65pt;height:21.75pt" o:ole="">
            <v:imagedata r:id="rId9" o:title=""/>
          </v:shape>
          <o:OLEObject Type="Embed" ProgID="Equation.DSMT4" ShapeID="_x0000_i1026" DrawAspect="Content" ObjectID="_1381749146" r:id="rId10"/>
        </w:object>
      </w:r>
      <w:r w:rsidRPr="00EB4949">
        <w:t>and</w:t>
      </w:r>
      <w:r w:rsidRPr="00EB4949">
        <w:rPr>
          <w:position w:val="-16"/>
        </w:rPr>
        <w:object w:dxaOrig="1160" w:dyaOrig="440">
          <v:shape id="_x0000_i1027" type="#_x0000_t75" style="width:57.75pt;height:21.75pt" o:ole="">
            <v:imagedata r:id="rId11" o:title=""/>
          </v:shape>
          <o:OLEObject Type="Embed" ProgID="Equation.DSMT4" ShapeID="_x0000_i1027" DrawAspect="Content" ObjectID="_1381749147" r:id="rId12"/>
        </w:object>
      </w:r>
      <w:r w:rsidRPr="00EB4949">
        <w:t xml:space="preserve">, find </w:t>
      </w:r>
      <w:r w:rsidRPr="00EB4949">
        <w:rPr>
          <w:position w:val="-16"/>
        </w:rPr>
        <w:object w:dxaOrig="500" w:dyaOrig="440">
          <v:shape id="_x0000_i1028" type="#_x0000_t75" style="width:25.1pt;height:21.75pt" o:ole="">
            <v:imagedata r:id="rId13" o:title=""/>
          </v:shape>
          <o:OLEObject Type="Embed" ProgID="Equation.DSMT4" ShapeID="_x0000_i1028" DrawAspect="Content" ObjectID="_1381749148" r:id="rId14"/>
        </w:object>
      </w:r>
      <w:r w:rsidRPr="00EB4949">
        <w:t>if the total distance travelled is to be a minimum.</w:t>
      </w:r>
    </w:p>
    <w:p w:rsidR="0029137F" w:rsidRPr="00EB4949" w:rsidRDefault="0029137F" w:rsidP="0029137F">
      <w:pPr>
        <w:jc w:val="center"/>
      </w:pPr>
      <w:r>
        <w:rPr>
          <w:noProof/>
          <w:lang w:val="en-IE" w:eastAsia="en-IE"/>
        </w:rPr>
        <w:drawing>
          <wp:inline distT="0" distB="0" distL="0" distR="0">
            <wp:extent cx="3438525" cy="23336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a:stretch>
                      <a:fillRect/>
                    </a:stretch>
                  </pic:blipFill>
                  <pic:spPr bwMode="auto">
                    <a:xfrm>
                      <a:off x="0" y="0"/>
                      <a:ext cx="3438525" cy="2333625"/>
                    </a:xfrm>
                    <a:prstGeom prst="rect">
                      <a:avLst/>
                    </a:prstGeom>
                    <a:noFill/>
                    <a:ln w="9525">
                      <a:noFill/>
                      <a:miter lim="800000"/>
                      <a:headEnd/>
                      <a:tailEnd/>
                    </a:ln>
                  </pic:spPr>
                </pic:pic>
              </a:graphicData>
            </a:graphic>
          </wp:inline>
        </w:drawing>
      </w:r>
    </w:p>
    <w:p w:rsidR="0029137F" w:rsidRPr="00EB4949" w:rsidRDefault="0029137F" w:rsidP="0029137F">
      <w:pPr>
        <w:ind w:left="720"/>
        <w:jc w:val="both"/>
      </w:pPr>
      <w:r w:rsidRPr="00EB4949">
        <w:rPr>
          <w:b/>
          <w:i/>
        </w:rPr>
        <w:t>Note for Teachers:</w:t>
      </w:r>
      <w:r w:rsidRPr="00EB4949">
        <w:t xml:space="preserve"> It is not necessary to use calculus here, indeed a much neater solution is found if geometry is used (the triangle inequality and similar triangles). Get the students to draw a </w:t>
      </w:r>
      <w:r>
        <w:t xml:space="preserve">diagram and </w:t>
      </w:r>
      <w:r w:rsidRPr="00EB4949">
        <w:t xml:space="preserve">discuss the possibilities </w:t>
      </w:r>
      <w:r>
        <w:t xml:space="preserve">in order </w:t>
      </w:r>
      <w:r w:rsidRPr="00EB4949">
        <w:t>to see how to proceed</w:t>
      </w:r>
    </w:p>
    <w:p w:rsidR="0029137F" w:rsidRPr="00EB4949" w:rsidRDefault="0029137F" w:rsidP="0029137F">
      <w:pPr>
        <w:ind w:left="720"/>
        <w:jc w:val="both"/>
      </w:pPr>
      <w:r w:rsidRPr="00EB4949">
        <w:rPr>
          <w:b/>
          <w:i/>
        </w:rPr>
        <w:t>Hint:</w:t>
      </w:r>
      <w:r w:rsidRPr="00EB4949">
        <w:t xml:space="preserve"> Map E through [BD] and find the straight-line distance through C to [ED’]</w:t>
      </w:r>
    </w:p>
    <w:p w:rsidR="0035294E" w:rsidRDefault="0035294E"/>
    <w:p w:rsidR="0029137F" w:rsidRDefault="0029137F"/>
    <w:p w:rsidR="0029137F" w:rsidRDefault="009A7296">
      <w:r>
        <w:rPr>
          <w:noProof/>
          <w:lang w:val="en-IE" w:eastAsia="en-IE"/>
        </w:rPr>
        <w:pict>
          <v:rect id="_x0000_s1028" style="position:absolute;margin-left:-3.75pt;margin-top:8.25pt;width:481.5pt;height:303.45pt;z-index:-251655168" strokeweight="1.5pt">
            <v:fill opacity="0"/>
            <v:stroke dashstyle="1 1"/>
          </v:rect>
        </w:pict>
      </w:r>
    </w:p>
    <w:p w:rsidR="0029137F" w:rsidRPr="0029137F" w:rsidRDefault="0029137F" w:rsidP="0029137F">
      <w:pPr>
        <w:jc w:val="center"/>
        <w:rPr>
          <w:b/>
          <w:i/>
        </w:rPr>
      </w:pPr>
      <w:r w:rsidRPr="0029137F">
        <w:rPr>
          <w:b/>
          <w:i/>
        </w:rPr>
        <w:t>Suggested Solution</w:t>
      </w:r>
      <w:r>
        <w:rPr>
          <w:b/>
          <w:i/>
        </w:rPr>
        <w:t xml:space="preserve"> </w:t>
      </w:r>
    </w:p>
    <w:p w:rsidR="0029137F" w:rsidRDefault="0029137F" w:rsidP="0029137F">
      <w:pPr>
        <w:rPr>
          <w:color w:val="1F497D" w:themeColor="text2"/>
        </w:rPr>
      </w:pPr>
    </w:p>
    <w:p w:rsidR="0029137F" w:rsidRPr="0029137F" w:rsidRDefault="0029137F" w:rsidP="0029137F">
      <w:r w:rsidRPr="0029137F">
        <w:t>Reflect CE in the line BD. Image of CE = CE’.  |CE| =|CE’|</w:t>
      </w:r>
    </w:p>
    <w:p w:rsidR="0029137F" w:rsidRPr="0029137F" w:rsidRDefault="0029137F" w:rsidP="0029137F">
      <w:r w:rsidRPr="0029137F">
        <w:t>The shortest distance from A to E = shortest distance from A to E’ which is a straight line.</w:t>
      </w:r>
    </w:p>
    <w:p w:rsidR="0029137F" w:rsidRPr="0029137F" w:rsidRDefault="009A7296" w:rsidP="0029137F">
      <w:r w:rsidRPr="009A7296">
        <w:rPr>
          <w:noProof/>
          <w:lang w:eastAsia="en-IE"/>
        </w:rPr>
        <w:pict>
          <v:shapetype id="_x0000_t32" coordsize="21600,21600" o:spt="32" o:oned="t" path="m,l21600,21600e" filled="f">
            <v:path arrowok="t" fillok="f" o:connecttype="none"/>
            <o:lock v:ext="edit" shapetype="t"/>
          </v:shapetype>
          <v:shape id="_x0000_s1027" type="#_x0000_t32" style="position:absolute;margin-left:114.75pt;margin-top:128.4pt;width:.05pt;height:.05pt;z-index:251660288" o:connectortype="straight"/>
        </w:pict>
      </w:r>
      <w:r w:rsidR="0029137F" w:rsidRPr="0029137F">
        <w:rPr>
          <w:noProof/>
          <w:lang w:val="en-IE" w:eastAsia="en-IE"/>
        </w:rPr>
        <w:drawing>
          <wp:inline distT="0" distB="0" distL="0" distR="0">
            <wp:extent cx="2476500" cy="1680727"/>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srcRect/>
                    <a:stretch>
                      <a:fillRect/>
                    </a:stretch>
                  </pic:blipFill>
                  <pic:spPr bwMode="auto">
                    <a:xfrm>
                      <a:off x="0" y="0"/>
                      <a:ext cx="2476500" cy="1680727"/>
                    </a:xfrm>
                    <a:prstGeom prst="rect">
                      <a:avLst/>
                    </a:prstGeom>
                    <a:noFill/>
                    <a:ln w="9525">
                      <a:noFill/>
                      <a:miter lim="800000"/>
                      <a:headEnd/>
                      <a:tailEnd/>
                    </a:ln>
                  </pic:spPr>
                </pic:pic>
              </a:graphicData>
            </a:graphic>
          </wp:inline>
        </w:drawing>
      </w:r>
    </w:p>
    <w:p w:rsidR="0029137F" w:rsidRPr="0029137F" w:rsidRDefault="0029137F" w:rsidP="0029137F"/>
    <w:p w:rsidR="0029137F" w:rsidRPr="0029137F" w:rsidRDefault="0029137F" w:rsidP="0029137F">
      <w:r w:rsidRPr="0029137F">
        <w:t>Hence triangles ABC and CED are similar</w:t>
      </w:r>
    </w:p>
    <w:p w:rsidR="0029137F" w:rsidRPr="0029137F" w:rsidRDefault="0029137F" w:rsidP="0029137F">
      <w:r w:rsidRPr="0029137F">
        <w:rPr>
          <w:position w:val="-58"/>
        </w:rPr>
        <w:object w:dxaOrig="1140" w:dyaOrig="1280">
          <v:shape id="_x0000_i1029" type="#_x0000_t75" style="width:56.95pt;height:63.65pt" o:ole="">
            <v:imagedata r:id="rId17" o:title=""/>
          </v:shape>
          <o:OLEObject Type="Embed" ProgID="Equation.DSMT4" ShapeID="_x0000_i1029" DrawAspect="Content" ObjectID="_1381749149" r:id="rId18"/>
        </w:object>
      </w:r>
    </w:p>
    <w:p w:rsidR="0029137F" w:rsidRDefault="0029137F"/>
    <w:p w:rsidR="0029137F" w:rsidRDefault="009A7296" w:rsidP="0029137F">
      <w:pPr>
        <w:jc w:val="both"/>
      </w:pPr>
      <w:r w:rsidRPr="009A7296">
        <w:rPr>
          <w:b/>
          <w:noProof/>
          <w:lang w:val="en-IE" w:eastAsia="en-IE"/>
        </w:rPr>
        <w:lastRenderedPageBreak/>
        <w:pict>
          <v:rect id="_x0000_s1036" style="position:absolute;left:0;text-align:left;margin-left:-13.5pt;margin-top:1.2pt;width:500.25pt;height:436.05pt;z-index:-251643904"/>
        </w:pict>
      </w:r>
    </w:p>
    <w:p w:rsidR="0029137F" w:rsidRDefault="0029137F" w:rsidP="0029137F">
      <w:pPr>
        <w:jc w:val="both"/>
        <w:rPr>
          <w:b/>
        </w:rPr>
      </w:pPr>
      <w:r w:rsidRPr="0029137F">
        <w:rPr>
          <w:b/>
        </w:rPr>
        <w:t xml:space="preserve">Question </w:t>
      </w:r>
      <w:r>
        <w:rPr>
          <w:b/>
        </w:rPr>
        <w:t xml:space="preserve">2 </w:t>
      </w:r>
    </w:p>
    <w:p w:rsidR="0029137F" w:rsidRDefault="0029137F" w:rsidP="0029137F">
      <w:pPr>
        <w:jc w:val="both"/>
        <w:rPr>
          <w:b/>
          <w:i/>
        </w:rPr>
      </w:pPr>
      <w:r>
        <w:rPr>
          <w:b/>
        </w:rPr>
        <w:t xml:space="preserve">Suggested Level: </w:t>
      </w:r>
      <w:r w:rsidRPr="0029137F">
        <w:rPr>
          <w:b/>
          <w:i/>
        </w:rPr>
        <w:t>Leaving Cert</w:t>
      </w:r>
      <w:r>
        <w:rPr>
          <w:b/>
          <w:i/>
        </w:rPr>
        <w:t>.</w:t>
      </w:r>
      <w:r w:rsidRPr="0029137F">
        <w:rPr>
          <w:b/>
          <w:i/>
        </w:rPr>
        <w:t xml:space="preserve"> Ordinary Level</w:t>
      </w:r>
    </w:p>
    <w:p w:rsidR="0029137F" w:rsidRPr="0029137F" w:rsidRDefault="0029137F" w:rsidP="0029137F">
      <w:pPr>
        <w:jc w:val="both"/>
        <w:rPr>
          <w:b/>
        </w:rPr>
      </w:pPr>
    </w:p>
    <w:p w:rsidR="0029137F" w:rsidRPr="00EB4949" w:rsidRDefault="0029137F" w:rsidP="0029137F">
      <w:pPr>
        <w:jc w:val="both"/>
      </w:pPr>
      <w:r>
        <w:rPr>
          <w:noProof/>
          <w:szCs w:val="20"/>
          <w:lang w:val="en-IE" w:eastAsia="en-IE"/>
        </w:rPr>
        <w:drawing>
          <wp:anchor distT="0" distB="0" distL="114300" distR="114300" simplePos="0" relativeHeight="251671552" behindDoc="0" locked="0" layoutInCell="1" allowOverlap="0">
            <wp:simplePos x="0" y="0"/>
            <wp:positionH relativeFrom="column">
              <wp:posOffset>3124200</wp:posOffset>
            </wp:positionH>
            <wp:positionV relativeFrom="paragraph">
              <wp:posOffset>19050</wp:posOffset>
            </wp:positionV>
            <wp:extent cx="2455545" cy="3095625"/>
            <wp:effectExtent l="19050" t="0" r="1905" b="0"/>
            <wp:wrapTight wrapText="bothSides">
              <wp:wrapPolygon edited="0">
                <wp:start x="-168" y="0"/>
                <wp:lineTo x="-168" y="21534"/>
                <wp:lineTo x="21617" y="21534"/>
                <wp:lineTo x="21617" y="0"/>
                <wp:lineTo x="-168" y="0"/>
              </wp:wrapPolygon>
            </wp:wrapTight>
            <wp:docPr id="3" name="Picture 2" descr="Incen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ncentre"/>
                    <pic:cNvPicPr>
                      <a:picLocks noChangeAspect="1" noChangeArrowheads="1"/>
                    </pic:cNvPicPr>
                  </pic:nvPicPr>
                  <pic:blipFill>
                    <a:blip r:embed="rId19"/>
                    <a:srcRect/>
                    <a:stretch>
                      <a:fillRect/>
                    </a:stretch>
                  </pic:blipFill>
                  <pic:spPr bwMode="auto">
                    <a:xfrm>
                      <a:off x="0" y="0"/>
                      <a:ext cx="2455545" cy="3095625"/>
                    </a:xfrm>
                    <a:prstGeom prst="rect">
                      <a:avLst/>
                    </a:prstGeom>
                    <a:noFill/>
                    <a:ln w="9525">
                      <a:noFill/>
                      <a:miter lim="800000"/>
                      <a:headEnd/>
                      <a:tailEnd/>
                    </a:ln>
                  </pic:spPr>
                </pic:pic>
              </a:graphicData>
            </a:graphic>
          </wp:anchor>
        </w:drawing>
      </w:r>
      <w:r w:rsidRPr="00EB4949">
        <w:t xml:space="preserve">Three roads, as shown, join three villages A, B and C. </w:t>
      </w:r>
    </w:p>
    <w:p w:rsidR="0029137F" w:rsidRPr="00EB4949" w:rsidRDefault="0029137F" w:rsidP="0029137F">
      <w:pPr>
        <w:ind w:left="360"/>
        <w:jc w:val="center"/>
      </w:pPr>
    </w:p>
    <w:p w:rsidR="0029137F" w:rsidRPr="00EB4949" w:rsidRDefault="0029137F" w:rsidP="0029137F">
      <w:pPr>
        <w:jc w:val="both"/>
      </w:pPr>
      <w:r w:rsidRPr="00EB4949">
        <w:t xml:space="preserve">The road lengths in two of the cases are shown and two of the roads meet at right angles at B. A mobile phone mast is to be erected in the area between the villages as shown. It was suggested that it would be fair to erect it at a point equidistant from the three villages. Why was it not possible to do so? It was then decided to erect the mast at F, which is equidistant from the three roads. </w:t>
      </w:r>
    </w:p>
    <w:p w:rsidR="0029137F" w:rsidRPr="00EB4949" w:rsidRDefault="0029137F" w:rsidP="0029137F">
      <w:pPr>
        <w:numPr>
          <w:ilvl w:val="1"/>
          <w:numId w:val="1"/>
        </w:numPr>
        <w:jc w:val="both"/>
      </w:pPr>
      <w:r w:rsidRPr="00EB4949">
        <w:t xml:space="preserve">How far is F from each road? </w:t>
      </w:r>
    </w:p>
    <w:p w:rsidR="0029137F" w:rsidRPr="00EB4949" w:rsidRDefault="0029137F" w:rsidP="0029137F">
      <w:pPr>
        <w:numPr>
          <w:ilvl w:val="1"/>
          <w:numId w:val="1"/>
        </w:numPr>
        <w:jc w:val="both"/>
      </w:pPr>
      <w:r w:rsidRPr="00EB4949">
        <w:t>Which village is now nearest the mast?</w:t>
      </w:r>
    </w:p>
    <w:p w:rsidR="0029137F" w:rsidRPr="00EB4949" w:rsidRDefault="0029137F" w:rsidP="0029137F">
      <w:pPr>
        <w:jc w:val="both"/>
      </w:pPr>
    </w:p>
    <w:p w:rsidR="0029137F" w:rsidRPr="00EB4949" w:rsidRDefault="0029137F" w:rsidP="0029137F">
      <w:pPr>
        <w:ind w:left="720"/>
        <w:jc w:val="both"/>
      </w:pPr>
      <w:r w:rsidRPr="00EB4949">
        <w:rPr>
          <w:b/>
          <w:i/>
        </w:rPr>
        <w:t>Note for Teachers</w:t>
      </w:r>
      <w:r w:rsidRPr="00EB4949">
        <w:t>: Get the students to:</w:t>
      </w:r>
    </w:p>
    <w:p w:rsidR="0029137F" w:rsidRPr="00EB4949" w:rsidRDefault="0029137F" w:rsidP="0029137F">
      <w:pPr>
        <w:numPr>
          <w:ilvl w:val="0"/>
          <w:numId w:val="4"/>
        </w:numPr>
        <w:jc w:val="both"/>
      </w:pPr>
      <w:r w:rsidRPr="00EB4949">
        <w:t xml:space="preserve">Arrive at the names of the points, which are (i) equidistant from the three points and (ii) from the three roads. </w:t>
      </w:r>
    </w:p>
    <w:p w:rsidR="0029137F" w:rsidRPr="00EB4949" w:rsidRDefault="0029137F" w:rsidP="0029137F">
      <w:pPr>
        <w:numPr>
          <w:ilvl w:val="0"/>
          <w:numId w:val="4"/>
        </w:numPr>
        <w:jc w:val="both"/>
      </w:pPr>
      <w:r w:rsidRPr="00EB4949">
        <w:t>Discuss the properties of these points and to draw good diagrams.</w:t>
      </w:r>
    </w:p>
    <w:p w:rsidR="0029137F" w:rsidRPr="00EB4949" w:rsidRDefault="0029137F" w:rsidP="0029137F">
      <w:pPr>
        <w:numPr>
          <w:ilvl w:val="0"/>
          <w:numId w:val="4"/>
        </w:numPr>
        <w:jc w:val="both"/>
      </w:pPr>
      <w:r w:rsidRPr="00EB4949">
        <w:t>Recognise that as the triangle is right-angled this has consequences for the location of the circumcentre and that the radius of the incentre is the altitude of triangles containing F and the vertices of the triangle</w:t>
      </w:r>
    </w:p>
    <w:p w:rsidR="0029137F" w:rsidRPr="00EB4949" w:rsidRDefault="0029137F" w:rsidP="0029137F">
      <w:pPr>
        <w:ind w:left="1080"/>
        <w:jc w:val="both"/>
      </w:pPr>
    </w:p>
    <w:p w:rsidR="0029137F" w:rsidRPr="00EB4949" w:rsidRDefault="0029137F" w:rsidP="0029137F">
      <w:pPr>
        <w:ind w:left="1080"/>
        <w:jc w:val="both"/>
      </w:pPr>
      <w:r w:rsidRPr="00EB4949">
        <w:rPr>
          <w:b/>
          <w:i/>
        </w:rPr>
        <w:t>Hint</w:t>
      </w:r>
      <w:r w:rsidRPr="00EB4949">
        <w:t>: Find the area of the triangle and of the three triangles containing F and the vertices of the triangle.</w:t>
      </w:r>
    </w:p>
    <w:p w:rsidR="0029137F" w:rsidRPr="00EB4949" w:rsidRDefault="0029137F" w:rsidP="0029137F">
      <w:pPr>
        <w:ind w:left="1080"/>
        <w:jc w:val="both"/>
      </w:pPr>
      <w:r w:rsidRPr="00EB4949">
        <w:rPr>
          <w:b/>
        </w:rPr>
        <w:t xml:space="preserve"> </w:t>
      </w:r>
    </w:p>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29137F" w:rsidP="0029137F"/>
    <w:p w:rsidR="0029137F" w:rsidRDefault="009A7296" w:rsidP="0029137F">
      <w:pPr>
        <w:jc w:val="center"/>
        <w:rPr>
          <w:b/>
          <w:i/>
        </w:rPr>
      </w:pPr>
      <w:r w:rsidRPr="009A7296">
        <w:rPr>
          <w:noProof/>
          <w:lang w:val="en-IE" w:eastAsia="en-IE"/>
        </w:rPr>
        <w:lastRenderedPageBreak/>
        <w:pict>
          <v:rect id="_x0000_s1042" style="position:absolute;left:0;text-align:left;margin-left:-5.25pt;margin-top:-15pt;width:482.25pt;height:537pt;z-index:-251637760" strokeweight="1.5pt">
            <v:fill opacity="0"/>
            <v:stroke dashstyle="1 1"/>
          </v:rect>
        </w:pict>
      </w:r>
      <w:r w:rsidR="0029137F" w:rsidRPr="0029137F">
        <w:rPr>
          <w:b/>
          <w:i/>
        </w:rPr>
        <w:t>Suggested Solution</w:t>
      </w:r>
    </w:p>
    <w:p w:rsidR="0029137F" w:rsidRDefault="0029137F" w:rsidP="0029137F">
      <w:pPr>
        <w:jc w:val="center"/>
      </w:pPr>
    </w:p>
    <w:p w:rsidR="0029137F" w:rsidRPr="00420855" w:rsidRDefault="0029137F" w:rsidP="0029137F">
      <w:pPr>
        <w:spacing w:line="360" w:lineRule="auto"/>
      </w:pPr>
      <w:r w:rsidRPr="00420855">
        <w:t xml:space="preserve">The mast can’t be placed at a point equidistant from the three villages as it will lie on the road AC. The triangle is right-angled and so the circumcentre is the mid-point of the hypotenuse. </w:t>
      </w:r>
    </w:p>
    <w:p w:rsidR="0029137F" w:rsidRPr="00420855" w:rsidRDefault="0029137F" w:rsidP="0029137F">
      <w:pPr>
        <w:spacing w:line="360" w:lineRule="auto"/>
      </w:pPr>
      <w:r w:rsidRPr="00420855">
        <w:t>So we need to find the incentre</w:t>
      </w:r>
    </w:p>
    <w:p w:rsidR="0029137F" w:rsidRPr="00420855" w:rsidRDefault="0029137F" w:rsidP="0029137F">
      <w:pPr>
        <w:ind w:left="284"/>
        <w:jc w:val="center"/>
      </w:pPr>
    </w:p>
    <w:p w:rsidR="0029137F" w:rsidRPr="00420855" w:rsidRDefault="0029137F" w:rsidP="0029137F">
      <w:pPr>
        <w:ind w:left="284"/>
        <w:jc w:val="center"/>
      </w:pPr>
    </w:p>
    <w:p w:rsidR="00D50DA9" w:rsidRDefault="009A7296" w:rsidP="00D50DA9">
      <w:pPr>
        <w:ind w:left="284"/>
        <w:jc w:val="center"/>
      </w:pPr>
      <w:r>
        <w:rPr>
          <w:noProof/>
          <w:lang w:val="en-IE" w:eastAsia="en-IE"/>
        </w:rPr>
        <w:pict>
          <v:shape id="_x0000_s1041" type="#_x0000_t202" style="position:absolute;left:0;text-align:left;margin-left:232.8pt;margin-top:188.7pt;width:21.7pt;height:21pt;z-index:251677696;mso-height-percent:200;mso-height-percent:200;mso-width-relative:margin;mso-height-relative:margin" stroked="f">
            <v:fill opacity="0"/>
            <v:textbox style="mso-fit-shape-to-text:t">
              <w:txbxContent>
                <w:p w:rsidR="00DC1513" w:rsidRPr="00D50DA9" w:rsidRDefault="00DC1513" w:rsidP="00D50DA9">
                  <w:pPr>
                    <w:rPr>
                      <w:lang w:val="en-IE"/>
                    </w:rPr>
                  </w:pPr>
                  <w:r>
                    <w:rPr>
                      <w:lang w:val="en-IE"/>
                    </w:rPr>
                    <w:t>F</w:t>
                  </w:r>
                </w:p>
              </w:txbxContent>
            </v:textbox>
          </v:shape>
        </w:pict>
      </w:r>
      <w:r>
        <w:rPr>
          <w:noProof/>
          <w:lang w:val="en-IE" w:eastAsia="en-IE"/>
        </w:rPr>
        <w:pict>
          <v:shape id="_x0000_s1039" type="#_x0000_t202" style="position:absolute;left:0;text-align:left;margin-left:291.85pt;margin-top:.45pt;width:21.7pt;height:21pt;z-index:251675648;mso-height-percent:200;mso-height-percent:200;mso-width-relative:margin;mso-height-relative:margin" stroked="f">
            <v:fill opacity="0"/>
            <v:textbox style="mso-fit-shape-to-text:t">
              <w:txbxContent>
                <w:p w:rsidR="00DC1513" w:rsidRPr="0029137F" w:rsidRDefault="00DC1513" w:rsidP="0029137F">
                  <w:pPr>
                    <w:rPr>
                      <w:lang w:val="en-IE"/>
                    </w:rPr>
                  </w:pPr>
                  <w:r>
                    <w:rPr>
                      <w:lang w:val="en-IE"/>
                    </w:rPr>
                    <w:t>B</w:t>
                  </w:r>
                </w:p>
              </w:txbxContent>
            </v:textbox>
          </v:shape>
        </w:pict>
      </w:r>
      <w:r>
        <w:rPr>
          <w:noProof/>
          <w:lang w:val="en-IE" w:eastAsia="en-IE"/>
        </w:rPr>
        <w:pict>
          <v:shape id="_x0000_s1040" type="#_x0000_t202" style="position:absolute;left:0;text-align:left;margin-left:325.05pt;margin-top:259.2pt;width:21.7pt;height:21pt;z-index:251676672;mso-height-percent:200;mso-height-percent:200;mso-width-relative:margin;mso-height-relative:margin" stroked="f">
            <v:fill opacity="0"/>
            <v:textbox style="mso-fit-shape-to-text:t">
              <w:txbxContent>
                <w:p w:rsidR="00DC1513" w:rsidRPr="0029137F" w:rsidRDefault="00DC1513" w:rsidP="0029137F">
                  <w:pPr>
                    <w:rPr>
                      <w:lang w:val="en-IE"/>
                    </w:rPr>
                  </w:pPr>
                  <w:r>
                    <w:rPr>
                      <w:lang w:val="en-IE"/>
                    </w:rPr>
                    <w:t>C</w:t>
                  </w:r>
                </w:p>
              </w:txbxContent>
            </v:textbox>
          </v:shape>
        </w:pict>
      </w:r>
      <w:r w:rsidRPr="009A7296">
        <w:rPr>
          <w:noProof/>
          <w:lang w:val="en-US" w:eastAsia="zh-TW"/>
        </w:rPr>
        <w:pict>
          <v:shape id="_x0000_s1038" type="#_x0000_t202" style="position:absolute;left:0;text-align:left;margin-left:100.8pt;margin-top:259.2pt;width:21.7pt;height:21pt;z-index:251674624;mso-height-percent:200;mso-height-percent:200;mso-width-relative:margin;mso-height-relative:margin" stroked="f">
            <v:fill opacity="0"/>
            <v:textbox style="mso-fit-shape-to-text:t">
              <w:txbxContent>
                <w:p w:rsidR="00DC1513" w:rsidRDefault="00DC1513">
                  <w:r>
                    <w:t>A</w:t>
                  </w:r>
                </w:p>
              </w:txbxContent>
            </v:textbox>
          </v:shape>
        </w:pict>
      </w:r>
      <w:r w:rsidR="0029137F">
        <w:rPr>
          <w:noProof/>
          <w:lang w:val="en-IE" w:eastAsia="en-IE"/>
        </w:rPr>
        <w:drawing>
          <wp:inline distT="0" distB="0" distL="0" distR="0">
            <wp:extent cx="3790950" cy="4051450"/>
            <wp:effectExtent l="19050" t="0" r="0" b="0"/>
            <wp:docPr id="2" name="Picture 16" descr="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Q2"/>
                    <pic:cNvPicPr>
                      <a:picLocks noChangeAspect="1" noChangeArrowheads="1"/>
                    </pic:cNvPicPr>
                  </pic:nvPicPr>
                  <pic:blipFill>
                    <a:blip r:embed="rId20"/>
                    <a:srcRect/>
                    <a:stretch>
                      <a:fillRect/>
                    </a:stretch>
                  </pic:blipFill>
                  <pic:spPr bwMode="auto">
                    <a:xfrm>
                      <a:off x="0" y="0"/>
                      <a:ext cx="3794487" cy="4055230"/>
                    </a:xfrm>
                    <a:prstGeom prst="rect">
                      <a:avLst/>
                    </a:prstGeom>
                    <a:noFill/>
                    <a:ln w="9525">
                      <a:noFill/>
                      <a:miter lim="800000"/>
                      <a:headEnd/>
                      <a:tailEnd/>
                    </a:ln>
                  </pic:spPr>
                </pic:pic>
              </a:graphicData>
            </a:graphic>
          </wp:inline>
        </w:drawing>
      </w:r>
    </w:p>
    <w:p w:rsidR="0029137F" w:rsidRPr="00420855" w:rsidRDefault="0029137F" w:rsidP="00D50DA9">
      <w:pPr>
        <w:ind w:left="284"/>
        <w:jc w:val="center"/>
      </w:pPr>
      <w:r w:rsidRPr="00420855">
        <w:t>We can generate three equations form the diagram above:</w:t>
      </w:r>
    </w:p>
    <w:p w:rsidR="0029137F" w:rsidRPr="00420855" w:rsidRDefault="0029137F" w:rsidP="0029137F">
      <w:pPr>
        <w:ind w:left="284"/>
        <w:jc w:val="center"/>
      </w:pPr>
      <w:r w:rsidRPr="00420855">
        <w:rPr>
          <w:position w:val="-46"/>
        </w:rPr>
        <w:object w:dxaOrig="1060" w:dyaOrig="1020">
          <v:shape id="_x0000_i1030" type="#_x0000_t75" style="width:52.75pt;height:51.05pt" o:ole="">
            <v:imagedata r:id="rId21" o:title=""/>
          </v:shape>
          <o:OLEObject Type="Embed" ProgID="Equation.DSMT4" ShapeID="_x0000_i1030" DrawAspect="Content" ObjectID="_1381749150" r:id="rId22"/>
        </w:object>
      </w:r>
    </w:p>
    <w:p w:rsidR="006937E2" w:rsidRPr="00EB4949" w:rsidRDefault="006937E2" w:rsidP="006937E2">
      <w:pPr>
        <w:ind w:left="1080"/>
        <w:jc w:val="both"/>
      </w:pPr>
      <w:r>
        <w:t xml:space="preserve">                         </w:t>
      </w:r>
      <w:r w:rsidRPr="00EB4949">
        <w:t>Ra</w:t>
      </w:r>
      <w:r>
        <w:t xml:space="preserve">dius of Incentre is 2 and B is </w:t>
      </w:r>
      <w:r w:rsidRPr="00EB4949">
        <w:t>closest to the mast</w:t>
      </w:r>
    </w:p>
    <w:p w:rsidR="0029137F" w:rsidRDefault="0029137F"/>
    <w:p w:rsidR="006937E2" w:rsidRDefault="006937E2"/>
    <w:p w:rsidR="006937E2" w:rsidRDefault="006937E2"/>
    <w:p w:rsidR="006937E2" w:rsidRDefault="006937E2"/>
    <w:p w:rsidR="006937E2" w:rsidRDefault="006937E2"/>
    <w:p w:rsidR="006937E2" w:rsidRDefault="006937E2"/>
    <w:p w:rsidR="006937E2" w:rsidRDefault="006937E2"/>
    <w:p w:rsidR="006937E2" w:rsidRDefault="006937E2"/>
    <w:p w:rsidR="006937E2" w:rsidRDefault="006937E2"/>
    <w:p w:rsidR="006937E2" w:rsidRDefault="006937E2"/>
    <w:p w:rsidR="006937E2" w:rsidRDefault="006937E2"/>
    <w:p w:rsidR="006937E2" w:rsidRDefault="006937E2"/>
    <w:p w:rsidR="006937E2" w:rsidRDefault="006937E2"/>
    <w:p w:rsidR="006937E2" w:rsidRDefault="009A7296" w:rsidP="006937E2">
      <w:pPr>
        <w:jc w:val="both"/>
        <w:rPr>
          <w:b/>
        </w:rPr>
      </w:pPr>
      <w:r w:rsidRPr="009A7296">
        <w:rPr>
          <w:b/>
          <w:i/>
          <w:noProof/>
          <w:lang w:val="en-IE" w:eastAsia="en-IE"/>
        </w:rPr>
        <w:lastRenderedPageBreak/>
        <w:pict>
          <v:rect id="_x0000_s1051" style="position:absolute;left:0;text-align:left;margin-left:-9.75pt;margin-top:-1.5pt;width:508.5pt;height:599.25pt;z-index:-251634688"/>
        </w:pict>
      </w:r>
      <w:r w:rsidR="006937E2" w:rsidRPr="0029137F">
        <w:rPr>
          <w:b/>
        </w:rPr>
        <w:t xml:space="preserve">Question </w:t>
      </w:r>
      <w:r w:rsidR="006937E2">
        <w:rPr>
          <w:b/>
        </w:rPr>
        <w:t xml:space="preserve">3 </w:t>
      </w:r>
    </w:p>
    <w:p w:rsidR="006937E2" w:rsidRDefault="006937E2" w:rsidP="006937E2">
      <w:pPr>
        <w:jc w:val="both"/>
        <w:rPr>
          <w:b/>
          <w:i/>
        </w:rPr>
      </w:pPr>
      <w:r>
        <w:rPr>
          <w:b/>
        </w:rPr>
        <w:t xml:space="preserve">Suggested Level: </w:t>
      </w:r>
      <w:r w:rsidRPr="0029137F">
        <w:rPr>
          <w:b/>
          <w:i/>
        </w:rPr>
        <w:t>Leaving Cert</w:t>
      </w:r>
      <w:r>
        <w:rPr>
          <w:b/>
          <w:i/>
        </w:rPr>
        <w:t>.</w:t>
      </w:r>
      <w:r w:rsidRPr="0029137F">
        <w:rPr>
          <w:b/>
          <w:i/>
        </w:rPr>
        <w:t xml:space="preserve"> Ordinary Level</w:t>
      </w:r>
    </w:p>
    <w:p w:rsidR="006937E2" w:rsidRDefault="006937E2" w:rsidP="006937E2">
      <w:pPr>
        <w:jc w:val="both"/>
        <w:rPr>
          <w:b/>
          <w:i/>
        </w:rPr>
      </w:pPr>
    </w:p>
    <w:p w:rsidR="006937E2" w:rsidRPr="00EB4949" w:rsidRDefault="006937E2" w:rsidP="006937E2">
      <w:pPr>
        <w:numPr>
          <w:ilvl w:val="0"/>
          <w:numId w:val="1"/>
        </w:numPr>
        <w:jc w:val="both"/>
      </w:pPr>
      <w:r w:rsidRPr="00EB4949">
        <w:t>The diagram shows part of the specification diagram for a metal washer. The line segment DC is 36 mm long. Find the area of the annulus (shaded region).</w:t>
      </w:r>
    </w:p>
    <w:p w:rsidR="006937E2" w:rsidRPr="00EB4949" w:rsidRDefault="006937E2" w:rsidP="006937E2">
      <w:r>
        <w:rPr>
          <w:noProof/>
          <w:szCs w:val="20"/>
          <w:lang w:val="en-IE" w:eastAsia="en-IE"/>
        </w:rPr>
        <w:drawing>
          <wp:anchor distT="0" distB="0" distL="114300" distR="114300" simplePos="0" relativeHeight="251680768" behindDoc="0" locked="0" layoutInCell="1" allowOverlap="1">
            <wp:simplePos x="0" y="0"/>
            <wp:positionH relativeFrom="column">
              <wp:posOffset>1651635</wp:posOffset>
            </wp:positionH>
            <wp:positionV relativeFrom="paragraph">
              <wp:posOffset>122555</wp:posOffset>
            </wp:positionV>
            <wp:extent cx="1608455" cy="1828800"/>
            <wp:effectExtent l="19050" t="0" r="0" b="0"/>
            <wp:wrapNone/>
            <wp:docPr id="26" name="Picture 26" descr="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icture 11"/>
                    <pic:cNvPicPr>
                      <a:picLocks noChangeAspect="1" noChangeArrowheads="1"/>
                    </pic:cNvPicPr>
                  </pic:nvPicPr>
                  <pic:blipFill>
                    <a:blip r:embed="rId23"/>
                    <a:srcRect/>
                    <a:stretch>
                      <a:fillRect/>
                    </a:stretch>
                  </pic:blipFill>
                  <pic:spPr bwMode="auto">
                    <a:xfrm>
                      <a:off x="0" y="0"/>
                      <a:ext cx="1608455" cy="1828800"/>
                    </a:xfrm>
                    <a:prstGeom prst="rect">
                      <a:avLst/>
                    </a:prstGeom>
                    <a:noFill/>
                    <a:ln w="9525">
                      <a:noFill/>
                      <a:miter lim="800000"/>
                      <a:headEnd/>
                      <a:tailEnd/>
                    </a:ln>
                  </pic:spPr>
                </pic:pic>
              </a:graphicData>
            </a:graphic>
          </wp:anchor>
        </w:drawing>
      </w:r>
    </w:p>
    <w:p w:rsidR="006937E2" w:rsidRPr="00EB4949" w:rsidRDefault="006937E2" w:rsidP="006937E2"/>
    <w:p w:rsidR="006937E2" w:rsidRPr="00EB4949" w:rsidRDefault="006937E2" w:rsidP="006937E2"/>
    <w:p w:rsidR="006937E2" w:rsidRPr="00EB4949" w:rsidRDefault="006937E2" w:rsidP="006937E2"/>
    <w:p w:rsidR="006937E2" w:rsidRPr="00EB4949" w:rsidRDefault="006937E2" w:rsidP="006937E2"/>
    <w:p w:rsidR="006937E2" w:rsidRPr="00EB4949" w:rsidRDefault="006937E2" w:rsidP="006937E2"/>
    <w:p w:rsidR="006937E2" w:rsidRPr="00EB4949" w:rsidRDefault="006937E2" w:rsidP="006937E2"/>
    <w:p w:rsidR="006937E2" w:rsidRPr="00EB4949" w:rsidRDefault="006937E2" w:rsidP="006937E2"/>
    <w:p w:rsidR="006937E2" w:rsidRPr="00EB4949" w:rsidRDefault="006937E2" w:rsidP="006937E2"/>
    <w:p w:rsidR="006937E2" w:rsidRPr="00EB4949" w:rsidRDefault="006937E2" w:rsidP="006937E2"/>
    <w:p w:rsidR="006937E2" w:rsidRPr="00EB4949" w:rsidRDefault="006937E2" w:rsidP="006937E2"/>
    <w:p w:rsidR="006937E2" w:rsidRPr="00EB4949" w:rsidRDefault="006937E2" w:rsidP="006937E2"/>
    <w:p w:rsidR="006937E2" w:rsidRPr="00EB4949" w:rsidRDefault="006937E2" w:rsidP="006937E2">
      <w:pPr>
        <w:ind w:firstLine="720"/>
      </w:pPr>
      <w:r w:rsidRPr="00EB4949">
        <w:t xml:space="preserve">If the washer is 0.1 mm thick find the volume of metal in the washer. </w:t>
      </w:r>
    </w:p>
    <w:p w:rsidR="006937E2" w:rsidRPr="00EB4949" w:rsidRDefault="006937E2" w:rsidP="006937E2">
      <w:pPr>
        <w:ind w:firstLine="720"/>
      </w:pPr>
      <w:r w:rsidRPr="00EB4949">
        <w:t xml:space="preserve">If </w:t>
      </w:r>
      <w:r w:rsidRPr="00EB4949">
        <w:rPr>
          <w:position w:val="-4"/>
        </w:rPr>
        <w:object w:dxaOrig="540" w:dyaOrig="280">
          <v:shape id="_x0000_i1031" type="#_x0000_t75" style="width:27.65pt;height:14.25pt" o:ole="">
            <v:imagedata r:id="rId24" o:title=""/>
          </v:shape>
          <o:OLEObject Type="Embed" ProgID="Equation.DSMT4" ShapeID="_x0000_i1031" DrawAspect="Content" ObjectID="_1381749151" r:id="rId25"/>
        </w:object>
      </w:r>
      <w:r w:rsidRPr="00EB4949">
        <w:t>of the metal has mass 5</w:t>
      </w:r>
      <w:r w:rsidRPr="00EB4949">
        <w:rPr>
          <w:i/>
        </w:rPr>
        <w:t>g</w:t>
      </w:r>
      <w:r w:rsidRPr="00EB4949">
        <w:t xml:space="preserve">, find the mass of the washer. </w:t>
      </w:r>
    </w:p>
    <w:p w:rsidR="006937E2" w:rsidRPr="00EB4949" w:rsidRDefault="006937E2" w:rsidP="006937E2">
      <w:pPr>
        <w:ind w:left="720"/>
      </w:pPr>
      <w:r w:rsidRPr="00EB4949">
        <w:t xml:space="preserve">If the material from which the washer is to be manufactured costs €250.00 per tonne, find the cost of manufacturing 120,000 washers </w:t>
      </w:r>
    </w:p>
    <w:p w:rsidR="006937E2" w:rsidRPr="00EB4949" w:rsidRDefault="006937E2" w:rsidP="006937E2">
      <w:pPr>
        <w:rPr>
          <w:b/>
          <w:i/>
        </w:rPr>
      </w:pPr>
    </w:p>
    <w:p w:rsidR="006937E2" w:rsidRPr="00EB4949" w:rsidRDefault="006937E2" w:rsidP="006937E2">
      <w:pPr>
        <w:ind w:left="720"/>
        <w:jc w:val="both"/>
      </w:pPr>
      <w:r w:rsidRPr="00EB4949">
        <w:rPr>
          <w:b/>
          <w:i/>
        </w:rPr>
        <w:t>Note for Teachers</w:t>
      </w:r>
      <w:r w:rsidRPr="00EB4949">
        <w:t>: Get the students to:</w:t>
      </w:r>
    </w:p>
    <w:p w:rsidR="006937E2" w:rsidRPr="00EB4949" w:rsidRDefault="006937E2" w:rsidP="006937E2">
      <w:pPr>
        <w:numPr>
          <w:ilvl w:val="0"/>
          <w:numId w:val="6"/>
        </w:numPr>
        <w:jc w:val="both"/>
      </w:pPr>
      <w:r w:rsidRPr="00EB4949">
        <w:t xml:space="preserve">Research the relevant circle theorems. </w:t>
      </w:r>
    </w:p>
    <w:p w:rsidR="006937E2" w:rsidRPr="00EB4949" w:rsidRDefault="006937E2" w:rsidP="006937E2">
      <w:pPr>
        <w:numPr>
          <w:ilvl w:val="0"/>
          <w:numId w:val="6"/>
        </w:numPr>
        <w:jc w:val="both"/>
      </w:pPr>
      <w:r>
        <w:t>F</w:t>
      </w:r>
      <w:r w:rsidRPr="00EB4949">
        <w:t>ind a general equation for the area of any annulus.</w:t>
      </w:r>
    </w:p>
    <w:p w:rsidR="006937E2" w:rsidRPr="00EB4949" w:rsidRDefault="006937E2" w:rsidP="006937E2">
      <w:pPr>
        <w:numPr>
          <w:ilvl w:val="0"/>
          <w:numId w:val="6"/>
        </w:numPr>
        <w:jc w:val="both"/>
      </w:pPr>
      <w:r>
        <w:t>C</w:t>
      </w:r>
      <w:r w:rsidRPr="00EB4949">
        <w:t>onstruct a radius (R) for the outer circle to D and for the inner circle to the point of tangency (call this r).</w:t>
      </w:r>
    </w:p>
    <w:p w:rsidR="006937E2" w:rsidRPr="00EB4949" w:rsidRDefault="006937E2" w:rsidP="006937E2"/>
    <w:p w:rsidR="006937E2" w:rsidRPr="00EB4949" w:rsidRDefault="006937E2" w:rsidP="006937E2">
      <w:pPr>
        <w:ind w:left="720"/>
      </w:pPr>
      <w:r w:rsidRPr="00EB4949">
        <w:t xml:space="preserve">Repeat the question above where the sides of the equilateral triangle, shown, </w:t>
      </w:r>
      <w:r>
        <w:t>are</w:t>
      </w:r>
      <w:r w:rsidRPr="00EB4949">
        <w:t xml:space="preserve"> of length 6 cm</w:t>
      </w:r>
    </w:p>
    <w:p w:rsidR="006937E2" w:rsidRPr="00EB4949" w:rsidRDefault="006937E2" w:rsidP="006937E2">
      <w:pPr>
        <w:ind w:left="360"/>
        <w:jc w:val="center"/>
      </w:pPr>
      <w:r>
        <w:rPr>
          <w:noProof/>
          <w:lang w:val="en-IE" w:eastAsia="en-IE"/>
        </w:rPr>
        <w:drawing>
          <wp:inline distT="0" distB="0" distL="0" distR="0">
            <wp:extent cx="2276475" cy="2114550"/>
            <wp:effectExtent l="19050" t="0" r="9525" b="0"/>
            <wp:docPr id="8" name="Picture 8" descr="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icture 12"/>
                    <pic:cNvPicPr>
                      <a:picLocks noChangeAspect="1" noChangeArrowheads="1"/>
                    </pic:cNvPicPr>
                  </pic:nvPicPr>
                  <pic:blipFill>
                    <a:blip r:embed="rId26"/>
                    <a:srcRect/>
                    <a:stretch>
                      <a:fillRect/>
                    </a:stretch>
                  </pic:blipFill>
                  <pic:spPr bwMode="auto">
                    <a:xfrm>
                      <a:off x="0" y="0"/>
                      <a:ext cx="2276475" cy="2114550"/>
                    </a:xfrm>
                    <a:prstGeom prst="rect">
                      <a:avLst/>
                    </a:prstGeom>
                    <a:noFill/>
                    <a:ln w="9525">
                      <a:noFill/>
                      <a:miter lim="800000"/>
                      <a:headEnd/>
                      <a:tailEnd/>
                    </a:ln>
                  </pic:spPr>
                </pic:pic>
              </a:graphicData>
            </a:graphic>
          </wp:inline>
        </w:drawing>
      </w:r>
    </w:p>
    <w:p w:rsidR="006937E2" w:rsidRDefault="006937E2" w:rsidP="006937E2">
      <w:pPr>
        <w:jc w:val="both"/>
        <w:rPr>
          <w:b/>
          <w:i/>
        </w:rPr>
      </w:pPr>
    </w:p>
    <w:p w:rsidR="006937E2" w:rsidRDefault="006937E2"/>
    <w:p w:rsidR="006937E2" w:rsidRDefault="006937E2"/>
    <w:p w:rsidR="006937E2" w:rsidRDefault="006937E2"/>
    <w:p w:rsidR="006937E2" w:rsidRDefault="006937E2"/>
    <w:p w:rsidR="006937E2" w:rsidRDefault="006937E2"/>
    <w:p w:rsidR="006937E2" w:rsidRDefault="006937E2"/>
    <w:p w:rsidR="006937E2" w:rsidRDefault="006937E2"/>
    <w:p w:rsidR="006937E2" w:rsidRDefault="009A7296" w:rsidP="006937E2">
      <w:pPr>
        <w:jc w:val="center"/>
        <w:rPr>
          <w:b/>
          <w:i/>
        </w:rPr>
      </w:pPr>
      <w:r w:rsidRPr="009A7296">
        <w:rPr>
          <w:noProof/>
          <w:lang w:val="en-IE" w:eastAsia="en-IE"/>
        </w:rPr>
        <w:lastRenderedPageBreak/>
        <w:pict>
          <v:rect id="_x0000_s1052" style="position:absolute;left:0;text-align:left;margin-left:-6.75pt;margin-top:-11.25pt;width:482.25pt;height:681pt;z-index:-251633664" strokeweight="1.5pt">
            <v:fill opacity="0"/>
            <v:stroke dashstyle="1 1"/>
          </v:rect>
        </w:pict>
      </w:r>
      <w:r w:rsidR="006937E2" w:rsidRPr="0029137F">
        <w:rPr>
          <w:b/>
          <w:i/>
        </w:rPr>
        <w:t>Suggested Solution</w:t>
      </w:r>
    </w:p>
    <w:p w:rsidR="00536A01" w:rsidRDefault="00536A01" w:rsidP="006937E2">
      <w:pPr>
        <w:jc w:val="center"/>
        <w:rPr>
          <w:b/>
          <w:i/>
        </w:rPr>
      </w:pPr>
    </w:p>
    <w:p w:rsidR="00536A01" w:rsidRPr="00420855" w:rsidRDefault="00536A01" w:rsidP="00536A01">
      <w:pPr>
        <w:ind w:left="142"/>
      </w:pPr>
      <w:r w:rsidRPr="00420855">
        <w:t>The solution requires that we recognise that a diameter drawn at right angles to a chord bisects the chord</w:t>
      </w:r>
    </w:p>
    <w:p w:rsidR="00536A01" w:rsidRPr="00420855" w:rsidRDefault="00536A01" w:rsidP="00536A01">
      <w:pPr>
        <w:ind w:left="284"/>
        <w:jc w:val="center"/>
      </w:pPr>
      <w:r>
        <w:rPr>
          <w:noProof/>
          <w:lang w:val="en-IE" w:eastAsia="en-IE"/>
        </w:rPr>
        <w:drawing>
          <wp:inline distT="0" distB="0" distL="0" distR="0">
            <wp:extent cx="1190625" cy="1190625"/>
            <wp:effectExtent l="1905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srcRect/>
                    <a:stretch>
                      <a:fillRect/>
                    </a:stretch>
                  </pic:blipFill>
                  <pic:spPr bwMode="auto">
                    <a:xfrm>
                      <a:off x="0" y="0"/>
                      <a:ext cx="1190625" cy="1190625"/>
                    </a:xfrm>
                    <a:prstGeom prst="rect">
                      <a:avLst/>
                    </a:prstGeom>
                    <a:noFill/>
                    <a:ln w="9525">
                      <a:noFill/>
                      <a:miter lim="800000"/>
                      <a:headEnd/>
                      <a:tailEnd/>
                    </a:ln>
                  </pic:spPr>
                </pic:pic>
              </a:graphicData>
            </a:graphic>
          </wp:inline>
        </w:drawing>
      </w:r>
    </w:p>
    <w:p w:rsidR="00536A01" w:rsidRPr="00420855" w:rsidRDefault="00536A01" w:rsidP="00536A01">
      <w:pPr>
        <w:ind w:left="284"/>
      </w:pPr>
    </w:p>
    <w:p w:rsidR="00536A01" w:rsidRPr="00420855" w:rsidRDefault="00536A01" w:rsidP="00536A01">
      <w:pPr>
        <w:ind w:left="724"/>
      </w:pPr>
      <w:r w:rsidRPr="00420855">
        <w:t xml:space="preserve">Therefore </w:t>
      </w:r>
      <w:r w:rsidRPr="00420855">
        <w:rPr>
          <w:position w:val="-4"/>
        </w:rPr>
        <w:object w:dxaOrig="1120" w:dyaOrig="280">
          <v:shape id="_x0000_i1032" type="#_x0000_t75" style="width:56.95pt;height:14.25pt" o:ole="">
            <v:imagedata r:id="rId28" o:title=""/>
          </v:shape>
          <o:OLEObject Type="Embed" ProgID="Equation.DSMT4" ShapeID="_x0000_i1032" DrawAspect="Content" ObjectID="_1381749152" r:id="rId29"/>
        </w:object>
      </w:r>
      <w:r w:rsidRPr="00420855">
        <w:t xml:space="preserve"> and </w:t>
      </w:r>
      <w:r w:rsidRPr="00420855">
        <w:rPr>
          <w:position w:val="-4"/>
        </w:rPr>
        <w:object w:dxaOrig="1140" w:dyaOrig="280">
          <v:shape id="_x0000_i1033" type="#_x0000_t75" style="width:56.95pt;height:14.25pt" o:ole="">
            <v:imagedata r:id="rId30" o:title=""/>
          </v:shape>
          <o:OLEObject Type="Embed" ProgID="Equation.DSMT4" ShapeID="_x0000_i1033" DrawAspect="Content" ObjectID="_1381749153" r:id="rId31"/>
        </w:object>
      </w:r>
      <w:r w:rsidRPr="00420855">
        <w:t xml:space="preserve">. Therefore </w:t>
      </w:r>
      <w:r w:rsidRPr="00420855">
        <w:rPr>
          <w:position w:val="-6"/>
        </w:rPr>
        <w:object w:dxaOrig="1520" w:dyaOrig="300">
          <v:shape id="_x0000_i1034" type="#_x0000_t75" style="width:76.2pt;height:15.05pt" o:ole="">
            <v:imagedata r:id="rId32" o:title=""/>
          </v:shape>
          <o:OLEObject Type="Embed" ProgID="Equation.DSMT4" ShapeID="_x0000_i1034" DrawAspect="Content" ObjectID="_1381749154" r:id="rId33"/>
        </w:object>
      </w:r>
      <w:r w:rsidRPr="00420855">
        <w:t>. The rest follows.</w:t>
      </w:r>
    </w:p>
    <w:p w:rsidR="00536A01" w:rsidRPr="00420855" w:rsidRDefault="00536A01" w:rsidP="00536A01">
      <w:pPr>
        <w:ind w:left="724"/>
      </w:pPr>
      <w:r w:rsidRPr="00420855">
        <w:t>The second diagram is approached the same way. See diagram</w:t>
      </w:r>
    </w:p>
    <w:p w:rsidR="00536A01" w:rsidRDefault="00536A01" w:rsidP="00536A01">
      <w:pPr>
        <w:jc w:val="center"/>
      </w:pPr>
      <w:r>
        <w:rPr>
          <w:noProof/>
          <w:lang w:val="en-IE" w:eastAsia="en-IE"/>
        </w:rPr>
        <w:drawing>
          <wp:inline distT="0" distB="0" distL="0" distR="0">
            <wp:extent cx="5267325" cy="5191125"/>
            <wp:effectExtent l="19050" t="0" r="9525" b="0"/>
            <wp:docPr id="25" name="Picture 25" descr="Q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Q2(a)"/>
                    <pic:cNvPicPr>
                      <a:picLocks noChangeAspect="1" noChangeArrowheads="1"/>
                    </pic:cNvPicPr>
                  </pic:nvPicPr>
                  <pic:blipFill>
                    <a:blip r:embed="rId34"/>
                    <a:srcRect/>
                    <a:stretch>
                      <a:fillRect/>
                    </a:stretch>
                  </pic:blipFill>
                  <pic:spPr bwMode="auto">
                    <a:xfrm>
                      <a:off x="0" y="0"/>
                      <a:ext cx="5267325" cy="5191125"/>
                    </a:xfrm>
                    <a:prstGeom prst="rect">
                      <a:avLst/>
                    </a:prstGeom>
                    <a:noFill/>
                    <a:ln w="9525">
                      <a:noFill/>
                      <a:miter lim="800000"/>
                      <a:headEnd/>
                      <a:tailEnd/>
                    </a:ln>
                  </pic:spPr>
                </pic:pic>
              </a:graphicData>
            </a:graphic>
          </wp:inline>
        </w:drawing>
      </w:r>
    </w:p>
    <w:p w:rsidR="006937E2" w:rsidRDefault="006937E2"/>
    <w:p w:rsidR="006937E2" w:rsidRDefault="006937E2"/>
    <w:p w:rsidR="006937E2" w:rsidRDefault="00536A01" w:rsidP="00536A01">
      <w:pPr>
        <w:tabs>
          <w:tab w:val="left" w:pos="975"/>
        </w:tabs>
        <w:jc w:val="center"/>
      </w:pPr>
      <w:r>
        <w:t>Solution:  €15.27</w:t>
      </w:r>
    </w:p>
    <w:p w:rsidR="00536A01" w:rsidRDefault="00536A01"/>
    <w:p w:rsidR="00536A01" w:rsidRDefault="00536A01"/>
    <w:p w:rsidR="00610DC5" w:rsidRDefault="00610DC5"/>
    <w:p w:rsidR="00610DC5" w:rsidRDefault="00610DC5"/>
    <w:p w:rsidR="00610DC5" w:rsidRDefault="00610DC5"/>
    <w:p w:rsidR="00536A01" w:rsidRDefault="009A7296" w:rsidP="00536A01">
      <w:pPr>
        <w:jc w:val="both"/>
        <w:rPr>
          <w:b/>
        </w:rPr>
      </w:pPr>
      <w:r w:rsidRPr="009A7296">
        <w:rPr>
          <w:b/>
          <w:i/>
          <w:noProof/>
          <w:lang w:val="en-IE" w:eastAsia="en-IE"/>
        </w:rPr>
        <w:pict>
          <v:rect id="_x0000_s1053" style="position:absolute;left:0;text-align:left;margin-left:-16.5pt;margin-top:-1.5pt;width:492pt;height:219.75pt;z-index:-251631616"/>
        </w:pict>
      </w:r>
      <w:r w:rsidR="00536A01" w:rsidRPr="0029137F">
        <w:rPr>
          <w:b/>
        </w:rPr>
        <w:t xml:space="preserve">Question </w:t>
      </w:r>
      <w:r w:rsidR="00536A01">
        <w:rPr>
          <w:b/>
        </w:rPr>
        <w:t xml:space="preserve">4 </w:t>
      </w:r>
    </w:p>
    <w:p w:rsidR="00536A01" w:rsidRDefault="00536A01" w:rsidP="00536A01">
      <w:pPr>
        <w:jc w:val="both"/>
        <w:rPr>
          <w:b/>
          <w:i/>
        </w:rPr>
      </w:pPr>
      <w:r>
        <w:rPr>
          <w:b/>
        </w:rPr>
        <w:t xml:space="preserve">Suggested Level: </w:t>
      </w:r>
      <w:r w:rsidRPr="0029137F">
        <w:rPr>
          <w:b/>
          <w:i/>
        </w:rPr>
        <w:t>Leaving Cert</w:t>
      </w:r>
      <w:r>
        <w:rPr>
          <w:b/>
          <w:i/>
        </w:rPr>
        <w:t>.</w:t>
      </w:r>
      <w:r w:rsidRPr="0029137F">
        <w:rPr>
          <w:b/>
          <w:i/>
        </w:rPr>
        <w:t xml:space="preserve"> </w:t>
      </w:r>
      <w:r>
        <w:rPr>
          <w:b/>
          <w:i/>
        </w:rPr>
        <w:t>Higher</w:t>
      </w:r>
      <w:r w:rsidRPr="0029137F">
        <w:rPr>
          <w:b/>
          <w:i/>
        </w:rPr>
        <w:t xml:space="preserve"> Level</w:t>
      </w:r>
    </w:p>
    <w:p w:rsidR="00536A01" w:rsidRDefault="00536A01" w:rsidP="00536A01"/>
    <w:p w:rsidR="00536A01" w:rsidRPr="00EB4949" w:rsidRDefault="00536A01" w:rsidP="00536A01">
      <w:r w:rsidRPr="00EB4949">
        <w:t>At a certain latitude the number (</w:t>
      </w:r>
      <w:r w:rsidRPr="00EB4949">
        <w:rPr>
          <w:i/>
        </w:rPr>
        <w:t>d</w:t>
      </w:r>
      <w:r w:rsidRPr="00EB4949">
        <w:t xml:space="preserve">) of hours of daylight in each day is given by </w:t>
      </w:r>
      <w:r w:rsidRPr="00EB4949">
        <w:rPr>
          <w:position w:val="-4"/>
        </w:rPr>
        <w:object w:dxaOrig="1460" w:dyaOrig="280">
          <v:shape id="_x0000_i1035" type="#_x0000_t75" style="width:73.65pt;height:14.25pt" o:ole="">
            <v:imagedata r:id="rId35" o:title=""/>
          </v:shape>
          <o:OLEObject Type="Embed" ProgID="Equation.DSMT4" ShapeID="_x0000_i1035" DrawAspect="Content" ObjectID="_1381749155" r:id="rId36"/>
        </w:object>
      </w:r>
      <w:r w:rsidRPr="00EB4949">
        <w:t xml:space="preserve">, where </w:t>
      </w:r>
      <w:r w:rsidRPr="00EB4949">
        <w:rPr>
          <w:i/>
        </w:rPr>
        <w:t>A</w:t>
      </w:r>
      <w:r w:rsidRPr="00EB4949">
        <w:t xml:space="preserve"> and </w:t>
      </w:r>
      <w:r w:rsidRPr="00EB4949">
        <w:rPr>
          <w:i/>
        </w:rPr>
        <w:t>B</w:t>
      </w:r>
      <w:r w:rsidRPr="00EB4949">
        <w:t xml:space="preserve"> are positive constants and </w:t>
      </w:r>
      <w:r w:rsidRPr="00EB4949">
        <w:rPr>
          <w:i/>
        </w:rPr>
        <w:t>t</w:t>
      </w:r>
      <w:r w:rsidRPr="00EB4949">
        <w:t xml:space="preserve"> is the time in days after the spring equinox.</w:t>
      </w:r>
    </w:p>
    <w:p w:rsidR="00536A01" w:rsidRPr="00EB4949" w:rsidRDefault="00536A01" w:rsidP="00536A01">
      <w:r w:rsidRPr="00EB4949">
        <w:t>Assuming the number of hours of daylight follows an annual cycle of 365 days; find the value of k correct to three decimal places.</w:t>
      </w:r>
    </w:p>
    <w:p w:rsidR="00536A01" w:rsidRPr="00EB4949" w:rsidRDefault="00536A01" w:rsidP="00536A01">
      <w:pPr>
        <w:numPr>
          <w:ilvl w:val="1"/>
          <w:numId w:val="7"/>
        </w:numPr>
      </w:pPr>
      <w:r w:rsidRPr="00EB4949">
        <w:t xml:space="preserve">If the shortest and longest days have 6 and 18 hours </w:t>
      </w:r>
      <w:r>
        <w:t xml:space="preserve">of daylight </w:t>
      </w:r>
      <w:r w:rsidRPr="00EB4949">
        <w:t xml:space="preserve">respectively state the values of </w:t>
      </w:r>
      <w:r w:rsidRPr="00EB4949">
        <w:rPr>
          <w:i/>
        </w:rPr>
        <w:t>A</w:t>
      </w:r>
      <w:r w:rsidRPr="00EB4949">
        <w:t xml:space="preserve"> and </w:t>
      </w:r>
      <w:r w:rsidRPr="00EB4949">
        <w:rPr>
          <w:i/>
        </w:rPr>
        <w:t>B</w:t>
      </w:r>
      <w:r w:rsidRPr="00EB4949">
        <w:t>.</w:t>
      </w:r>
    </w:p>
    <w:p w:rsidR="00536A01" w:rsidRPr="00EB4949" w:rsidRDefault="00536A01" w:rsidP="00536A01">
      <w:pPr>
        <w:numPr>
          <w:ilvl w:val="1"/>
          <w:numId w:val="7"/>
        </w:numPr>
      </w:pPr>
      <w:r w:rsidRPr="00EB4949">
        <w:t>Find in hours and minutes the amount of daylight on New Year’s day which is 80 days before the spring equinox.</w:t>
      </w:r>
    </w:p>
    <w:p w:rsidR="00536A01" w:rsidRPr="00EB4949" w:rsidRDefault="00536A01" w:rsidP="00536A01">
      <w:pPr>
        <w:numPr>
          <w:ilvl w:val="1"/>
          <w:numId w:val="7"/>
        </w:numPr>
      </w:pPr>
      <w:r w:rsidRPr="00EB4949">
        <w:t xml:space="preserve">A town at this latitude holds a fair twice a year on days that have exactly 10 </w:t>
      </w:r>
      <w:r>
        <w:t>hours</w:t>
      </w:r>
      <w:r w:rsidRPr="00EB4949">
        <w:t xml:space="preserve"> of daylight. Find, in relation to the spring equinox, which two days these are. </w:t>
      </w:r>
    </w:p>
    <w:p w:rsidR="00536A01" w:rsidRDefault="00536A01"/>
    <w:p w:rsidR="00536A01" w:rsidRDefault="009A7296">
      <w:r>
        <w:rPr>
          <w:noProof/>
          <w:lang w:val="en-IE" w:eastAsia="en-IE"/>
        </w:rPr>
        <w:pict>
          <v:rect id="_x0000_s1055" style="position:absolute;margin-left:-16.5pt;margin-top:10.9pt;width:492pt;height:438.9pt;z-index:-251627520" strokeweight="1.5pt">
            <v:fill opacity="0"/>
            <v:stroke dashstyle="1 1"/>
          </v:rect>
        </w:pict>
      </w:r>
    </w:p>
    <w:p w:rsidR="00536A01" w:rsidRDefault="00536A01" w:rsidP="00536A01">
      <w:pPr>
        <w:jc w:val="center"/>
        <w:rPr>
          <w:b/>
          <w:i/>
        </w:rPr>
      </w:pPr>
      <w:r w:rsidRPr="0029137F">
        <w:rPr>
          <w:b/>
          <w:i/>
        </w:rPr>
        <w:t>Suggested Solution</w:t>
      </w:r>
    </w:p>
    <w:p w:rsidR="00917F76" w:rsidRDefault="009A7296">
      <w:r w:rsidRPr="009A7296">
        <w:rPr>
          <w:noProof/>
          <w:color w:val="000000" w:themeColor="text1"/>
          <w:position w:val="-218"/>
        </w:rPr>
        <w:pict>
          <v:shape id="_x0000_s1054" type="#_x0000_t75" style="position:absolute;margin-left:34.5pt;margin-top:12.4pt;width:200.25pt;height:210pt;z-index:251686912" wrapcoords="485 231 0 926 162 1080 10760 1466 6148 1929 5258 2083 5339 2700 81 2854 81 3780 5825 3934 5663 4706 7443 5091 2993 5400 162 5709 81 7020 971 7483 2589 7637 2265 7946 2184 8871 485 9411 81 9643 0 11031 2670 11340 10760 11340 3640 11957 2346 12111 2508 12574 162 12960 162 13731 3640 13809 3560 14657 5987 15043 10760 15043 2993 15351 324 15660 162 17049 1213 17434 3802 17511 3479 17897 3883 18051 7281 18746 809 19363 0 19517 0 20289 5663 21214 7281 21214 9142 21214 9303 21214 10436 20134 10517 19903 10031 19363 9303 18669 4126 17511 5906 17511 7362 16894 7119 16277 10760 15043 9951 15043 4126 13809 7847 13731 7928 12883 5420 12574 10760 11340 12944 11340 16827 10569 16908 9566 14643 9411 4126 8871 4207 7637 16665 7637 21438 7329 21438 6249 10840 5169 11811 3934 12782 3626 12458 2931 6715 2700 10679 1466 8494 231 485 231">
            <v:imagedata r:id="rId37" o:title=""/>
            <w10:wrap type="tight"/>
          </v:shape>
          <o:OLEObject Type="Embed" ProgID="Equation.DSMT4" ShapeID="_x0000_s1054" DrawAspect="Content" ObjectID="_1381749241" r:id="rId38"/>
        </w:pict>
      </w:r>
    </w:p>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r>
        <w:rPr>
          <w:noProof/>
          <w:lang w:val="en-IE" w:eastAsia="en-IE"/>
        </w:rPr>
        <w:drawing>
          <wp:anchor distT="0" distB="0" distL="114300" distR="114300" simplePos="0" relativeHeight="251657215" behindDoc="1" locked="0" layoutInCell="1" allowOverlap="1">
            <wp:simplePos x="0" y="0"/>
            <wp:positionH relativeFrom="column">
              <wp:posOffset>857250</wp:posOffset>
            </wp:positionH>
            <wp:positionV relativeFrom="paragraph">
              <wp:posOffset>45720</wp:posOffset>
            </wp:positionV>
            <wp:extent cx="4798060" cy="2924175"/>
            <wp:effectExtent l="19050" t="0" r="2540" b="0"/>
            <wp:wrapTight wrapText="bothSides">
              <wp:wrapPolygon edited="0">
                <wp:start x="-86" y="0"/>
                <wp:lineTo x="-86" y="21389"/>
                <wp:lineTo x="21611" y="21389"/>
                <wp:lineTo x="21611" y="0"/>
                <wp:lineTo x="-86"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9" cstate="print"/>
                    <a:srcRect/>
                    <a:stretch>
                      <a:fillRect/>
                    </a:stretch>
                  </pic:blipFill>
                  <pic:spPr bwMode="auto">
                    <a:xfrm>
                      <a:off x="0" y="0"/>
                      <a:ext cx="4798060" cy="2924175"/>
                    </a:xfrm>
                    <a:prstGeom prst="rect">
                      <a:avLst/>
                    </a:prstGeom>
                    <a:noFill/>
                    <a:ln w="9525">
                      <a:noFill/>
                      <a:miter lim="800000"/>
                      <a:headEnd/>
                      <a:tailEnd/>
                    </a:ln>
                  </pic:spPr>
                </pic:pic>
              </a:graphicData>
            </a:graphic>
          </wp:anchor>
        </w:drawing>
      </w:r>
    </w:p>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17F76"/>
    <w:p w:rsidR="00917F76" w:rsidRDefault="009A7296" w:rsidP="00917F76">
      <w:pPr>
        <w:jc w:val="center"/>
        <w:rPr>
          <w:b/>
          <w:i/>
        </w:rPr>
      </w:pPr>
      <w:r w:rsidRPr="009A7296">
        <w:rPr>
          <w:noProof/>
          <w:lang w:val="en-IE" w:eastAsia="en-IE"/>
        </w:rPr>
        <w:pict>
          <v:rect id="_x0000_s1056" style="position:absolute;left:0;text-align:left;margin-left:-15pt;margin-top:-30pt;width:492pt;height:365.25pt;z-index:-251626496" strokeweight="1.5pt">
            <v:fill opacity="0"/>
            <v:stroke dashstyle="1 1"/>
          </v:rect>
        </w:pict>
      </w:r>
      <w:r w:rsidR="00917F76" w:rsidRPr="0029137F">
        <w:rPr>
          <w:b/>
          <w:i/>
        </w:rPr>
        <w:t>Suggested Solution</w:t>
      </w:r>
      <w:r w:rsidR="00917F76">
        <w:rPr>
          <w:b/>
          <w:i/>
        </w:rPr>
        <w:t xml:space="preserve"> continued</w:t>
      </w:r>
    </w:p>
    <w:p w:rsidR="00917F76" w:rsidRDefault="00917F76" w:rsidP="00917F76">
      <w:pPr>
        <w:jc w:val="center"/>
        <w:rPr>
          <w:b/>
          <w:i/>
        </w:rPr>
      </w:pPr>
    </w:p>
    <w:p w:rsidR="00917F76" w:rsidRPr="00917F76" w:rsidRDefault="00917F76" w:rsidP="00917F76">
      <w:pPr>
        <w:rPr>
          <w:b/>
        </w:rPr>
      </w:pPr>
      <w:r w:rsidRPr="00917F76">
        <w:rPr>
          <w:b/>
        </w:rPr>
        <w:t>(b)</w:t>
      </w:r>
    </w:p>
    <w:p w:rsidR="00917F76" w:rsidRDefault="00917F76" w:rsidP="00917F76">
      <w:r w:rsidRPr="00F726D6">
        <w:rPr>
          <w:position w:val="-24"/>
        </w:rPr>
        <w:object w:dxaOrig="3680" w:dyaOrig="620">
          <v:shape id="_x0000_i1036" type="#_x0000_t75" style="width:184.2pt;height:30.15pt" o:ole="">
            <v:imagedata r:id="rId40" o:title=""/>
          </v:shape>
          <o:OLEObject Type="Embed" ProgID="Equation.DSMT4" ShapeID="_x0000_i1036" DrawAspect="Content" ObjectID="_1381749156" r:id="rId41"/>
        </w:object>
      </w:r>
    </w:p>
    <w:p w:rsidR="00917F76" w:rsidRPr="00917F76" w:rsidRDefault="00917F76" w:rsidP="00917F76">
      <w:pPr>
        <w:rPr>
          <w:b/>
        </w:rPr>
      </w:pPr>
      <w:r w:rsidRPr="00917F76">
        <w:rPr>
          <w:b/>
        </w:rPr>
        <w:t>(c)</w:t>
      </w:r>
    </w:p>
    <w:p w:rsidR="00917F76" w:rsidRDefault="00917F76" w:rsidP="00917F76">
      <w:pPr>
        <w:jc w:val="center"/>
        <w:rPr>
          <w:b/>
          <w:i/>
        </w:rPr>
      </w:pPr>
      <w:r w:rsidRPr="00F726D6">
        <w:rPr>
          <w:position w:val="-198"/>
        </w:rPr>
        <w:object w:dxaOrig="8080" w:dyaOrig="4080">
          <v:shape id="_x0000_i1037" type="#_x0000_t75" style="width:404.35pt;height:203.45pt" o:ole="">
            <v:imagedata r:id="rId42" o:title=""/>
          </v:shape>
          <o:OLEObject Type="Embed" ProgID="Equation.DSMT4" ShapeID="_x0000_i1037" DrawAspect="Content" ObjectID="_1381749157" r:id="rId43"/>
        </w:object>
      </w:r>
    </w:p>
    <w:p w:rsidR="00536A01" w:rsidRDefault="00536A01"/>
    <w:p w:rsidR="00F81DEA" w:rsidRDefault="00F81DEA"/>
    <w:p w:rsidR="00F81DEA" w:rsidRDefault="00F81DEA"/>
    <w:p w:rsidR="00F81DEA" w:rsidRDefault="00F81DEA"/>
    <w:p w:rsidR="00F81DEA" w:rsidRDefault="00F81DEA"/>
    <w:p w:rsidR="00F81DEA" w:rsidRDefault="00F81DEA"/>
    <w:p w:rsidR="00F81DEA" w:rsidRDefault="00F81DEA"/>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476845" w:rsidRDefault="00476845" w:rsidP="00F81DEA">
      <w:pPr>
        <w:jc w:val="both"/>
        <w:rPr>
          <w:b/>
        </w:rPr>
      </w:pPr>
    </w:p>
    <w:p w:rsidR="00F81DEA" w:rsidRDefault="009A7296" w:rsidP="00F81DEA">
      <w:pPr>
        <w:jc w:val="both"/>
        <w:rPr>
          <w:b/>
        </w:rPr>
      </w:pPr>
      <w:r>
        <w:rPr>
          <w:b/>
          <w:noProof/>
          <w:lang w:val="en-IE" w:eastAsia="en-IE"/>
        </w:rPr>
        <w:pict>
          <v:rect id="_x0000_s1072" style="position:absolute;left:0;text-align:left;margin-left:-17.25pt;margin-top:-12pt;width:504.75pt;height:601.5pt;z-index:-251660290"/>
        </w:pict>
      </w:r>
      <w:r w:rsidR="00F81DEA" w:rsidRPr="0029137F">
        <w:rPr>
          <w:b/>
        </w:rPr>
        <w:t xml:space="preserve">Question </w:t>
      </w:r>
      <w:r w:rsidR="00476845">
        <w:rPr>
          <w:b/>
        </w:rPr>
        <w:t>5</w:t>
      </w:r>
      <w:r w:rsidR="00F81DEA">
        <w:rPr>
          <w:b/>
        </w:rPr>
        <w:t xml:space="preserve"> </w:t>
      </w:r>
    </w:p>
    <w:p w:rsidR="00F81DEA" w:rsidRDefault="00F81DEA" w:rsidP="00F81DEA">
      <w:pPr>
        <w:jc w:val="both"/>
        <w:rPr>
          <w:b/>
          <w:i/>
        </w:rPr>
      </w:pPr>
      <w:r>
        <w:rPr>
          <w:b/>
        </w:rPr>
        <w:t xml:space="preserve">Suggested Level: </w:t>
      </w:r>
      <w:r w:rsidRPr="0029137F">
        <w:rPr>
          <w:b/>
          <w:i/>
        </w:rPr>
        <w:t>Leaving Cert</w:t>
      </w:r>
      <w:r>
        <w:rPr>
          <w:b/>
          <w:i/>
        </w:rPr>
        <w:t>.</w:t>
      </w:r>
      <w:r w:rsidRPr="0029137F">
        <w:rPr>
          <w:b/>
          <w:i/>
        </w:rPr>
        <w:t xml:space="preserve"> </w:t>
      </w:r>
      <w:r>
        <w:rPr>
          <w:b/>
          <w:i/>
        </w:rPr>
        <w:t>Higher</w:t>
      </w:r>
      <w:r w:rsidRPr="0029137F">
        <w:rPr>
          <w:b/>
          <w:i/>
        </w:rPr>
        <w:t xml:space="preserve"> Level</w:t>
      </w:r>
    </w:p>
    <w:p w:rsidR="00476845" w:rsidRDefault="00476845" w:rsidP="00476845">
      <w:pPr>
        <w:rPr>
          <w:b/>
          <w:i/>
        </w:rPr>
      </w:pPr>
    </w:p>
    <w:p w:rsidR="00476845" w:rsidRPr="00EB4949" w:rsidRDefault="00476845" w:rsidP="00476845">
      <w:r w:rsidRPr="00EB4949">
        <w:t xml:space="preserve">If the depth of water in a canal varies between a minimum 2 m below a specified buoy mark and a maximum of 2 m </w:t>
      </w:r>
      <w:r>
        <w:t xml:space="preserve">above this mark </w:t>
      </w:r>
      <w:r w:rsidRPr="00EB4949">
        <w:t>over a 24-hour period. Construct a formula involving a trigonometric function to describe this situation.</w:t>
      </w:r>
      <w:r>
        <w:t xml:space="preserve"> [Note: for this problem 1 day = 12 hours]</w:t>
      </w:r>
      <w:r w:rsidRPr="00EB4949">
        <w:t xml:space="preserve"> </w:t>
      </w:r>
    </w:p>
    <w:p w:rsidR="00476845" w:rsidRDefault="00476845" w:rsidP="00476845"/>
    <w:p w:rsidR="00476845" w:rsidRPr="00EB4949" w:rsidRDefault="00476845" w:rsidP="00476845">
      <w:r w:rsidRPr="00EB4949">
        <w:t xml:space="preserve">The road to an island close to the shore is sometimes covered with water. When the water rises to the level of the road, the road is closed. </w:t>
      </w:r>
      <w:r w:rsidRPr="00EB4949">
        <w:rPr>
          <w:b/>
          <w:i/>
        </w:rPr>
        <w:t>On a particular day, the water at high tide is 5 m above the mean sea level</w:t>
      </w:r>
      <w:r w:rsidRPr="00EB4949">
        <w:t xml:space="preserve">. Show that the height of the tide is modelled by the equation </w:t>
      </w:r>
      <w:r w:rsidRPr="00EB4949">
        <w:rPr>
          <w:position w:val="-6"/>
        </w:rPr>
        <w:object w:dxaOrig="1180" w:dyaOrig="320">
          <v:shape id="_x0000_i1038" type="#_x0000_t75" style="width:59.45pt;height:15.05pt" o:ole="">
            <v:imagedata r:id="rId44" o:title=""/>
          </v:shape>
          <o:OLEObject Type="Embed" ProgID="Equation.DSMT4" ShapeID="_x0000_i1038" DrawAspect="Content" ObjectID="_1381749158" r:id="rId45"/>
        </w:object>
      </w:r>
      <w:r w:rsidRPr="00EB4949">
        <w:t>where t is the time in hours from high tide and h is the height of the tide in metres. If high tide occurs every 12 hours find:</w:t>
      </w:r>
    </w:p>
    <w:p w:rsidR="00476845" w:rsidRPr="00EB4949" w:rsidRDefault="00476845" w:rsidP="00476845">
      <w:pPr>
        <w:numPr>
          <w:ilvl w:val="0"/>
          <w:numId w:val="8"/>
        </w:numPr>
      </w:pPr>
      <w:r w:rsidRPr="00EB4949">
        <w:t xml:space="preserve">The value of </w:t>
      </w:r>
      <w:r w:rsidRPr="00EB4949">
        <w:rPr>
          <w:i/>
        </w:rPr>
        <w:t>k</w:t>
      </w:r>
      <w:r w:rsidRPr="00EB4949">
        <w:t>. (Ans. 30)</w:t>
      </w:r>
    </w:p>
    <w:p w:rsidR="00476845" w:rsidRPr="00EB4949" w:rsidRDefault="00476845" w:rsidP="00476845">
      <w:pPr>
        <w:numPr>
          <w:ilvl w:val="0"/>
          <w:numId w:val="8"/>
        </w:numPr>
      </w:pPr>
      <w:r w:rsidRPr="00EB4949">
        <w:t>The height of the road above sea level if the road is closed for 3 hours on the day in question. (Ans 3.52</w:t>
      </w:r>
      <w:r>
        <w:t xml:space="preserve"> metres</w:t>
      </w:r>
      <w:r w:rsidRPr="00EB4949">
        <w:t xml:space="preserve"> )</w:t>
      </w:r>
    </w:p>
    <w:p w:rsidR="00476845" w:rsidRPr="00EB4949" w:rsidRDefault="00476845" w:rsidP="00476845">
      <w:r w:rsidRPr="00EB4949">
        <w:t>If the road were raised so that it is impassable for only 2 hours 20 minutes</w:t>
      </w:r>
      <w:r>
        <w:t>,</w:t>
      </w:r>
      <w:r w:rsidRPr="00EB4949">
        <w:t xml:space="preserve"> </w:t>
      </w:r>
      <w:r>
        <w:t>b</w:t>
      </w:r>
      <w:r w:rsidRPr="00EB4949">
        <w:t>y how much was it raised?</w:t>
      </w:r>
    </w:p>
    <w:p w:rsidR="00476845" w:rsidRPr="00EB4949" w:rsidRDefault="00476845" w:rsidP="00476845">
      <w:pPr>
        <w:ind w:left="720"/>
      </w:pPr>
    </w:p>
    <w:p w:rsidR="00476845" w:rsidRPr="00EB4949" w:rsidRDefault="00476845" w:rsidP="00476845">
      <w:pPr>
        <w:jc w:val="both"/>
      </w:pPr>
      <w:r w:rsidRPr="00EB4949">
        <w:rPr>
          <w:b/>
          <w:i/>
        </w:rPr>
        <w:t>Note for Teachers</w:t>
      </w:r>
      <w:r w:rsidRPr="00EB4949">
        <w:t xml:space="preserve">: The motion of the water is essentially simple and harmonic and obeys and can be modelled by either the sin or cosine functions </w:t>
      </w:r>
    </w:p>
    <w:p w:rsidR="00476845" w:rsidRPr="00EB4949" w:rsidRDefault="00476845" w:rsidP="00476845">
      <w:pPr>
        <w:ind w:left="720"/>
        <w:jc w:val="center"/>
        <w:rPr>
          <w:b/>
        </w:rPr>
      </w:pPr>
    </w:p>
    <w:p w:rsidR="00476845" w:rsidRDefault="00476845" w:rsidP="00476845">
      <w:pPr>
        <w:ind w:left="720"/>
        <w:jc w:val="right"/>
        <w:rPr>
          <w:i/>
        </w:rPr>
      </w:pPr>
      <w:r>
        <w:rPr>
          <w:i/>
          <w:noProof/>
          <w:lang w:val="en-IE" w:eastAsia="en-IE"/>
        </w:rPr>
        <w:drawing>
          <wp:anchor distT="0" distB="0" distL="114300" distR="114300" simplePos="0" relativeHeight="251691008" behindDoc="0" locked="0" layoutInCell="1" allowOverlap="1">
            <wp:simplePos x="0" y="0"/>
            <wp:positionH relativeFrom="column">
              <wp:posOffset>1209675</wp:posOffset>
            </wp:positionH>
            <wp:positionV relativeFrom="paragraph">
              <wp:posOffset>57785</wp:posOffset>
            </wp:positionV>
            <wp:extent cx="3162300" cy="2390775"/>
            <wp:effectExtent l="19050" t="0" r="0" b="0"/>
            <wp:wrapTight wrapText="bothSides">
              <wp:wrapPolygon edited="0">
                <wp:start x="-130" y="0"/>
                <wp:lineTo x="-130" y="21514"/>
                <wp:lineTo x="21600" y="21514"/>
                <wp:lineTo x="21600" y="0"/>
                <wp:lineTo x="-130" y="0"/>
              </wp:wrapPolygon>
            </wp:wrapTight>
            <wp:docPr id="11" name="Picture 11" descr="ti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de 2"/>
                    <pic:cNvPicPr>
                      <a:picLocks noChangeAspect="1" noChangeArrowheads="1"/>
                    </pic:cNvPicPr>
                  </pic:nvPicPr>
                  <pic:blipFill>
                    <a:blip r:embed="rId46" cstate="print"/>
                    <a:srcRect/>
                    <a:stretch>
                      <a:fillRect/>
                    </a:stretch>
                  </pic:blipFill>
                  <pic:spPr bwMode="auto">
                    <a:xfrm>
                      <a:off x="0" y="0"/>
                      <a:ext cx="3162300" cy="2390775"/>
                    </a:xfrm>
                    <a:prstGeom prst="rect">
                      <a:avLst/>
                    </a:prstGeom>
                    <a:noFill/>
                    <a:ln w="9525">
                      <a:noFill/>
                      <a:miter lim="800000"/>
                      <a:headEnd/>
                      <a:tailEnd/>
                    </a:ln>
                  </pic:spPr>
                </pic:pic>
              </a:graphicData>
            </a:graphic>
          </wp:anchor>
        </w:drawing>
      </w: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Default="00476845" w:rsidP="00476845">
      <w:pPr>
        <w:ind w:left="720"/>
        <w:jc w:val="right"/>
        <w:rPr>
          <w:i/>
        </w:rPr>
      </w:pPr>
    </w:p>
    <w:p w:rsidR="00476845" w:rsidRPr="00EB4949" w:rsidRDefault="00476845" w:rsidP="00476845">
      <w:pPr>
        <w:ind w:left="720"/>
        <w:jc w:val="center"/>
        <w:rPr>
          <w:b/>
        </w:rPr>
      </w:pPr>
      <w:r w:rsidRPr="00EB4949">
        <w:rPr>
          <w:i/>
        </w:rPr>
        <w:t>Diagram showing</w:t>
      </w:r>
      <w:r w:rsidRPr="00EB4949">
        <w:rPr>
          <w:b/>
        </w:rPr>
        <w:t xml:space="preserve"> </w:t>
      </w:r>
      <w:r w:rsidRPr="00EB4949">
        <w:rPr>
          <w:b/>
          <w:position w:val="-10"/>
        </w:rPr>
        <w:object w:dxaOrig="800" w:dyaOrig="320">
          <v:shape id="_x0000_i1039" type="#_x0000_t75" style="width:40.2pt;height:15.05pt" o:ole="">
            <v:imagedata r:id="rId47" o:title=""/>
          </v:shape>
          <o:OLEObject Type="Embed" ProgID="Equation.DSMT4" ShapeID="_x0000_i1039" DrawAspect="Content" ObjectID="_1381749159" r:id="rId48"/>
        </w:object>
      </w:r>
    </w:p>
    <w:p w:rsidR="00476845" w:rsidRPr="00EB4949" w:rsidRDefault="00476845" w:rsidP="00476845">
      <w:pPr>
        <w:ind w:left="720"/>
        <w:jc w:val="right"/>
      </w:pPr>
    </w:p>
    <w:p w:rsidR="00476845" w:rsidRPr="00EB4949" w:rsidRDefault="00476845" w:rsidP="00476845">
      <w:pPr>
        <w:numPr>
          <w:ilvl w:val="0"/>
          <w:numId w:val="6"/>
        </w:numPr>
        <w:jc w:val="both"/>
      </w:pPr>
      <w:r w:rsidRPr="00EB4949">
        <w:t>Ask the students to establish the period of the cycle and relate this to</w:t>
      </w:r>
      <w:r w:rsidRPr="00EB4949">
        <w:rPr>
          <w:position w:val="-4"/>
        </w:rPr>
        <w:object w:dxaOrig="260" w:dyaOrig="260">
          <v:shape id="_x0000_i1040" type="#_x0000_t75" style="width:12.55pt;height:12.55pt" o:ole="">
            <v:imagedata r:id="rId49" o:title=""/>
          </v:shape>
          <o:OLEObject Type="Embed" ProgID="Equation.DSMT4" ShapeID="_x0000_i1040" DrawAspect="Content" ObjectID="_1381749160" r:id="rId50"/>
        </w:object>
      </w:r>
      <w:r w:rsidRPr="00EB4949">
        <w:t xml:space="preserve">. </w:t>
      </w:r>
    </w:p>
    <w:p w:rsidR="00476845" w:rsidRPr="00EB4949" w:rsidRDefault="00476845" w:rsidP="00476845">
      <w:pPr>
        <w:numPr>
          <w:ilvl w:val="0"/>
          <w:numId w:val="6"/>
        </w:numPr>
        <w:jc w:val="both"/>
      </w:pPr>
      <w:r w:rsidRPr="00EB4949">
        <w:t>Ask them to find the range of the function and relate this to the height of the high tide.</w:t>
      </w:r>
    </w:p>
    <w:p w:rsidR="00F81DEA" w:rsidRDefault="00F81DEA"/>
    <w:p w:rsidR="00476845" w:rsidRDefault="00476845"/>
    <w:p w:rsidR="00476845" w:rsidRDefault="00476845"/>
    <w:p w:rsidR="00476845" w:rsidRDefault="00476845"/>
    <w:p w:rsidR="00476845" w:rsidRDefault="00476845"/>
    <w:p w:rsidR="00476845" w:rsidRDefault="00476845"/>
    <w:p w:rsidR="00476845" w:rsidRDefault="00476845"/>
    <w:p w:rsidR="00476845" w:rsidRDefault="00476845"/>
    <w:p w:rsidR="00476845" w:rsidRDefault="009A7296" w:rsidP="00476845">
      <w:pPr>
        <w:jc w:val="center"/>
        <w:rPr>
          <w:b/>
          <w:i/>
        </w:rPr>
      </w:pPr>
      <w:r w:rsidRPr="009A7296">
        <w:rPr>
          <w:noProof/>
          <w:position w:val="-42"/>
          <w:lang w:val="en-IE" w:eastAsia="en-IE"/>
        </w:rPr>
        <w:lastRenderedPageBreak/>
        <w:pict>
          <v:rect id="_x0000_s1075" style="position:absolute;left:0;text-align:left;margin-left:-13.5pt;margin-top:-18pt;width:481.5pt;height:708.75pt;z-index:-251622400" strokeweight="1.5pt">
            <v:fill opacity="0"/>
            <v:stroke dashstyle="1 1"/>
          </v:rect>
        </w:pict>
      </w:r>
      <w:r w:rsidR="00476845" w:rsidRPr="0029137F">
        <w:rPr>
          <w:b/>
          <w:i/>
        </w:rPr>
        <w:t>Suggested Solution</w:t>
      </w:r>
    </w:p>
    <w:p w:rsidR="00476845" w:rsidRPr="00476845" w:rsidRDefault="00476845" w:rsidP="00476845">
      <w:pPr>
        <w:rPr>
          <w:b/>
        </w:rPr>
      </w:pPr>
      <w:r w:rsidRPr="00476845">
        <w:rPr>
          <w:b/>
        </w:rPr>
        <w:t xml:space="preserve">(a) </w:t>
      </w:r>
    </w:p>
    <w:p w:rsidR="00476845" w:rsidRDefault="00476845" w:rsidP="00476845">
      <w:r>
        <w:t xml:space="preserve">  </w:t>
      </w:r>
    </w:p>
    <w:p w:rsidR="00476845" w:rsidRDefault="00476845" w:rsidP="00476845">
      <w:r w:rsidRPr="00F16DA7">
        <w:rPr>
          <w:position w:val="-80"/>
        </w:rPr>
        <w:object w:dxaOrig="4060" w:dyaOrig="1719">
          <v:shape id="_x0000_i1041" type="#_x0000_t75" style="width:203.45pt;height:86.25pt" o:ole="">
            <v:imagedata r:id="rId51" o:title=""/>
          </v:shape>
          <o:OLEObject Type="Embed" ProgID="Equation.DSMT4" ShapeID="_x0000_i1041" DrawAspect="Content" ObjectID="_1381749161" r:id="rId52"/>
        </w:object>
      </w:r>
    </w:p>
    <w:p w:rsidR="00476845" w:rsidRDefault="00476845" w:rsidP="00476845">
      <w:pPr>
        <w:rPr>
          <w:b/>
        </w:rPr>
      </w:pPr>
    </w:p>
    <w:p w:rsidR="00476845" w:rsidRPr="00476845" w:rsidRDefault="00476845" w:rsidP="00476845">
      <w:pPr>
        <w:rPr>
          <w:b/>
        </w:rPr>
      </w:pPr>
      <w:r w:rsidRPr="00476845">
        <w:rPr>
          <w:b/>
        </w:rPr>
        <w:t>(b)</w:t>
      </w:r>
    </w:p>
    <w:p w:rsidR="00476845" w:rsidRDefault="00476845" w:rsidP="00476845">
      <w:r>
        <w:t xml:space="preserve"> </w:t>
      </w:r>
    </w:p>
    <w:p w:rsidR="00476845" w:rsidRDefault="00476845" w:rsidP="00476845">
      <w:pPr>
        <w:rPr>
          <w:position w:val="-42"/>
        </w:rPr>
      </w:pPr>
      <w:r w:rsidRPr="00F16DA7">
        <w:rPr>
          <w:position w:val="-42"/>
        </w:rPr>
        <w:object w:dxaOrig="3400" w:dyaOrig="960">
          <v:shape id="_x0000_i1042" type="#_x0000_t75" style="width:169.1pt;height:48.55pt" o:ole="">
            <v:imagedata r:id="rId53" o:title=""/>
          </v:shape>
          <o:OLEObject Type="Embed" ProgID="Equation.DSMT4" ShapeID="_x0000_i1042" DrawAspect="Content" ObjectID="_1381749162" r:id="rId54"/>
        </w:object>
      </w:r>
    </w:p>
    <w:p w:rsidR="00476845" w:rsidRDefault="009A7296">
      <w:r>
        <w:rPr>
          <w:noProof/>
          <w:lang w:val="en-IE" w:eastAsia="en-IE"/>
        </w:rPr>
        <w:pict>
          <v:shape id="_x0000_s1074" type="#_x0000_t32" style="position:absolute;margin-left:238.9pt;margin-top:16.5pt;width:4.5pt;height:170pt;z-index:251692032" o:connectortype="straight"/>
        </w:pict>
      </w:r>
      <w:r w:rsidR="00476845">
        <w:rPr>
          <w:noProof/>
          <w:lang w:val="en-IE" w:eastAsia="en-IE"/>
        </w:rPr>
        <w:drawing>
          <wp:anchor distT="0" distB="0" distL="114300" distR="114300" simplePos="0" relativeHeight="251693056" behindDoc="1" locked="0" layoutInCell="1" allowOverlap="1">
            <wp:simplePos x="0" y="0"/>
            <wp:positionH relativeFrom="column">
              <wp:posOffset>685800</wp:posOffset>
            </wp:positionH>
            <wp:positionV relativeFrom="paragraph">
              <wp:posOffset>292100</wp:posOffset>
            </wp:positionV>
            <wp:extent cx="3426460" cy="2162175"/>
            <wp:effectExtent l="19050" t="0" r="2540" b="0"/>
            <wp:wrapTight wrapText="bothSides">
              <wp:wrapPolygon edited="0">
                <wp:start x="-120" y="0"/>
                <wp:lineTo x="-120" y="21315"/>
                <wp:lineTo x="21616" y="21315"/>
                <wp:lineTo x="21616" y="0"/>
                <wp:lineTo x="-12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print"/>
                    <a:srcRect/>
                    <a:stretch>
                      <a:fillRect/>
                    </a:stretch>
                  </pic:blipFill>
                  <pic:spPr bwMode="auto">
                    <a:xfrm>
                      <a:off x="0" y="0"/>
                      <a:ext cx="3426460" cy="2162175"/>
                    </a:xfrm>
                    <a:prstGeom prst="rect">
                      <a:avLst/>
                    </a:prstGeom>
                    <a:noFill/>
                    <a:ln w="9525">
                      <a:noFill/>
                      <a:miter lim="800000"/>
                      <a:headEnd/>
                      <a:tailEnd/>
                    </a:ln>
                  </pic:spPr>
                </pic:pic>
              </a:graphicData>
            </a:graphic>
          </wp:anchor>
        </w:drawing>
      </w:r>
    </w:p>
    <w:p w:rsidR="00476845" w:rsidRPr="00476845" w:rsidRDefault="00476845" w:rsidP="00476845"/>
    <w:p w:rsidR="00476845" w:rsidRPr="00476845" w:rsidRDefault="00476845" w:rsidP="00476845"/>
    <w:p w:rsidR="00476845" w:rsidRPr="00476845" w:rsidRDefault="00476845" w:rsidP="00476845"/>
    <w:p w:rsidR="00476845" w:rsidRPr="00476845" w:rsidRDefault="00476845" w:rsidP="00476845"/>
    <w:p w:rsidR="00476845" w:rsidRPr="00476845" w:rsidRDefault="00476845" w:rsidP="00476845"/>
    <w:p w:rsidR="00476845" w:rsidRPr="00476845" w:rsidRDefault="00476845" w:rsidP="00476845"/>
    <w:p w:rsidR="00476845" w:rsidRPr="00476845" w:rsidRDefault="00476845" w:rsidP="00476845"/>
    <w:p w:rsidR="00476845" w:rsidRPr="00476845" w:rsidRDefault="00476845" w:rsidP="00476845"/>
    <w:p w:rsidR="00476845" w:rsidRPr="00476845" w:rsidRDefault="00476845" w:rsidP="00476845"/>
    <w:p w:rsidR="00476845" w:rsidRPr="00476845" w:rsidRDefault="00476845" w:rsidP="00476845"/>
    <w:p w:rsidR="00476845" w:rsidRPr="00476845" w:rsidRDefault="00476845" w:rsidP="00476845"/>
    <w:p w:rsidR="00476845" w:rsidRPr="00476845" w:rsidRDefault="00476845" w:rsidP="00476845"/>
    <w:p w:rsidR="00476845" w:rsidRDefault="00476845" w:rsidP="00476845"/>
    <w:p w:rsidR="00476845" w:rsidRDefault="00476845" w:rsidP="00476845"/>
    <w:p w:rsidR="00476845" w:rsidRDefault="00476845" w:rsidP="00476845"/>
    <w:p w:rsidR="00476845" w:rsidRPr="00476845" w:rsidRDefault="00476845" w:rsidP="00476845">
      <w:pPr>
        <w:rPr>
          <w:b/>
        </w:rPr>
      </w:pPr>
      <w:r w:rsidRPr="00476845">
        <w:rPr>
          <w:b/>
        </w:rPr>
        <w:t>(c)</w:t>
      </w:r>
    </w:p>
    <w:p w:rsidR="00476845" w:rsidRDefault="00476845" w:rsidP="00476845"/>
    <w:p w:rsidR="00476845" w:rsidRDefault="00476845" w:rsidP="00476845">
      <w:r>
        <w:t xml:space="preserve">Twice in the cycle : </w:t>
      </w:r>
      <w:r w:rsidRPr="0036682D">
        <w:rPr>
          <w:position w:val="-24"/>
        </w:rPr>
        <w:object w:dxaOrig="2380" w:dyaOrig="620">
          <v:shape id="_x0000_i1043" type="#_x0000_t75" style="width:118.9pt;height:30.15pt" o:ole="">
            <v:imagedata r:id="rId56" o:title=""/>
          </v:shape>
          <o:OLEObject Type="Embed" ProgID="Equation.DSMT4" ShapeID="_x0000_i1043" DrawAspect="Content" ObjectID="_1381749163" r:id="rId57"/>
        </w:object>
      </w:r>
    </w:p>
    <w:p w:rsidR="00476845" w:rsidRDefault="00476845" w:rsidP="00476845">
      <w:r>
        <w:t>As maximum height of water is 5 m it must be from 5m to the level of the road for the first 1.5 hours and once again from the level of the road to 5 meters starting at 10.5 hours into the cycle.</w:t>
      </w:r>
    </w:p>
    <w:p w:rsidR="00476845" w:rsidRDefault="00476845" w:rsidP="00476845">
      <w:r w:rsidRPr="0036682D">
        <w:rPr>
          <w:position w:val="-10"/>
        </w:rPr>
        <w:object w:dxaOrig="3739" w:dyaOrig="320">
          <v:shape id="_x0000_i1044" type="#_x0000_t75" style="width:186.7pt;height:15.05pt" o:ole="">
            <v:imagedata r:id="rId58" o:title=""/>
          </v:shape>
          <o:OLEObject Type="Embed" ProgID="Equation.DSMT4" ShapeID="_x0000_i1044" DrawAspect="Content" ObjectID="_1381749164" r:id="rId59"/>
        </w:object>
      </w:r>
    </w:p>
    <w:p w:rsidR="00476845" w:rsidRDefault="00476845" w:rsidP="00476845">
      <w:pPr>
        <w:rPr>
          <w:b/>
        </w:rPr>
      </w:pPr>
    </w:p>
    <w:p w:rsidR="00476845" w:rsidRPr="00476845" w:rsidRDefault="00476845" w:rsidP="00476845">
      <w:pPr>
        <w:rPr>
          <w:b/>
        </w:rPr>
      </w:pPr>
      <w:r w:rsidRPr="00476845">
        <w:rPr>
          <w:b/>
        </w:rPr>
        <w:t xml:space="preserve">(d) </w:t>
      </w:r>
    </w:p>
    <w:p w:rsidR="00476845" w:rsidRDefault="00476845" w:rsidP="00476845">
      <w:pPr>
        <w:rPr>
          <w:position w:val="-46"/>
        </w:rPr>
      </w:pPr>
    </w:p>
    <w:p w:rsidR="00476845" w:rsidRDefault="009A7296" w:rsidP="00476845">
      <w:r w:rsidRPr="009A7296">
        <w:rPr>
          <w:noProof/>
          <w:position w:val="-46"/>
        </w:rPr>
        <w:pict>
          <v:shape id="_x0000_s1076" type="#_x0000_t75" style="position:absolute;margin-left:0;margin-top:.55pt;width:218.25pt;height:66.75pt;z-index:251696128;mso-position-horizontal:left">
            <v:imagedata r:id="rId60" o:title=""/>
            <w10:wrap type="square" side="right"/>
          </v:shape>
          <o:OLEObject Type="Embed" ProgID="Equation.DSMT4" ShapeID="_x0000_s1076" DrawAspect="Content" ObjectID="_1381749242" r:id="rId61"/>
        </w:pict>
      </w:r>
      <w:r w:rsidR="00BC024F">
        <w:br w:type="textWrapping" w:clear="all"/>
      </w:r>
    </w:p>
    <w:p w:rsidR="00BC024F" w:rsidRDefault="009A7296" w:rsidP="00BC024F">
      <w:pPr>
        <w:jc w:val="both"/>
        <w:rPr>
          <w:b/>
        </w:rPr>
      </w:pPr>
      <w:r>
        <w:rPr>
          <w:b/>
          <w:noProof/>
          <w:lang w:val="en-IE" w:eastAsia="en-IE"/>
        </w:rPr>
        <w:lastRenderedPageBreak/>
        <w:pict>
          <v:rect id="_x0000_s1077" style="position:absolute;left:0;text-align:left;margin-left:-17.25pt;margin-top:-12pt;width:504.75pt;height:169.5pt;z-index:-251618304"/>
        </w:pict>
      </w:r>
      <w:r w:rsidR="00BC024F" w:rsidRPr="0029137F">
        <w:rPr>
          <w:b/>
        </w:rPr>
        <w:t xml:space="preserve">Question </w:t>
      </w:r>
      <w:r w:rsidR="00BC024F">
        <w:rPr>
          <w:b/>
        </w:rPr>
        <w:t xml:space="preserve">6 </w:t>
      </w:r>
    </w:p>
    <w:p w:rsidR="00BC024F" w:rsidRDefault="00BC024F" w:rsidP="00BC024F">
      <w:pPr>
        <w:jc w:val="both"/>
        <w:rPr>
          <w:b/>
          <w:i/>
        </w:rPr>
      </w:pPr>
      <w:r>
        <w:rPr>
          <w:b/>
        </w:rPr>
        <w:t xml:space="preserve">Suggested Level: </w:t>
      </w:r>
      <w:r w:rsidRPr="0029137F">
        <w:rPr>
          <w:b/>
          <w:i/>
        </w:rPr>
        <w:t>Leaving Cert</w:t>
      </w:r>
      <w:r>
        <w:rPr>
          <w:b/>
          <w:i/>
        </w:rPr>
        <w:t>.</w:t>
      </w:r>
      <w:r w:rsidRPr="0029137F">
        <w:rPr>
          <w:b/>
          <w:i/>
        </w:rPr>
        <w:t xml:space="preserve"> </w:t>
      </w:r>
      <w:r>
        <w:rPr>
          <w:b/>
          <w:i/>
        </w:rPr>
        <w:t>Higher</w:t>
      </w:r>
      <w:r w:rsidRPr="0029137F">
        <w:rPr>
          <w:b/>
          <w:i/>
        </w:rPr>
        <w:t xml:space="preserve"> Level</w:t>
      </w:r>
    </w:p>
    <w:p w:rsidR="00BC024F" w:rsidRDefault="00BC024F" w:rsidP="00BC024F">
      <w:pPr>
        <w:ind w:left="720"/>
      </w:pPr>
    </w:p>
    <w:p w:rsidR="00BC024F" w:rsidRPr="00EB4949" w:rsidRDefault="00BC024F" w:rsidP="00BC024F">
      <w:pPr>
        <w:ind w:left="720"/>
      </w:pPr>
      <w:r w:rsidRPr="00EB4949">
        <w:t xml:space="preserve">A line has equation </w:t>
      </w:r>
      <w:r w:rsidRPr="00EB4949">
        <w:rPr>
          <w:position w:val="-10"/>
        </w:rPr>
        <w:object w:dxaOrig="940" w:dyaOrig="300">
          <v:shape id="_x0000_i1045" type="#_x0000_t75" style="width:46.9pt;height:15.05pt" o:ole="">
            <v:imagedata r:id="rId62" o:title=""/>
          </v:shape>
          <o:OLEObject Type="Embed" ProgID="Equation.DSMT4" ShapeID="_x0000_i1045" DrawAspect="Content" ObjectID="_1381749165" r:id="rId63"/>
        </w:object>
      </w:r>
      <w:r>
        <w:t>. S</w:t>
      </w:r>
      <w:r w:rsidRPr="00EB4949">
        <w:t xml:space="preserve">how that the distance from </w:t>
      </w:r>
      <w:r w:rsidRPr="00EB4949">
        <w:rPr>
          <w:position w:val="-10"/>
        </w:rPr>
        <w:object w:dxaOrig="480" w:dyaOrig="300">
          <v:shape id="_x0000_i1046" type="#_x0000_t75" style="width:23.45pt;height:15.05pt" o:ole="">
            <v:imagedata r:id="rId64" o:title=""/>
          </v:shape>
          <o:OLEObject Type="Embed" ProgID="Equation.DSMT4" ShapeID="_x0000_i1046" DrawAspect="Content" ObjectID="_1381749166" r:id="rId65"/>
        </w:object>
      </w:r>
      <w:r w:rsidRPr="00EB4949">
        <w:t xml:space="preserve">to any point on the line is given by: </w:t>
      </w:r>
      <w:r w:rsidRPr="00EB4949">
        <w:rPr>
          <w:position w:val="-14"/>
        </w:rPr>
        <w:object w:dxaOrig="2100" w:dyaOrig="460">
          <v:shape id="_x0000_i1047" type="#_x0000_t75" style="width:105.5pt;height:23.45pt" o:ole="">
            <v:imagedata r:id="rId66" o:title=""/>
          </v:shape>
          <o:OLEObject Type="Embed" ProgID="Equation.DSMT4" ShapeID="_x0000_i1047" DrawAspect="Content" ObjectID="_1381749167" r:id="rId67"/>
        </w:object>
      </w:r>
      <w:bookmarkStart w:id="0" w:name="OLE_LINK1"/>
      <w:r w:rsidRPr="00EB4949">
        <w:t>, and show that</w:t>
      </w:r>
    </w:p>
    <w:p w:rsidR="00BC024F" w:rsidRPr="00EB4949" w:rsidRDefault="00BC024F" w:rsidP="00BC024F">
      <w:pPr>
        <w:numPr>
          <w:ilvl w:val="1"/>
          <w:numId w:val="1"/>
        </w:numPr>
      </w:pPr>
      <w:r w:rsidRPr="00EB4949">
        <w:rPr>
          <w:position w:val="-12"/>
        </w:rPr>
        <w:object w:dxaOrig="2120" w:dyaOrig="400">
          <v:shape id="_x0000_i1048" type="#_x0000_t75" style="width:105.5pt;height:20.95pt" o:ole="">
            <v:imagedata r:id="rId68" o:title=""/>
          </v:shape>
          <o:OLEObject Type="Embed" ProgID="Equation.DSMT4" ShapeID="_x0000_i1048" DrawAspect="Content" ObjectID="_1381749168" r:id="rId69"/>
        </w:object>
      </w:r>
      <w:bookmarkEnd w:id="0"/>
    </w:p>
    <w:p w:rsidR="00BC024F" w:rsidRPr="00EB4949" w:rsidRDefault="00BC024F" w:rsidP="00BC024F">
      <w:pPr>
        <w:numPr>
          <w:ilvl w:val="1"/>
          <w:numId w:val="1"/>
        </w:numPr>
      </w:pPr>
      <w:r w:rsidRPr="00EB4949">
        <w:rPr>
          <w:position w:val="-4"/>
        </w:rPr>
        <w:object w:dxaOrig="1860" w:dyaOrig="280">
          <v:shape id="_x0000_i1049" type="#_x0000_t75" style="width:92.95pt;height:14.25pt" o:ole="">
            <v:imagedata r:id="rId70" o:title=""/>
          </v:shape>
          <o:OLEObject Type="Embed" ProgID="Equation.DSMT4" ShapeID="_x0000_i1049" DrawAspect="Content" ObjectID="_1381749169" r:id="rId71"/>
        </w:object>
      </w:r>
    </w:p>
    <w:p w:rsidR="00BC024F" w:rsidRPr="00EB4949" w:rsidRDefault="00BC024F" w:rsidP="00BC024F">
      <w:pPr>
        <w:numPr>
          <w:ilvl w:val="1"/>
          <w:numId w:val="1"/>
        </w:numPr>
        <w:rPr>
          <w:rFonts w:cs="Times-Roman"/>
          <w:color w:val="292526"/>
          <w:lang w:bidi="en-US"/>
        </w:rPr>
      </w:pPr>
      <w:r w:rsidRPr="00EB4949">
        <w:t xml:space="preserve">By completing the square show that the minimum value for </w:t>
      </w:r>
      <w:r w:rsidRPr="00EB4949">
        <w:rPr>
          <w:i/>
        </w:rPr>
        <w:t>d</w:t>
      </w:r>
      <w:r w:rsidRPr="00EB4949">
        <w:t xml:space="preserve"> is </w:t>
      </w:r>
      <w:r w:rsidRPr="00EB4949">
        <w:rPr>
          <w:position w:val="-22"/>
        </w:rPr>
        <w:object w:dxaOrig="620" w:dyaOrig="580">
          <v:shape id="_x0000_i1050" type="#_x0000_t75" style="width:30.15pt;height:29.3pt" o:ole="">
            <v:imagedata r:id="rId72" o:title=""/>
          </v:shape>
          <o:OLEObject Type="Embed" ProgID="Equation.DSMT4" ShapeID="_x0000_i1050" DrawAspect="Content" ObjectID="_1381749170" r:id="rId73"/>
        </w:object>
      </w:r>
    </w:p>
    <w:p w:rsidR="00476845" w:rsidRDefault="00476845" w:rsidP="00476845">
      <w:pPr>
        <w:ind w:firstLine="720"/>
      </w:pPr>
    </w:p>
    <w:p w:rsidR="00BC024F" w:rsidRDefault="00BC024F" w:rsidP="00476845">
      <w:pPr>
        <w:ind w:firstLine="720"/>
      </w:pPr>
    </w:p>
    <w:p w:rsidR="00BC024F" w:rsidRDefault="009A7296" w:rsidP="00BC024F">
      <w:pPr>
        <w:jc w:val="center"/>
        <w:rPr>
          <w:b/>
          <w:i/>
        </w:rPr>
      </w:pPr>
      <w:r w:rsidRPr="009A7296">
        <w:rPr>
          <w:noProof/>
          <w:position w:val="-42"/>
          <w:lang w:val="en-IE" w:eastAsia="en-IE"/>
        </w:rPr>
        <w:pict>
          <v:rect id="_x0000_s1078" style="position:absolute;left:0;text-align:left;margin-left:-13.5pt;margin-top:5.55pt;width:496.5pt;height:189pt;z-index:-251616256" strokeweight="1.5pt">
            <v:fill opacity="0"/>
            <v:stroke dashstyle="1 1"/>
          </v:rect>
        </w:pict>
      </w:r>
    </w:p>
    <w:p w:rsidR="00BC024F" w:rsidRDefault="00BC024F" w:rsidP="00BC024F">
      <w:pPr>
        <w:jc w:val="center"/>
        <w:rPr>
          <w:b/>
          <w:i/>
        </w:rPr>
      </w:pPr>
      <w:r w:rsidRPr="0029137F">
        <w:rPr>
          <w:b/>
          <w:i/>
        </w:rPr>
        <w:t>Suggested Solution</w:t>
      </w:r>
    </w:p>
    <w:p w:rsidR="00BC024F" w:rsidRDefault="00BC024F" w:rsidP="00BC024F">
      <w:pPr>
        <w:jc w:val="center"/>
        <w:rPr>
          <w:b/>
          <w:i/>
        </w:rPr>
      </w:pPr>
    </w:p>
    <w:p w:rsidR="00BC024F" w:rsidRPr="00BC024F" w:rsidRDefault="00BC024F" w:rsidP="00BC024F">
      <w:r w:rsidRPr="00BC024F">
        <w:t>Note: Completion of the square as an alternative method to using calculus for finding the minimum value of a function</w:t>
      </w:r>
    </w:p>
    <w:p w:rsidR="00BC024F" w:rsidRDefault="00BC024F" w:rsidP="00BC024F"/>
    <w:p w:rsidR="00BC024F" w:rsidRPr="00EB4949" w:rsidRDefault="00BC024F" w:rsidP="00BC024F">
      <w:r w:rsidRPr="00EB4949">
        <w:t xml:space="preserve">A line has equation </w:t>
      </w:r>
      <w:r w:rsidRPr="00EB4949">
        <w:rPr>
          <w:position w:val="-10"/>
        </w:rPr>
        <w:object w:dxaOrig="940" w:dyaOrig="300">
          <v:shape id="_x0000_i1051" type="#_x0000_t75" style="width:46.9pt;height:15.05pt" o:ole="">
            <v:imagedata r:id="rId62" o:title=""/>
          </v:shape>
          <o:OLEObject Type="Embed" ProgID="Equation.DSMT4" ShapeID="_x0000_i1051" DrawAspect="Content" ObjectID="_1381749171" r:id="rId74"/>
        </w:object>
      </w:r>
      <w:r>
        <w:t>. S</w:t>
      </w:r>
      <w:r w:rsidRPr="00EB4949">
        <w:t xml:space="preserve">how that the distance from </w:t>
      </w:r>
      <w:r w:rsidRPr="00EB4949">
        <w:rPr>
          <w:position w:val="-10"/>
        </w:rPr>
        <w:object w:dxaOrig="480" w:dyaOrig="300">
          <v:shape id="_x0000_i1052" type="#_x0000_t75" style="width:23.45pt;height:15.05pt" o:ole="">
            <v:imagedata r:id="rId64" o:title=""/>
          </v:shape>
          <o:OLEObject Type="Embed" ProgID="Equation.DSMT4" ShapeID="_x0000_i1052" DrawAspect="Content" ObjectID="_1381749172" r:id="rId75"/>
        </w:object>
      </w:r>
      <w:r w:rsidRPr="00EB4949">
        <w:t xml:space="preserve">to any point on the line is given by: </w:t>
      </w:r>
      <w:r w:rsidRPr="00EB4949">
        <w:rPr>
          <w:position w:val="-14"/>
        </w:rPr>
        <w:object w:dxaOrig="2100" w:dyaOrig="460">
          <v:shape id="_x0000_i1053" type="#_x0000_t75" style="width:105.5pt;height:23.45pt" o:ole="">
            <v:imagedata r:id="rId66" o:title=""/>
          </v:shape>
          <o:OLEObject Type="Embed" ProgID="Equation.DSMT4" ShapeID="_x0000_i1053" DrawAspect="Content" ObjectID="_1381749173" r:id="rId76"/>
        </w:object>
      </w:r>
      <w:r w:rsidRPr="00EB4949">
        <w:t>, and show that</w:t>
      </w:r>
    </w:p>
    <w:p w:rsidR="00BC024F" w:rsidRPr="00EB4949" w:rsidRDefault="00BC024F" w:rsidP="00BC024F">
      <w:pPr>
        <w:numPr>
          <w:ilvl w:val="0"/>
          <w:numId w:val="9"/>
        </w:numPr>
      </w:pPr>
      <w:r w:rsidRPr="00EB4949">
        <w:rPr>
          <w:position w:val="-12"/>
        </w:rPr>
        <w:object w:dxaOrig="2120" w:dyaOrig="400">
          <v:shape id="_x0000_i1054" type="#_x0000_t75" style="width:105.5pt;height:20.95pt" o:ole="">
            <v:imagedata r:id="rId68" o:title=""/>
          </v:shape>
          <o:OLEObject Type="Embed" ProgID="Equation.DSMT4" ShapeID="_x0000_i1054" DrawAspect="Content" ObjectID="_1381749174" r:id="rId77"/>
        </w:object>
      </w:r>
    </w:p>
    <w:p w:rsidR="00BC024F" w:rsidRPr="00EB4949" w:rsidRDefault="00BC024F" w:rsidP="00BC024F">
      <w:pPr>
        <w:numPr>
          <w:ilvl w:val="0"/>
          <w:numId w:val="9"/>
        </w:numPr>
      </w:pPr>
      <w:r w:rsidRPr="00EB4949">
        <w:rPr>
          <w:position w:val="-4"/>
        </w:rPr>
        <w:object w:dxaOrig="1860" w:dyaOrig="280">
          <v:shape id="_x0000_i1055" type="#_x0000_t75" style="width:92.95pt;height:14.25pt" o:ole="">
            <v:imagedata r:id="rId70" o:title=""/>
          </v:shape>
          <o:OLEObject Type="Embed" ProgID="Equation.DSMT4" ShapeID="_x0000_i1055" DrawAspect="Content" ObjectID="_1381749175" r:id="rId78"/>
        </w:object>
      </w:r>
    </w:p>
    <w:p w:rsidR="00BC024F" w:rsidRPr="00EB4949" w:rsidRDefault="00BC024F" w:rsidP="00BC024F">
      <w:pPr>
        <w:numPr>
          <w:ilvl w:val="0"/>
          <w:numId w:val="9"/>
        </w:numPr>
        <w:rPr>
          <w:rFonts w:cs="Times-Roman"/>
          <w:color w:val="292526"/>
          <w:lang w:bidi="en-US"/>
        </w:rPr>
      </w:pPr>
      <w:r w:rsidRPr="00EB4949">
        <w:t xml:space="preserve">By completing the square show that the minimum value for </w:t>
      </w:r>
      <w:r w:rsidRPr="00EB4949">
        <w:rPr>
          <w:i/>
        </w:rPr>
        <w:t>d</w:t>
      </w:r>
      <w:r w:rsidRPr="00EB4949">
        <w:t xml:space="preserve"> is </w:t>
      </w:r>
      <w:r w:rsidRPr="00EB4949">
        <w:rPr>
          <w:position w:val="-22"/>
        </w:rPr>
        <w:object w:dxaOrig="620" w:dyaOrig="580">
          <v:shape id="_x0000_i1056" type="#_x0000_t75" style="width:30.15pt;height:29.3pt" o:ole="">
            <v:imagedata r:id="rId72" o:title=""/>
          </v:shape>
          <o:OLEObject Type="Embed" ProgID="Equation.DSMT4" ShapeID="_x0000_i1056" DrawAspect="Content" ObjectID="_1381749176" r:id="rId79"/>
        </w:object>
      </w:r>
    </w:p>
    <w:p w:rsidR="00BC024F" w:rsidRDefault="00BC024F" w:rsidP="00BC024F">
      <w:pPr>
        <w:jc w:val="center"/>
        <w:rPr>
          <w:b/>
          <w:i/>
        </w:rPr>
      </w:pPr>
    </w:p>
    <w:p w:rsidR="00BC024F" w:rsidRDefault="00BC024F" w:rsidP="00476845">
      <w:pPr>
        <w:ind w:firstLine="720"/>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BC024F" w:rsidP="00BC024F">
      <w:pPr>
        <w:jc w:val="both"/>
        <w:rPr>
          <w:b/>
        </w:rPr>
      </w:pPr>
    </w:p>
    <w:p w:rsidR="00BC024F" w:rsidRDefault="009A7296" w:rsidP="00BC024F">
      <w:pPr>
        <w:jc w:val="both"/>
        <w:rPr>
          <w:b/>
        </w:rPr>
      </w:pPr>
      <w:r>
        <w:rPr>
          <w:b/>
          <w:noProof/>
          <w:lang w:val="en-IE" w:eastAsia="en-IE"/>
        </w:rPr>
        <w:lastRenderedPageBreak/>
        <w:pict>
          <v:rect id="_x0000_s1079" style="position:absolute;left:0;text-align:left;margin-left:-17.25pt;margin-top:-12pt;width:504.75pt;height:366.75pt;z-index:-251614208"/>
        </w:pict>
      </w:r>
      <w:r w:rsidR="00BC024F" w:rsidRPr="0029137F">
        <w:rPr>
          <w:b/>
        </w:rPr>
        <w:t xml:space="preserve">Question </w:t>
      </w:r>
      <w:r w:rsidR="00BC024F">
        <w:rPr>
          <w:b/>
        </w:rPr>
        <w:t>7</w:t>
      </w:r>
    </w:p>
    <w:p w:rsidR="00BC024F" w:rsidRDefault="00BC024F" w:rsidP="00BC024F">
      <w:pPr>
        <w:jc w:val="both"/>
        <w:rPr>
          <w:b/>
          <w:i/>
        </w:rPr>
      </w:pPr>
      <w:r>
        <w:rPr>
          <w:b/>
        </w:rPr>
        <w:t xml:space="preserve">Suggested Level: </w:t>
      </w:r>
      <w:r w:rsidRPr="0029137F">
        <w:rPr>
          <w:b/>
          <w:i/>
        </w:rPr>
        <w:t>Leaving Cert</w:t>
      </w:r>
      <w:r>
        <w:rPr>
          <w:b/>
          <w:i/>
        </w:rPr>
        <w:t>.</w:t>
      </w:r>
      <w:r w:rsidRPr="0029137F">
        <w:rPr>
          <w:b/>
          <w:i/>
        </w:rPr>
        <w:t xml:space="preserve"> </w:t>
      </w:r>
      <w:r>
        <w:rPr>
          <w:b/>
          <w:i/>
        </w:rPr>
        <w:t>Higher</w:t>
      </w:r>
      <w:r w:rsidRPr="0029137F">
        <w:rPr>
          <w:b/>
          <w:i/>
        </w:rPr>
        <w:t xml:space="preserve"> Level</w:t>
      </w:r>
    </w:p>
    <w:p w:rsidR="00BC024F" w:rsidRDefault="00BC024F" w:rsidP="00BC024F">
      <w:pPr>
        <w:ind w:left="720"/>
      </w:pPr>
    </w:p>
    <w:p w:rsidR="00BC024F" w:rsidRPr="00EB4949" w:rsidRDefault="00BC024F" w:rsidP="00BC024F">
      <w:r w:rsidRPr="00EB4949">
        <w:t xml:space="preserve">The Point O is the intersection of two roads that cross at right angles as shown. One car travels towards O from the north at </w:t>
      </w:r>
      <w:r w:rsidRPr="00EB4949">
        <w:rPr>
          <w:position w:val="-4"/>
        </w:rPr>
        <w:object w:dxaOrig="680" w:dyaOrig="280">
          <v:shape id="_x0000_i1057" type="#_x0000_t75" style="width:33.5pt;height:14.25pt" o:ole="">
            <v:imagedata r:id="rId80" o:title=""/>
          </v:shape>
          <o:OLEObject Type="Embed" ProgID="Equation.DSMT4" ShapeID="_x0000_i1057" DrawAspect="Content" ObjectID="_1381749177" r:id="rId81"/>
        </w:object>
      </w:r>
      <w:r w:rsidRPr="00EB4949">
        <w:t xml:space="preserve"> while the second travels due east towards O also at </w:t>
      </w:r>
      <w:r w:rsidRPr="00EB4949">
        <w:rPr>
          <w:position w:val="-4"/>
        </w:rPr>
        <w:object w:dxaOrig="680" w:dyaOrig="280">
          <v:shape id="_x0000_i1058" type="#_x0000_t75" style="width:33.5pt;height:14.25pt" o:ole="">
            <v:imagedata r:id="rId80" o:title=""/>
          </v:shape>
          <o:OLEObject Type="Embed" ProgID="Equation.DSMT4" ShapeID="_x0000_i1058" DrawAspect="Content" ObjectID="_1381749178" r:id="rId82"/>
        </w:object>
      </w:r>
      <w:r w:rsidRPr="00EB4949">
        <w:t>.</w:t>
      </w:r>
    </w:p>
    <w:p w:rsidR="00BC024F" w:rsidRPr="00EB4949" w:rsidRDefault="00BC024F" w:rsidP="00BC024F">
      <w:pPr>
        <w:ind w:left="360"/>
        <w:jc w:val="center"/>
      </w:pPr>
      <w:r>
        <w:rPr>
          <w:noProof/>
          <w:lang w:val="en-IE" w:eastAsia="en-IE"/>
        </w:rPr>
        <w:drawing>
          <wp:inline distT="0" distB="0" distL="0" distR="0">
            <wp:extent cx="2514600" cy="20193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3"/>
                    <a:srcRect/>
                    <a:stretch>
                      <a:fillRect/>
                    </a:stretch>
                  </pic:blipFill>
                  <pic:spPr bwMode="auto">
                    <a:xfrm>
                      <a:off x="0" y="0"/>
                      <a:ext cx="2514600" cy="2019300"/>
                    </a:xfrm>
                    <a:prstGeom prst="rect">
                      <a:avLst/>
                    </a:prstGeom>
                    <a:noFill/>
                    <a:ln w="9525">
                      <a:noFill/>
                      <a:miter lim="800000"/>
                      <a:headEnd/>
                      <a:tailEnd/>
                    </a:ln>
                  </pic:spPr>
                </pic:pic>
              </a:graphicData>
            </a:graphic>
          </wp:inline>
        </w:drawing>
      </w:r>
    </w:p>
    <w:p w:rsidR="00BC024F" w:rsidRPr="00EB4949" w:rsidRDefault="00BC024F" w:rsidP="00BC024F">
      <w:pPr>
        <w:numPr>
          <w:ilvl w:val="0"/>
          <w:numId w:val="10"/>
        </w:numPr>
      </w:pPr>
      <w:r w:rsidRPr="00EB4949">
        <w:t xml:space="preserve">Show that after </w:t>
      </w:r>
      <w:r w:rsidRPr="00EB4949">
        <w:rPr>
          <w:i/>
        </w:rPr>
        <w:t>t</w:t>
      </w:r>
      <w:r w:rsidRPr="00EB4949">
        <w:t xml:space="preserve"> seconds their distance apart, d, is given by </w:t>
      </w:r>
    </w:p>
    <w:p w:rsidR="00BC024F" w:rsidRPr="00EB4949" w:rsidRDefault="00BC024F" w:rsidP="00BC024F">
      <w:pPr>
        <w:ind w:left="120"/>
        <w:jc w:val="center"/>
      </w:pPr>
      <w:r w:rsidRPr="00EB4949">
        <w:rPr>
          <w:position w:val="-14"/>
        </w:rPr>
        <w:object w:dxaOrig="2840" w:dyaOrig="460">
          <v:shape id="_x0000_i1059" type="#_x0000_t75" style="width:141.5pt;height:23.45pt" o:ole="">
            <v:imagedata r:id="rId84" o:title=""/>
          </v:shape>
          <o:OLEObject Type="Embed" ProgID="Equation.DSMT4" ShapeID="_x0000_i1059" DrawAspect="Content" ObjectID="_1381749179" r:id="rId85"/>
        </w:object>
      </w:r>
    </w:p>
    <w:p w:rsidR="00BC024F" w:rsidRPr="00EB4949" w:rsidRDefault="00BC024F" w:rsidP="00BC024F">
      <w:pPr>
        <w:numPr>
          <w:ilvl w:val="0"/>
          <w:numId w:val="10"/>
        </w:numPr>
      </w:pPr>
      <w:r w:rsidRPr="00EB4949">
        <w:t xml:space="preserve">Show that this simplifies to </w:t>
      </w:r>
    </w:p>
    <w:p w:rsidR="00BC024F" w:rsidRPr="00EB4949" w:rsidRDefault="00BC024F" w:rsidP="00BC024F">
      <w:pPr>
        <w:ind w:left="120"/>
        <w:jc w:val="center"/>
      </w:pPr>
      <w:r w:rsidRPr="00EB4949">
        <w:rPr>
          <w:position w:val="-18"/>
        </w:rPr>
        <w:object w:dxaOrig="2560" w:dyaOrig="460">
          <v:shape id="_x0000_i1060" type="#_x0000_t75" style="width:128.95pt;height:23.45pt" o:ole="">
            <v:imagedata r:id="rId86" o:title=""/>
          </v:shape>
          <o:OLEObject Type="Embed" ProgID="Equation.DSMT4" ShapeID="_x0000_i1060" DrawAspect="Content" ObjectID="_1381749180" r:id="rId87"/>
        </w:object>
      </w:r>
    </w:p>
    <w:p w:rsidR="00BC024F" w:rsidRPr="00EB4949" w:rsidRDefault="00BC024F" w:rsidP="00BC024F">
      <w:pPr>
        <w:numPr>
          <w:ilvl w:val="0"/>
          <w:numId w:val="10"/>
        </w:numPr>
      </w:pPr>
      <w:r w:rsidRPr="00EB4949">
        <w:t xml:space="preserve">Show, without using calculus, that the minimum distance between the two cars is </w:t>
      </w:r>
      <w:r w:rsidRPr="00EB4949">
        <w:rPr>
          <w:position w:val="-6"/>
        </w:rPr>
        <w:object w:dxaOrig="720" w:dyaOrig="320">
          <v:shape id="_x0000_i1061" type="#_x0000_t75" style="width:36pt;height:15.05pt" o:ole="">
            <v:imagedata r:id="rId88" o:title=""/>
          </v:shape>
          <o:OLEObject Type="Embed" ProgID="Equation.DSMT4" ShapeID="_x0000_i1061" DrawAspect="Content" ObjectID="_1381749181" r:id="rId89"/>
        </w:object>
      </w:r>
      <w:r w:rsidRPr="00EB4949">
        <w:t>.</w:t>
      </w:r>
    </w:p>
    <w:p w:rsidR="00BC024F" w:rsidRDefault="00BC024F" w:rsidP="00476845">
      <w:pPr>
        <w:ind w:firstLine="720"/>
      </w:pPr>
    </w:p>
    <w:p w:rsidR="00BC024F" w:rsidRDefault="00BC024F" w:rsidP="00476845">
      <w:pPr>
        <w:ind w:firstLine="720"/>
      </w:pPr>
    </w:p>
    <w:p w:rsidR="00BC024F" w:rsidRDefault="00BC024F" w:rsidP="00BC024F">
      <w:pPr>
        <w:jc w:val="center"/>
        <w:rPr>
          <w:b/>
          <w:i/>
        </w:rPr>
      </w:pPr>
    </w:p>
    <w:p w:rsidR="00BC024F" w:rsidRDefault="009A7296" w:rsidP="00BC024F">
      <w:pPr>
        <w:jc w:val="center"/>
        <w:rPr>
          <w:b/>
          <w:i/>
        </w:rPr>
      </w:pPr>
      <w:r w:rsidRPr="009A7296">
        <w:rPr>
          <w:noProof/>
          <w:position w:val="-134"/>
          <w:lang w:val="en-IE" w:eastAsia="en-IE"/>
        </w:rPr>
        <w:pict>
          <v:rect id="_x0000_s1080" style="position:absolute;left:0;text-align:left;margin-left:-13.5pt;margin-top:6.3pt;width:501pt;height:261pt;z-index:-251613184" strokeweight="1.5pt">
            <v:fill opacity="0"/>
            <v:stroke dashstyle="1 1"/>
          </v:rect>
        </w:pict>
      </w:r>
    </w:p>
    <w:p w:rsidR="00BC024F" w:rsidRDefault="00BC024F" w:rsidP="00BC024F">
      <w:pPr>
        <w:jc w:val="center"/>
        <w:rPr>
          <w:b/>
          <w:i/>
        </w:rPr>
      </w:pPr>
      <w:r w:rsidRPr="0029137F">
        <w:rPr>
          <w:b/>
          <w:i/>
        </w:rPr>
        <w:t>Suggested Solution</w:t>
      </w:r>
    </w:p>
    <w:p w:rsidR="00BC024F" w:rsidRDefault="00BC024F" w:rsidP="00BC024F"/>
    <w:p w:rsidR="00BC024F" w:rsidRDefault="00BC024F" w:rsidP="00BC024F"/>
    <w:p w:rsidR="00BC024F" w:rsidRDefault="00BC024F" w:rsidP="00BC024F">
      <w:r>
        <w:t>Each point on the line is of the form (</w:t>
      </w:r>
      <w:r w:rsidRPr="00D80FD7">
        <w:rPr>
          <w:i/>
        </w:rPr>
        <w:t>x</w:t>
      </w:r>
      <w:r>
        <w:t>, 3</w:t>
      </w:r>
      <w:r w:rsidRPr="00D80FD7">
        <w:rPr>
          <w:i/>
        </w:rPr>
        <w:t>x</w:t>
      </w:r>
      <w:r>
        <w:t>+5)</w:t>
      </w:r>
    </w:p>
    <w:p w:rsidR="00BC024F" w:rsidRDefault="00BC024F" w:rsidP="00BC024F">
      <w:r>
        <w:t>Distance of (1,2) from (</w:t>
      </w:r>
      <w:r w:rsidRPr="00D80FD7">
        <w:rPr>
          <w:i/>
        </w:rPr>
        <w:t>x</w:t>
      </w:r>
      <w:r>
        <w:t>, 3</w:t>
      </w:r>
      <w:r w:rsidRPr="00D80FD7">
        <w:rPr>
          <w:i/>
        </w:rPr>
        <w:t>x</w:t>
      </w:r>
      <w:r>
        <w:t xml:space="preserve">+5) is </w:t>
      </w:r>
    </w:p>
    <w:p w:rsidR="00BC024F" w:rsidRPr="00D80FD7" w:rsidRDefault="00BC024F" w:rsidP="00BC024F">
      <w:pPr>
        <w:ind w:firstLine="720"/>
        <w:rPr>
          <w:position w:val="-134"/>
        </w:rPr>
      </w:pPr>
      <w:r w:rsidRPr="00D80FD7">
        <w:rPr>
          <w:position w:val="-134"/>
        </w:rPr>
        <w:object w:dxaOrig="7620" w:dyaOrig="2799">
          <v:shape id="_x0000_i1062" type="#_x0000_t75" style="width:380.95pt;height:139.8pt" o:ole="">
            <v:imagedata r:id="rId90" o:title=""/>
          </v:shape>
          <o:OLEObject Type="Embed" ProgID="Equation.DSMT4" ShapeID="_x0000_i1062" DrawAspect="Content" ObjectID="_1381749182" r:id="rId91"/>
        </w:object>
      </w:r>
    </w:p>
    <w:p w:rsidR="00BC024F" w:rsidRDefault="00BC024F" w:rsidP="00BC024F">
      <w:pPr>
        <w:ind w:firstLine="720"/>
      </w:pPr>
    </w:p>
    <w:p w:rsidR="00BC024F" w:rsidRDefault="00BC024F" w:rsidP="00BC024F">
      <w:pPr>
        <w:ind w:firstLine="720"/>
      </w:pPr>
    </w:p>
    <w:p w:rsidR="00BC024F" w:rsidRDefault="00BC024F" w:rsidP="00BC024F">
      <w:pPr>
        <w:ind w:firstLine="720"/>
      </w:pPr>
    </w:p>
    <w:p w:rsidR="00610DC5" w:rsidRDefault="00610DC5" w:rsidP="00BC024F">
      <w:pPr>
        <w:ind w:firstLine="720"/>
      </w:pPr>
    </w:p>
    <w:p w:rsidR="00BC024F" w:rsidRDefault="00BC024F" w:rsidP="00BC024F">
      <w:pPr>
        <w:ind w:firstLine="720"/>
      </w:pPr>
    </w:p>
    <w:p w:rsidR="00BC024F" w:rsidRDefault="00BC024F" w:rsidP="00BC024F">
      <w:pPr>
        <w:ind w:firstLine="720"/>
      </w:pPr>
    </w:p>
    <w:p w:rsidR="00BC024F" w:rsidRDefault="009A7296" w:rsidP="00BC024F">
      <w:pPr>
        <w:jc w:val="both"/>
        <w:rPr>
          <w:b/>
        </w:rPr>
      </w:pPr>
      <w:r>
        <w:rPr>
          <w:b/>
          <w:noProof/>
          <w:lang w:val="en-IE" w:eastAsia="en-IE"/>
        </w:rPr>
        <w:lastRenderedPageBreak/>
        <w:pict>
          <v:rect id="_x0000_s1081" style="position:absolute;left:0;text-align:left;margin-left:-17.25pt;margin-top:-12pt;width:504.75pt;height:412.5pt;z-index:-251611136"/>
        </w:pict>
      </w:r>
      <w:r w:rsidR="00BC024F" w:rsidRPr="0029137F">
        <w:rPr>
          <w:b/>
        </w:rPr>
        <w:t xml:space="preserve">Question </w:t>
      </w:r>
      <w:r w:rsidR="00BC024F">
        <w:rPr>
          <w:b/>
        </w:rPr>
        <w:t>8</w:t>
      </w:r>
    </w:p>
    <w:p w:rsidR="00BC024F" w:rsidRDefault="00BC024F" w:rsidP="00BC024F">
      <w:pPr>
        <w:jc w:val="both"/>
        <w:rPr>
          <w:b/>
          <w:i/>
        </w:rPr>
      </w:pPr>
      <w:r>
        <w:rPr>
          <w:b/>
        </w:rPr>
        <w:t xml:space="preserve">Suggested Level: </w:t>
      </w:r>
      <w:r w:rsidRPr="0029137F">
        <w:rPr>
          <w:b/>
          <w:i/>
        </w:rPr>
        <w:t>Leaving Cert</w:t>
      </w:r>
      <w:r>
        <w:rPr>
          <w:b/>
          <w:i/>
        </w:rPr>
        <w:t>.</w:t>
      </w:r>
      <w:r w:rsidRPr="0029137F">
        <w:rPr>
          <w:b/>
          <w:i/>
        </w:rPr>
        <w:t xml:space="preserve"> </w:t>
      </w:r>
      <w:r>
        <w:rPr>
          <w:b/>
          <w:i/>
        </w:rPr>
        <w:t>Higher</w:t>
      </w:r>
      <w:r w:rsidRPr="0029137F">
        <w:rPr>
          <w:b/>
          <w:i/>
        </w:rPr>
        <w:t xml:space="preserve"> Level</w:t>
      </w:r>
    </w:p>
    <w:p w:rsidR="00BC024F" w:rsidRDefault="00BC024F" w:rsidP="00BC024F"/>
    <w:p w:rsidR="00BC024F" w:rsidRPr="00EB4949" w:rsidRDefault="00BC024F" w:rsidP="00BC024F">
      <w:r w:rsidRPr="00EB4949">
        <w:t>The diagram below shows a velocity/time graph for a car moving along a flat road. The total journey time is 5 minutes.</w:t>
      </w:r>
    </w:p>
    <w:p w:rsidR="00BC024F" w:rsidRPr="00EB4949" w:rsidRDefault="00BC024F" w:rsidP="00BC024F">
      <w:pPr>
        <w:ind w:left="360"/>
      </w:pPr>
    </w:p>
    <w:p w:rsidR="00BC024F" w:rsidRPr="00EB4949" w:rsidRDefault="00BC024F" w:rsidP="00BC024F">
      <w:pPr>
        <w:ind w:left="360"/>
        <w:jc w:val="center"/>
      </w:pPr>
      <w:r>
        <w:rPr>
          <w:noProof/>
          <w:lang w:val="en-IE" w:eastAsia="en-IE"/>
        </w:rPr>
        <w:drawing>
          <wp:inline distT="0" distB="0" distL="0" distR="0">
            <wp:extent cx="4524375" cy="3267075"/>
            <wp:effectExtent l="1905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2"/>
                    <a:srcRect/>
                    <a:stretch>
                      <a:fillRect/>
                    </a:stretch>
                  </pic:blipFill>
                  <pic:spPr bwMode="auto">
                    <a:xfrm>
                      <a:off x="0" y="0"/>
                      <a:ext cx="4524375" cy="3267075"/>
                    </a:xfrm>
                    <a:prstGeom prst="rect">
                      <a:avLst/>
                    </a:prstGeom>
                    <a:noFill/>
                    <a:ln w="9525">
                      <a:noFill/>
                      <a:miter lim="800000"/>
                      <a:headEnd/>
                      <a:tailEnd/>
                    </a:ln>
                  </pic:spPr>
                </pic:pic>
              </a:graphicData>
            </a:graphic>
          </wp:inline>
        </w:drawing>
      </w:r>
    </w:p>
    <w:p w:rsidR="00BC024F" w:rsidRPr="00EB4949" w:rsidRDefault="00BC024F" w:rsidP="00BC024F">
      <w:r w:rsidRPr="00EB4949">
        <w:t>Find:</w:t>
      </w:r>
    </w:p>
    <w:p w:rsidR="00BC024F" w:rsidRPr="00EB4949" w:rsidRDefault="00BC024F" w:rsidP="00BC024F">
      <w:pPr>
        <w:pStyle w:val="ListParagraph"/>
        <w:numPr>
          <w:ilvl w:val="0"/>
          <w:numId w:val="11"/>
        </w:numPr>
      </w:pPr>
      <w:r w:rsidRPr="00EB4949">
        <w:t>The acceleration for the three different phases of the journey.</w:t>
      </w:r>
    </w:p>
    <w:p w:rsidR="00BC024F" w:rsidRPr="00EB4949" w:rsidRDefault="00BC024F" w:rsidP="00BC024F">
      <w:pPr>
        <w:pStyle w:val="ListParagraph"/>
        <w:numPr>
          <w:ilvl w:val="0"/>
          <w:numId w:val="11"/>
        </w:numPr>
      </w:pPr>
      <w:r w:rsidRPr="00EB4949">
        <w:t>The total distance travelled.</w:t>
      </w:r>
    </w:p>
    <w:p w:rsidR="00BC024F" w:rsidRPr="00EB4949" w:rsidRDefault="00BC024F" w:rsidP="00BC024F">
      <w:pPr>
        <w:pStyle w:val="ListParagraph"/>
        <w:numPr>
          <w:ilvl w:val="0"/>
          <w:numId w:val="11"/>
        </w:numPr>
      </w:pPr>
      <w:r w:rsidRPr="00EB4949">
        <w:t>Find the average velocity for the journey</w:t>
      </w:r>
    </w:p>
    <w:p w:rsidR="00BC024F" w:rsidRPr="00EB4949" w:rsidRDefault="00BC024F" w:rsidP="00BC024F">
      <w:pPr>
        <w:ind w:left="1080"/>
      </w:pPr>
    </w:p>
    <w:p w:rsidR="00BC024F" w:rsidRDefault="00BC024F" w:rsidP="00BC024F"/>
    <w:p w:rsidR="00BC024F" w:rsidRDefault="009A7296" w:rsidP="00BC024F">
      <w:pPr>
        <w:jc w:val="center"/>
        <w:rPr>
          <w:b/>
          <w:i/>
        </w:rPr>
      </w:pPr>
      <w:r w:rsidRPr="009A7296">
        <w:rPr>
          <w:noProof/>
          <w:position w:val="-212"/>
          <w:lang w:val="en-IE" w:eastAsia="en-IE"/>
        </w:rPr>
        <w:pict>
          <v:rect id="_x0000_s1083" style="position:absolute;left:0;text-align:left;margin-left:-17.25pt;margin-top:9.45pt;width:501pt;height:250.95pt;z-index:-251608064" strokeweight="1.5pt">
            <v:fill opacity="0"/>
            <v:stroke dashstyle="1 1"/>
          </v:rect>
        </w:pict>
      </w:r>
    </w:p>
    <w:p w:rsidR="00BC024F" w:rsidRDefault="00BC024F" w:rsidP="00BC024F">
      <w:pPr>
        <w:jc w:val="center"/>
        <w:rPr>
          <w:b/>
          <w:i/>
        </w:rPr>
      </w:pPr>
      <w:r w:rsidRPr="0029137F">
        <w:rPr>
          <w:b/>
          <w:i/>
        </w:rPr>
        <w:t>Suggested Solution</w:t>
      </w:r>
    </w:p>
    <w:p w:rsidR="00BC024F" w:rsidRDefault="009A7296" w:rsidP="005F7305">
      <w:pPr>
        <w:tabs>
          <w:tab w:val="left" w:pos="6090"/>
        </w:tabs>
      </w:pPr>
      <w:r w:rsidRPr="009A7296">
        <w:rPr>
          <w:noProof/>
          <w:position w:val="-212"/>
        </w:rPr>
        <w:pict>
          <v:shape id="_x0000_s1082" type="#_x0000_t75" style="position:absolute;margin-left:18.75pt;margin-top:10.45pt;width:435.75pt;height:3in;z-index:251707392" wrapcoords="186 225 37 1050 2677 1275 10781 1425 8476 1875 8030 2025 8030 2625 37 2775 37 3750 7882 3825 7882 4575 9034 5025 10781 5025 0 5400 0 6300 10187 7425 558 7950 0 7950 37 8850 6915 9600 10781 9825 781 10350 37 10500 37 11550 6394 12225 37 12225 37 13125 10781 13425 1152 14025 520 14025 520 14625 37 15150 37 15450 929 15825 929 16575 4907 17025 10781 17025 149 18000 37 18900 2454 19200 8848 19425 8774 19725 13309 19725 13384 19425 14016 19425 15577 18600 15577 17775 13793 17325 10744 17025 7175 15825 13533 15675 13495 14775 6209 14625 10781 13425 21451 13350 21451 12225 10744 12225 744 11025 10819 9825 11785 8700 11785 8625 12231 8175 12157 7800 10521 7425 10707 6225 11116 5625 11116 5175 10781 5025 9592 3825 10484 3825 11265 3225 11228 2625 10781 1425 11116 1275 11190 900 11004 225 186 225">
            <v:imagedata r:id="rId93" o:title=""/>
            <w10:wrap type="tight"/>
          </v:shape>
          <o:OLEObject Type="Embed" ProgID="Equation.DSMT4" ShapeID="_x0000_s1082" DrawAspect="Content" ObjectID="_1381749243" r:id="rId94"/>
        </w:pict>
      </w:r>
      <w:r w:rsidR="005F7305">
        <w:tab/>
      </w:r>
    </w:p>
    <w:p w:rsidR="005F7305" w:rsidRDefault="005F7305" w:rsidP="005F7305">
      <w:pPr>
        <w:tabs>
          <w:tab w:val="left" w:pos="6090"/>
        </w:tabs>
      </w:pPr>
    </w:p>
    <w:p w:rsidR="005F7305" w:rsidRDefault="005F7305" w:rsidP="005F7305">
      <w:pPr>
        <w:tabs>
          <w:tab w:val="left" w:pos="6090"/>
        </w:tabs>
      </w:pPr>
    </w:p>
    <w:p w:rsidR="005F7305" w:rsidRDefault="005F7305" w:rsidP="005F7305">
      <w:pPr>
        <w:tabs>
          <w:tab w:val="left" w:pos="6090"/>
        </w:tabs>
      </w:pPr>
    </w:p>
    <w:p w:rsidR="005F7305" w:rsidRDefault="005F7305" w:rsidP="005F7305">
      <w:pPr>
        <w:tabs>
          <w:tab w:val="left" w:pos="6090"/>
        </w:tabs>
      </w:pPr>
    </w:p>
    <w:p w:rsidR="005F7305" w:rsidRDefault="005F7305" w:rsidP="005F7305">
      <w:pPr>
        <w:tabs>
          <w:tab w:val="left" w:pos="6090"/>
        </w:tabs>
      </w:pPr>
    </w:p>
    <w:p w:rsidR="005F7305" w:rsidRDefault="005F7305" w:rsidP="005F7305">
      <w:pPr>
        <w:tabs>
          <w:tab w:val="left" w:pos="6090"/>
        </w:tabs>
      </w:pPr>
    </w:p>
    <w:p w:rsidR="005F7305" w:rsidRDefault="005F7305" w:rsidP="005F7305">
      <w:pPr>
        <w:tabs>
          <w:tab w:val="left" w:pos="6090"/>
        </w:tabs>
      </w:pPr>
    </w:p>
    <w:p w:rsidR="005F7305" w:rsidRDefault="005F7305" w:rsidP="005F7305">
      <w:pPr>
        <w:tabs>
          <w:tab w:val="left" w:pos="6090"/>
        </w:tabs>
      </w:pPr>
    </w:p>
    <w:p w:rsidR="005F7305" w:rsidRDefault="005F7305" w:rsidP="005F7305">
      <w:pPr>
        <w:tabs>
          <w:tab w:val="left" w:pos="6090"/>
        </w:tabs>
      </w:pPr>
    </w:p>
    <w:p w:rsidR="00BC024F" w:rsidRDefault="00BC024F" w:rsidP="00BC024F">
      <w:pPr>
        <w:ind w:firstLine="720"/>
      </w:pPr>
    </w:p>
    <w:p w:rsidR="006F5C0B" w:rsidRDefault="006F5C0B" w:rsidP="00BC024F">
      <w:pPr>
        <w:ind w:firstLine="720"/>
      </w:pPr>
    </w:p>
    <w:p w:rsidR="006F5C0B" w:rsidRDefault="006F5C0B" w:rsidP="00BC024F">
      <w:pPr>
        <w:ind w:firstLine="720"/>
      </w:pPr>
    </w:p>
    <w:p w:rsidR="006F5C0B" w:rsidRDefault="006F5C0B" w:rsidP="00BC024F">
      <w:pPr>
        <w:ind w:firstLine="720"/>
      </w:pPr>
    </w:p>
    <w:p w:rsidR="006F5C0B" w:rsidRDefault="006F5C0B" w:rsidP="00BC024F">
      <w:pPr>
        <w:ind w:firstLine="720"/>
      </w:pPr>
    </w:p>
    <w:p w:rsidR="006F5C0B" w:rsidRDefault="006F5C0B" w:rsidP="00BC024F">
      <w:pPr>
        <w:ind w:firstLine="720"/>
      </w:pPr>
    </w:p>
    <w:p w:rsidR="006F5C0B" w:rsidRDefault="006F5C0B" w:rsidP="00BC024F">
      <w:pPr>
        <w:ind w:firstLine="720"/>
      </w:pPr>
    </w:p>
    <w:p w:rsidR="006F5C0B" w:rsidRDefault="009A7296" w:rsidP="006F5C0B">
      <w:pPr>
        <w:jc w:val="both"/>
        <w:rPr>
          <w:b/>
        </w:rPr>
      </w:pPr>
      <w:r>
        <w:rPr>
          <w:b/>
          <w:noProof/>
          <w:lang w:val="en-IE" w:eastAsia="en-IE"/>
        </w:rPr>
        <w:lastRenderedPageBreak/>
        <w:pict>
          <v:rect id="_x0000_s1084" style="position:absolute;left:0;text-align:left;margin-left:-17.25pt;margin-top:-12pt;width:504.75pt;height:432.75pt;z-index:-251601920"/>
        </w:pict>
      </w:r>
      <w:r w:rsidR="006F5C0B" w:rsidRPr="0029137F">
        <w:rPr>
          <w:b/>
        </w:rPr>
        <w:t xml:space="preserve">Question </w:t>
      </w:r>
      <w:r w:rsidR="006F5C0B">
        <w:rPr>
          <w:b/>
        </w:rPr>
        <w:t>9</w:t>
      </w:r>
    </w:p>
    <w:p w:rsidR="006F5C0B" w:rsidRDefault="006F5C0B" w:rsidP="006F5C0B">
      <w:pPr>
        <w:jc w:val="both"/>
        <w:rPr>
          <w:b/>
          <w:i/>
        </w:rPr>
      </w:pPr>
      <w:r>
        <w:rPr>
          <w:b/>
        </w:rPr>
        <w:t xml:space="preserve">Suggested Level: </w:t>
      </w:r>
      <w:r w:rsidRPr="0029137F">
        <w:rPr>
          <w:b/>
          <w:i/>
        </w:rPr>
        <w:t>Leaving Cert</w:t>
      </w:r>
      <w:r>
        <w:rPr>
          <w:b/>
          <w:i/>
        </w:rPr>
        <w:t>.</w:t>
      </w:r>
      <w:r w:rsidRPr="0029137F">
        <w:rPr>
          <w:b/>
          <w:i/>
        </w:rPr>
        <w:t xml:space="preserve"> </w:t>
      </w:r>
      <w:r>
        <w:rPr>
          <w:b/>
          <w:i/>
        </w:rPr>
        <w:t>Higher</w:t>
      </w:r>
      <w:r w:rsidRPr="0029137F">
        <w:rPr>
          <w:b/>
          <w:i/>
        </w:rPr>
        <w:t xml:space="preserve"> Level</w:t>
      </w:r>
    </w:p>
    <w:p w:rsidR="006F5C0B" w:rsidRDefault="006F5C0B" w:rsidP="00BC024F">
      <w:pPr>
        <w:ind w:firstLine="720"/>
      </w:pPr>
    </w:p>
    <w:p w:rsidR="006F5C0B" w:rsidRDefault="006F5C0B" w:rsidP="006F5C0B">
      <w:r w:rsidRPr="00EB4949">
        <w:t>The graph below shows the velocity/time graph for a body rising vertically against gravity.</w:t>
      </w:r>
    </w:p>
    <w:p w:rsidR="006F5C0B" w:rsidRDefault="006F5C0B" w:rsidP="006F5C0B"/>
    <w:p w:rsidR="006F5C0B" w:rsidRDefault="006F5C0B" w:rsidP="006F5C0B">
      <w:r>
        <w:rPr>
          <w:noProof/>
          <w:szCs w:val="20"/>
          <w:lang w:val="en-IE" w:eastAsia="en-IE"/>
        </w:rPr>
        <w:drawing>
          <wp:anchor distT="0" distB="0" distL="114300" distR="114300" simplePos="0" relativeHeight="251710463" behindDoc="0" locked="0" layoutInCell="1" allowOverlap="1">
            <wp:simplePos x="0" y="0"/>
            <wp:positionH relativeFrom="column">
              <wp:posOffset>1685925</wp:posOffset>
            </wp:positionH>
            <wp:positionV relativeFrom="paragraph">
              <wp:posOffset>66675</wp:posOffset>
            </wp:positionV>
            <wp:extent cx="2628900" cy="2276475"/>
            <wp:effectExtent l="19050" t="0" r="0" b="0"/>
            <wp:wrapSquare wrapText="bothSides"/>
            <wp:docPr id="137" name="Picture 137" descr="Gra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Gravity"/>
                    <pic:cNvPicPr>
                      <a:picLocks noChangeAspect="1" noChangeArrowheads="1"/>
                    </pic:cNvPicPr>
                  </pic:nvPicPr>
                  <pic:blipFill>
                    <a:blip r:embed="rId95"/>
                    <a:srcRect/>
                    <a:stretch>
                      <a:fillRect/>
                    </a:stretch>
                  </pic:blipFill>
                  <pic:spPr bwMode="auto">
                    <a:xfrm>
                      <a:off x="0" y="0"/>
                      <a:ext cx="2628900" cy="2276475"/>
                    </a:xfrm>
                    <a:prstGeom prst="rect">
                      <a:avLst/>
                    </a:prstGeom>
                    <a:noFill/>
                    <a:ln w="9525">
                      <a:noFill/>
                      <a:miter lim="800000"/>
                      <a:headEnd/>
                      <a:tailEnd/>
                    </a:ln>
                  </pic:spPr>
                </pic:pic>
              </a:graphicData>
            </a:graphic>
          </wp:anchor>
        </w:drawing>
      </w:r>
      <w:r w:rsidR="009A7296" w:rsidRPr="009A7296">
        <w:rPr>
          <w:szCs w:val="20"/>
          <w:lang w:val="en-IE" w:eastAsia="en-IE"/>
        </w:rPr>
        <w:pict>
          <v:shape id="_x0000_s1085" type="#_x0000_t202" style="position:absolute;margin-left:165.3pt;margin-top:9.75pt;width:45pt;height:27pt;z-index:251712512;mso-wrap-edited:f;mso-position-horizontal-relative:text;mso-position-vertical-relative:text" wrapcoords="-360 0 -360 21000 21600 21000 21600 0 -360 0" filled="f" stroked="f">
            <v:textbox>
              <w:txbxContent>
                <w:p w:rsidR="00DC1513" w:rsidRPr="00AC39AB" w:rsidRDefault="00DC1513" w:rsidP="006F5C0B">
                  <w:pPr>
                    <w:jc w:val="center"/>
                    <w:rPr>
                      <w:sz w:val="16"/>
                      <w:lang w:val="ga-IE"/>
                    </w:rPr>
                  </w:pPr>
                  <w:r w:rsidRPr="00AC39AB">
                    <w:rPr>
                      <w:sz w:val="16"/>
                      <w:lang w:val="ga-IE"/>
                    </w:rPr>
                    <w:t>Velocity (ms</w:t>
                  </w:r>
                  <w:r w:rsidRPr="00AC39AB">
                    <w:rPr>
                      <w:sz w:val="16"/>
                      <w:vertAlign w:val="superscript"/>
                      <w:lang w:val="ga-IE"/>
                    </w:rPr>
                    <w:t>-1</w:t>
                  </w:r>
                  <w:r w:rsidRPr="00AC39AB">
                    <w:rPr>
                      <w:sz w:val="16"/>
                      <w:lang w:val="ga-IE"/>
                    </w:rPr>
                    <w:t>)</w:t>
                  </w:r>
                </w:p>
              </w:txbxContent>
            </v:textbox>
          </v:shape>
        </w:pict>
      </w:r>
    </w:p>
    <w:p w:rsidR="006F5C0B" w:rsidRDefault="006F5C0B" w:rsidP="006F5C0B"/>
    <w:p w:rsidR="006F5C0B" w:rsidRDefault="006F5C0B" w:rsidP="006F5C0B"/>
    <w:p w:rsidR="006F5C0B" w:rsidRDefault="006F5C0B" w:rsidP="006F5C0B"/>
    <w:p w:rsidR="006F5C0B" w:rsidRDefault="006F5C0B" w:rsidP="006F5C0B"/>
    <w:p w:rsidR="006F5C0B" w:rsidRDefault="006F5C0B" w:rsidP="006F5C0B"/>
    <w:p w:rsidR="006F5C0B" w:rsidRDefault="006F5C0B" w:rsidP="006F5C0B"/>
    <w:p w:rsidR="006F5C0B" w:rsidRDefault="006F5C0B" w:rsidP="006F5C0B"/>
    <w:p w:rsidR="006F5C0B" w:rsidRPr="00EB4949" w:rsidRDefault="009A7296" w:rsidP="006F5C0B">
      <w:r w:rsidRPr="009A7296">
        <w:rPr>
          <w:szCs w:val="20"/>
          <w:lang w:val="en-IE" w:eastAsia="en-IE"/>
        </w:rPr>
        <w:pict>
          <v:shape id="_x0000_s1086" type="#_x0000_t202" style="position:absolute;margin-left:289.5pt;margin-top:3.25pt;width:45pt;height:18pt;z-index:251713536;mso-wrap-edited:f" wrapcoords="-360 0 -360 21000 21600 21000 21600 0 -360 0" filled="f" stroked="f">
            <v:textbox>
              <w:txbxContent>
                <w:p w:rsidR="00DC1513" w:rsidRPr="00AC39AB" w:rsidRDefault="00DC1513" w:rsidP="006F5C0B">
                  <w:pPr>
                    <w:jc w:val="center"/>
                    <w:rPr>
                      <w:sz w:val="16"/>
                      <w:lang w:val="ga-IE"/>
                    </w:rPr>
                  </w:pPr>
                  <w:r w:rsidRPr="00AC39AB">
                    <w:rPr>
                      <w:sz w:val="16"/>
                      <w:lang w:val="ga-IE"/>
                    </w:rPr>
                    <w:t>Time (s)</w:t>
                  </w:r>
                </w:p>
              </w:txbxContent>
            </v:textbox>
          </v:shape>
        </w:pict>
      </w:r>
      <w:r w:rsidR="006F5C0B" w:rsidRPr="00EB4949">
        <w:t xml:space="preserve"> </w:t>
      </w:r>
    </w:p>
    <w:p w:rsidR="006F5C0B" w:rsidRPr="00EB4949" w:rsidRDefault="006F5C0B" w:rsidP="006F5C0B">
      <w:pPr>
        <w:ind w:left="360"/>
        <w:jc w:val="center"/>
      </w:pPr>
    </w:p>
    <w:p w:rsidR="006F5C0B" w:rsidRDefault="006F5C0B" w:rsidP="006F5C0B">
      <w:pPr>
        <w:ind w:left="720"/>
        <w:jc w:val="both"/>
      </w:pPr>
    </w:p>
    <w:p w:rsidR="006F5C0B" w:rsidRDefault="006F5C0B" w:rsidP="006F5C0B">
      <w:pPr>
        <w:ind w:left="142"/>
        <w:jc w:val="both"/>
      </w:pPr>
    </w:p>
    <w:p w:rsidR="006F5C0B" w:rsidRDefault="006F5C0B" w:rsidP="006F5C0B">
      <w:pPr>
        <w:ind w:left="142"/>
        <w:jc w:val="both"/>
      </w:pPr>
    </w:p>
    <w:p w:rsidR="006F5C0B" w:rsidRDefault="006F5C0B" w:rsidP="006F5C0B">
      <w:pPr>
        <w:ind w:left="142"/>
        <w:jc w:val="both"/>
      </w:pPr>
    </w:p>
    <w:p w:rsidR="006F5C0B" w:rsidRDefault="006F5C0B" w:rsidP="006F5C0B">
      <w:pPr>
        <w:ind w:left="142"/>
        <w:jc w:val="both"/>
      </w:pPr>
    </w:p>
    <w:p w:rsidR="006F5C0B" w:rsidRDefault="006F5C0B" w:rsidP="006F5C0B">
      <w:pPr>
        <w:ind w:left="142"/>
        <w:jc w:val="both"/>
      </w:pPr>
    </w:p>
    <w:p w:rsidR="002A2226" w:rsidRDefault="002A2226" w:rsidP="006F5C0B">
      <w:pPr>
        <w:ind w:left="142"/>
        <w:jc w:val="both"/>
      </w:pPr>
    </w:p>
    <w:p w:rsidR="002A2226" w:rsidRDefault="002A2226" w:rsidP="006F5C0B">
      <w:pPr>
        <w:ind w:left="142"/>
        <w:jc w:val="both"/>
      </w:pPr>
    </w:p>
    <w:p w:rsidR="006F5C0B" w:rsidRPr="00EB4949" w:rsidRDefault="006F5C0B" w:rsidP="006F5C0B">
      <w:pPr>
        <w:ind w:left="142"/>
        <w:jc w:val="both"/>
      </w:pPr>
      <w:r w:rsidRPr="00EB4949">
        <w:t>If the body was thrown from an initial height of 8 m above the ground, draw a graph of the height of the body against time and find:</w:t>
      </w:r>
    </w:p>
    <w:p w:rsidR="006F5C0B" w:rsidRPr="00EB4949" w:rsidRDefault="006F5C0B" w:rsidP="006F5C0B">
      <w:pPr>
        <w:numPr>
          <w:ilvl w:val="1"/>
          <w:numId w:val="12"/>
        </w:numPr>
        <w:tabs>
          <w:tab w:val="clear" w:pos="1695"/>
          <w:tab w:val="num" w:pos="1640"/>
        </w:tabs>
        <w:ind w:left="1640"/>
        <w:jc w:val="both"/>
      </w:pPr>
      <w:r>
        <w:t>The</w:t>
      </w:r>
      <w:r w:rsidRPr="00EB4949">
        <w:t xml:space="preserve"> velocity with which the body was initially thrown</w:t>
      </w:r>
    </w:p>
    <w:p w:rsidR="006F5C0B" w:rsidRPr="00EB4949" w:rsidRDefault="006F5C0B" w:rsidP="006F5C0B">
      <w:pPr>
        <w:numPr>
          <w:ilvl w:val="1"/>
          <w:numId w:val="12"/>
        </w:numPr>
        <w:tabs>
          <w:tab w:val="clear" w:pos="1695"/>
          <w:tab w:val="num" w:pos="1640"/>
        </w:tabs>
        <w:ind w:left="1640"/>
        <w:jc w:val="both"/>
      </w:pPr>
      <w:r w:rsidRPr="00EB4949">
        <w:t>The greatest height reached</w:t>
      </w:r>
    </w:p>
    <w:p w:rsidR="006F5C0B" w:rsidRPr="00EB4949" w:rsidRDefault="006F5C0B" w:rsidP="006F5C0B">
      <w:pPr>
        <w:numPr>
          <w:ilvl w:val="1"/>
          <w:numId w:val="12"/>
        </w:numPr>
        <w:tabs>
          <w:tab w:val="clear" w:pos="1695"/>
          <w:tab w:val="num" w:pos="1640"/>
        </w:tabs>
        <w:ind w:left="1640"/>
        <w:jc w:val="both"/>
      </w:pPr>
      <w:r w:rsidRPr="00EB4949">
        <w:t>The time taken for the body to strike the ground.</w:t>
      </w:r>
    </w:p>
    <w:p w:rsidR="006F5C0B" w:rsidRDefault="006F5C0B"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Default="002A2226" w:rsidP="00BC024F">
      <w:pPr>
        <w:ind w:firstLine="720"/>
      </w:pPr>
    </w:p>
    <w:p w:rsidR="002A2226" w:rsidRPr="002A2226" w:rsidRDefault="009A7296" w:rsidP="002A2226">
      <w:pPr>
        <w:jc w:val="center"/>
        <w:rPr>
          <w:b/>
          <w:i/>
        </w:rPr>
      </w:pPr>
      <w:r w:rsidRPr="009A7296">
        <w:rPr>
          <w:noProof/>
          <w:color w:val="000000" w:themeColor="text1"/>
          <w:position w:val="-46"/>
          <w:lang w:val="en-IE" w:eastAsia="en-IE"/>
        </w:rPr>
        <w:lastRenderedPageBreak/>
        <w:pict>
          <v:rect id="_x0000_s1091" style="position:absolute;left:0;text-align:left;margin-left:-21pt;margin-top:-14pt;width:501pt;height:586pt;z-index:-251590656" strokeweight="1.5pt">
            <v:fill opacity="0"/>
            <v:stroke dashstyle="1 1"/>
          </v:rect>
        </w:pict>
      </w:r>
      <w:r w:rsidR="002A2226" w:rsidRPr="0029137F">
        <w:rPr>
          <w:b/>
          <w:i/>
        </w:rPr>
        <w:t>Suggested Solution</w:t>
      </w:r>
    </w:p>
    <w:p w:rsidR="002A2226" w:rsidRDefault="002A2226" w:rsidP="00BC024F">
      <w:pPr>
        <w:ind w:firstLine="720"/>
      </w:pPr>
    </w:p>
    <w:p w:rsidR="002A2226" w:rsidRDefault="002A2226" w:rsidP="0052174D">
      <w:pPr>
        <w:spacing w:line="360" w:lineRule="auto"/>
        <w:rPr>
          <w:vertAlign w:val="superscript"/>
        </w:rPr>
      </w:pPr>
      <w:r w:rsidRPr="002A2226">
        <w:rPr>
          <w:b/>
        </w:rPr>
        <w:t>(a)</w:t>
      </w:r>
      <w:r w:rsidRPr="002A2226">
        <w:t xml:space="preserve"> </w:t>
      </w:r>
      <w:r w:rsidR="0052174D">
        <w:tab/>
      </w:r>
      <w:r w:rsidRPr="002A2226">
        <w:t>Initial velocity is 10 ms</w:t>
      </w:r>
      <w:r w:rsidRPr="002A2226">
        <w:rPr>
          <w:vertAlign w:val="superscript"/>
        </w:rPr>
        <w:t>-1</w:t>
      </w:r>
    </w:p>
    <w:p w:rsidR="002A2226" w:rsidRPr="006A3368" w:rsidRDefault="002A2226" w:rsidP="0052174D">
      <w:pPr>
        <w:spacing w:line="360" w:lineRule="auto"/>
        <w:ind w:left="720"/>
        <w:rPr>
          <w:color w:val="000000" w:themeColor="text1"/>
        </w:rPr>
      </w:pPr>
      <w:r w:rsidRPr="006A3368">
        <w:rPr>
          <w:color w:val="000000" w:themeColor="text1"/>
        </w:rPr>
        <w:t>From the diagram the initial velocity upwards = 10 m/s</w:t>
      </w:r>
    </w:p>
    <w:p w:rsidR="002A2226" w:rsidRDefault="009A7296" w:rsidP="002A2226">
      <w:pPr>
        <w:spacing w:line="360" w:lineRule="auto"/>
        <w:ind w:left="720"/>
        <w:rPr>
          <w:color w:val="000000" w:themeColor="text1"/>
        </w:rPr>
      </w:pPr>
      <w:r w:rsidRPr="009A7296">
        <w:rPr>
          <w:noProof/>
          <w:color w:val="000000" w:themeColor="text1"/>
          <w:position w:val="-88"/>
        </w:rPr>
        <w:pict>
          <v:shape id="_x0000_s1087" type="#_x0000_t75" style="position:absolute;left:0;text-align:left;margin-left:73.55pt;margin-top:62.4pt;width:273pt;height:93.75pt;z-index:251716608">
            <v:imagedata r:id="rId96" o:title=""/>
            <w10:wrap type="square"/>
          </v:shape>
          <o:OLEObject Type="Embed" ProgID="Equation.DSMT4" ShapeID="_x0000_s1087" DrawAspect="Content" ObjectID="_1381749244" r:id="rId97"/>
        </w:pict>
      </w:r>
      <w:r w:rsidR="002A2226" w:rsidRPr="006A3368">
        <w:rPr>
          <w:color w:val="000000" w:themeColor="text1"/>
        </w:rPr>
        <w:t>The final velocity = 0 m/s and the time elapsed is a little more than 1 second.  The acceleration is constant.</w:t>
      </w:r>
      <w:r w:rsidR="002A2226" w:rsidRPr="006A3368">
        <w:rPr>
          <w:color w:val="FF0000"/>
        </w:rPr>
        <w:t xml:space="preserve"> </w:t>
      </w:r>
      <w:r w:rsidR="002A2226">
        <w:rPr>
          <w:color w:val="000000" w:themeColor="text1"/>
        </w:rPr>
        <w:t>A student might estimate the acceleration as being equal to -10 m/s</w:t>
      </w:r>
      <w:r w:rsidR="002A2226">
        <w:rPr>
          <w:color w:val="000000" w:themeColor="text1"/>
          <w:vertAlign w:val="superscript"/>
        </w:rPr>
        <w:t>2</w:t>
      </w:r>
      <w:r w:rsidR="002A2226">
        <w:rPr>
          <w:color w:val="000000" w:themeColor="text1"/>
        </w:rPr>
        <w:t xml:space="preserve"> but -9.8</w:t>
      </w:r>
      <w:r w:rsidR="002A2226" w:rsidRPr="006A3368">
        <w:rPr>
          <w:color w:val="000000" w:themeColor="text1"/>
        </w:rPr>
        <w:t xml:space="preserve"> </w:t>
      </w:r>
      <w:r w:rsidR="002A2226">
        <w:rPr>
          <w:color w:val="000000" w:themeColor="text1"/>
        </w:rPr>
        <w:t>m/s</w:t>
      </w:r>
      <w:r w:rsidR="002A2226">
        <w:rPr>
          <w:color w:val="000000" w:themeColor="text1"/>
          <w:vertAlign w:val="superscript"/>
        </w:rPr>
        <w:t>2</w:t>
      </w:r>
      <w:r w:rsidR="002A2226">
        <w:rPr>
          <w:color w:val="000000" w:themeColor="text1"/>
        </w:rPr>
        <w:t xml:space="preserve"> would be more accurate.</w:t>
      </w:r>
    </w:p>
    <w:p w:rsidR="002A2226" w:rsidRDefault="002A2226" w:rsidP="002A2226">
      <w:pPr>
        <w:rPr>
          <w:color w:val="000000" w:themeColor="text1"/>
        </w:rPr>
      </w:pPr>
      <w:r w:rsidRPr="001B56B0">
        <w:rPr>
          <w:color w:val="000000" w:themeColor="text1"/>
          <w:position w:val="-4"/>
        </w:rPr>
        <w:object w:dxaOrig="180" w:dyaOrig="279">
          <v:shape id="_x0000_i1063" type="#_x0000_t75" style="width:10.05pt;height:14.25pt" o:ole="">
            <v:imagedata r:id="rId98" o:title=""/>
          </v:shape>
          <o:OLEObject Type="Embed" ProgID="Equation.DSMT4" ShapeID="_x0000_i1063" DrawAspect="Content" ObjectID="_1381749183" r:id="rId99"/>
        </w:object>
      </w:r>
      <w:r>
        <w:rPr>
          <w:color w:val="000000" w:themeColor="text1"/>
        </w:rPr>
        <w:t xml:space="preserve"> </w:t>
      </w:r>
    </w:p>
    <w:p w:rsidR="002A2226" w:rsidRPr="006C6691" w:rsidRDefault="002A2226" w:rsidP="002A2226">
      <w:pPr>
        <w:rPr>
          <w:b/>
          <w:color w:val="FF0000"/>
        </w:rPr>
      </w:pPr>
    </w:p>
    <w:p w:rsidR="002A2226" w:rsidRDefault="002A2226" w:rsidP="00BC024F">
      <w:pPr>
        <w:ind w:firstLine="720"/>
      </w:pPr>
    </w:p>
    <w:p w:rsidR="002A2226" w:rsidRDefault="002A2226" w:rsidP="00BC024F">
      <w:pPr>
        <w:ind w:firstLine="720"/>
      </w:pPr>
    </w:p>
    <w:p w:rsidR="002A2226" w:rsidRDefault="0052174D" w:rsidP="00BC024F">
      <w:pPr>
        <w:ind w:firstLine="720"/>
      </w:pPr>
      <w:r>
        <w:rPr>
          <w:noProof/>
          <w:lang w:val="en-IE" w:eastAsia="en-IE"/>
        </w:rPr>
        <w:drawing>
          <wp:anchor distT="0" distB="0" distL="114300" distR="114300" simplePos="0" relativeHeight="251720704" behindDoc="1" locked="0" layoutInCell="1" allowOverlap="1">
            <wp:simplePos x="0" y="0"/>
            <wp:positionH relativeFrom="column">
              <wp:posOffset>3923030</wp:posOffset>
            </wp:positionH>
            <wp:positionV relativeFrom="paragraph">
              <wp:posOffset>130175</wp:posOffset>
            </wp:positionV>
            <wp:extent cx="2062480" cy="1930400"/>
            <wp:effectExtent l="19050" t="0" r="0" b="0"/>
            <wp:wrapTight wrapText="bothSides">
              <wp:wrapPolygon edited="0">
                <wp:start x="-200" y="0"/>
                <wp:lineTo x="-200" y="21316"/>
                <wp:lineTo x="21547" y="21316"/>
                <wp:lineTo x="21547" y="0"/>
                <wp:lineTo x="-200" y="0"/>
              </wp:wrapPolygon>
            </wp:wrapTight>
            <wp:docPr id="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00" cstate="print"/>
                    <a:srcRect l="26590" r="22889" b="46151"/>
                    <a:stretch>
                      <a:fillRect/>
                    </a:stretch>
                  </pic:blipFill>
                  <pic:spPr bwMode="auto">
                    <a:xfrm>
                      <a:off x="0" y="0"/>
                      <a:ext cx="2062480" cy="1930400"/>
                    </a:xfrm>
                    <a:prstGeom prst="rect">
                      <a:avLst/>
                    </a:prstGeom>
                    <a:noFill/>
                    <a:ln w="9525">
                      <a:noFill/>
                      <a:miter lim="800000"/>
                      <a:headEnd/>
                      <a:tailEnd/>
                    </a:ln>
                  </pic:spPr>
                </pic:pic>
              </a:graphicData>
            </a:graphic>
          </wp:anchor>
        </w:drawing>
      </w:r>
    </w:p>
    <w:p w:rsidR="002A2226" w:rsidRDefault="002A2226" w:rsidP="00BC024F">
      <w:pPr>
        <w:ind w:firstLine="720"/>
      </w:pPr>
    </w:p>
    <w:p w:rsidR="002A2226" w:rsidRDefault="002A2226" w:rsidP="00BC024F">
      <w:pPr>
        <w:ind w:firstLine="720"/>
      </w:pPr>
    </w:p>
    <w:p w:rsidR="002A2226" w:rsidRDefault="002A2226" w:rsidP="002A2226">
      <w:pPr>
        <w:rPr>
          <w:color w:val="FF0000"/>
        </w:rPr>
      </w:pPr>
    </w:p>
    <w:p w:rsidR="002A2226" w:rsidRDefault="002A2226" w:rsidP="002A2226">
      <w:pPr>
        <w:rPr>
          <w:color w:val="000000" w:themeColor="text1"/>
        </w:rPr>
      </w:pPr>
    </w:p>
    <w:p w:rsidR="002A2226" w:rsidRDefault="002A2226" w:rsidP="002A2226">
      <w:pPr>
        <w:rPr>
          <w:color w:val="000000" w:themeColor="text1"/>
        </w:rPr>
      </w:pPr>
    </w:p>
    <w:p w:rsidR="002A2226" w:rsidRDefault="002A2226" w:rsidP="002A2226">
      <w:pPr>
        <w:rPr>
          <w:b/>
          <w:color w:val="000000" w:themeColor="text1"/>
        </w:rPr>
      </w:pPr>
    </w:p>
    <w:p w:rsidR="002A2226" w:rsidRDefault="002A2226" w:rsidP="002A2226">
      <w:pPr>
        <w:rPr>
          <w:b/>
          <w:color w:val="000000" w:themeColor="text1"/>
        </w:rPr>
      </w:pPr>
    </w:p>
    <w:p w:rsidR="002A2226" w:rsidRDefault="002A2226" w:rsidP="002A2226">
      <w:pPr>
        <w:rPr>
          <w:b/>
          <w:color w:val="000000" w:themeColor="text1"/>
        </w:rPr>
      </w:pPr>
    </w:p>
    <w:p w:rsidR="002A2226" w:rsidRDefault="002A2226" w:rsidP="002A2226">
      <w:pPr>
        <w:rPr>
          <w:b/>
          <w:color w:val="000000" w:themeColor="text1"/>
        </w:rPr>
      </w:pPr>
    </w:p>
    <w:p w:rsidR="002A2226" w:rsidRDefault="002A2226" w:rsidP="002A2226">
      <w:pPr>
        <w:rPr>
          <w:b/>
          <w:color w:val="000000" w:themeColor="text1"/>
        </w:rPr>
      </w:pPr>
    </w:p>
    <w:p w:rsidR="002A2226" w:rsidRDefault="002A2226" w:rsidP="002A2226">
      <w:pPr>
        <w:rPr>
          <w:b/>
          <w:color w:val="000000" w:themeColor="text1"/>
        </w:rPr>
      </w:pPr>
    </w:p>
    <w:p w:rsidR="002A2226" w:rsidRDefault="002A2226" w:rsidP="002A2226">
      <w:pPr>
        <w:rPr>
          <w:b/>
          <w:color w:val="000000" w:themeColor="text1"/>
        </w:rPr>
      </w:pPr>
    </w:p>
    <w:p w:rsidR="002A2226" w:rsidRDefault="002A2226" w:rsidP="002A2226">
      <w:pPr>
        <w:rPr>
          <w:color w:val="000000" w:themeColor="text1"/>
        </w:rPr>
      </w:pPr>
      <w:r w:rsidRPr="002A2226">
        <w:rPr>
          <w:b/>
          <w:color w:val="000000" w:themeColor="text1"/>
        </w:rPr>
        <w:t>(b)</w:t>
      </w:r>
      <w:r w:rsidRPr="001B56B0">
        <w:rPr>
          <w:color w:val="000000" w:themeColor="text1"/>
        </w:rPr>
        <w:t xml:space="preserve"> </w:t>
      </w:r>
      <w:r w:rsidR="0052174D">
        <w:rPr>
          <w:color w:val="000000" w:themeColor="text1"/>
        </w:rPr>
        <w:t xml:space="preserve">   </w:t>
      </w:r>
      <w:r>
        <w:rPr>
          <w:color w:val="000000" w:themeColor="text1"/>
        </w:rPr>
        <w:t>According to the graph and estimate of the greatest height reached is 13.1 m</w:t>
      </w:r>
    </w:p>
    <w:p w:rsidR="002A2226" w:rsidRDefault="0052174D" w:rsidP="002A2226">
      <w:pPr>
        <w:rPr>
          <w:color w:val="000000" w:themeColor="text1"/>
        </w:rPr>
      </w:pPr>
      <w:r>
        <w:rPr>
          <w:color w:val="000000" w:themeColor="text1"/>
        </w:rPr>
        <w:t xml:space="preserve">          </w:t>
      </w:r>
      <w:r w:rsidR="002A2226">
        <w:rPr>
          <w:color w:val="000000" w:themeColor="text1"/>
        </w:rPr>
        <w:t>Using calculus:</w:t>
      </w:r>
    </w:p>
    <w:p w:rsidR="002A2226" w:rsidRDefault="002A2226" w:rsidP="002A2226">
      <w:pPr>
        <w:rPr>
          <w:color w:val="000000" w:themeColor="text1"/>
        </w:rPr>
      </w:pPr>
      <w:r w:rsidRPr="001B56B0">
        <w:rPr>
          <w:color w:val="000000" w:themeColor="text1"/>
          <w:position w:val="-4"/>
        </w:rPr>
        <w:object w:dxaOrig="180" w:dyaOrig="279">
          <v:shape id="_x0000_i1064" type="#_x0000_t75" style="width:10.05pt;height:14.25pt" o:ole="">
            <v:imagedata r:id="rId101" o:title=""/>
          </v:shape>
          <o:OLEObject Type="Embed" ProgID="Equation.DSMT4" ShapeID="_x0000_i1064" DrawAspect="Content" ObjectID="_1381749184" r:id="rId102"/>
        </w:object>
      </w:r>
      <w:r w:rsidR="0052174D">
        <w:rPr>
          <w:color w:val="000000" w:themeColor="text1"/>
          <w:position w:val="-4"/>
        </w:rPr>
        <w:t xml:space="preserve">           </w:t>
      </w:r>
      <w:r w:rsidRPr="001B56B0">
        <w:rPr>
          <w:color w:val="000000" w:themeColor="text1"/>
          <w:position w:val="-24"/>
        </w:rPr>
        <w:object w:dxaOrig="3220" w:dyaOrig="620">
          <v:shape id="_x0000_i1065" type="#_x0000_t75" style="width:161.6pt;height:30.15pt" o:ole="">
            <v:imagedata r:id="rId103" o:title=""/>
          </v:shape>
          <o:OLEObject Type="Embed" ProgID="Equation.DSMT4" ShapeID="_x0000_i1065" DrawAspect="Content" ObjectID="_1381749185" r:id="rId104"/>
        </w:object>
      </w:r>
      <w:r>
        <w:rPr>
          <w:color w:val="000000" w:themeColor="text1"/>
        </w:rPr>
        <w:t xml:space="preserve"> </w:t>
      </w:r>
    </w:p>
    <w:p w:rsidR="0052174D" w:rsidRDefault="0052174D" w:rsidP="002A2226">
      <w:pPr>
        <w:rPr>
          <w:b/>
          <w:color w:val="000000" w:themeColor="text1"/>
        </w:rPr>
      </w:pPr>
      <w:r>
        <w:rPr>
          <w:b/>
          <w:color w:val="000000" w:themeColor="text1"/>
        </w:rPr>
        <w:t xml:space="preserve"> </w:t>
      </w:r>
    </w:p>
    <w:p w:rsidR="002A2226" w:rsidRDefault="002A2226" w:rsidP="002A2226">
      <w:pPr>
        <w:rPr>
          <w:color w:val="000000" w:themeColor="text1"/>
        </w:rPr>
      </w:pPr>
      <w:r w:rsidRPr="0052174D">
        <w:rPr>
          <w:b/>
          <w:color w:val="000000" w:themeColor="text1"/>
        </w:rPr>
        <w:t>(</w:t>
      </w:r>
      <w:r w:rsidR="0052174D" w:rsidRPr="0052174D">
        <w:rPr>
          <w:b/>
          <w:color w:val="000000" w:themeColor="text1"/>
        </w:rPr>
        <w:t>c</w:t>
      </w:r>
      <w:r w:rsidRPr="0052174D">
        <w:rPr>
          <w:b/>
          <w:color w:val="000000" w:themeColor="text1"/>
        </w:rPr>
        <w:t>)</w:t>
      </w:r>
      <w:r>
        <w:rPr>
          <w:color w:val="000000" w:themeColor="text1"/>
        </w:rPr>
        <w:t xml:space="preserve"> </w:t>
      </w:r>
      <w:r w:rsidR="0052174D">
        <w:rPr>
          <w:color w:val="000000" w:themeColor="text1"/>
        </w:rPr>
        <w:t xml:space="preserve">   </w:t>
      </w:r>
      <w:r>
        <w:rPr>
          <w:color w:val="000000" w:themeColor="text1"/>
        </w:rPr>
        <w:t xml:space="preserve">When it strikes the ground  </w:t>
      </w:r>
      <w:r w:rsidRPr="001B56B0">
        <w:rPr>
          <w:i/>
          <w:color w:val="000000" w:themeColor="text1"/>
        </w:rPr>
        <w:t>s</w:t>
      </w:r>
      <w:r>
        <w:rPr>
          <w:i/>
          <w:color w:val="000000" w:themeColor="text1"/>
        </w:rPr>
        <w:t xml:space="preserve"> </w:t>
      </w:r>
      <w:r w:rsidRPr="001B56B0">
        <w:rPr>
          <w:i/>
          <w:color w:val="000000" w:themeColor="text1"/>
        </w:rPr>
        <w:t>=</w:t>
      </w:r>
      <w:r>
        <w:rPr>
          <w:i/>
          <w:color w:val="000000" w:themeColor="text1"/>
        </w:rPr>
        <w:t xml:space="preserve"> </w:t>
      </w:r>
      <w:r w:rsidRPr="001B56B0">
        <w:rPr>
          <w:color w:val="000000" w:themeColor="text1"/>
        </w:rPr>
        <w:t>0</w:t>
      </w:r>
    </w:p>
    <w:p w:rsidR="002A2226" w:rsidRDefault="0052174D" w:rsidP="002A2226">
      <w:pPr>
        <w:rPr>
          <w:color w:val="000000" w:themeColor="text1"/>
        </w:rPr>
      </w:pPr>
      <w:r>
        <w:rPr>
          <w:color w:val="000000" w:themeColor="text1"/>
          <w:position w:val="-46"/>
        </w:rPr>
        <w:t xml:space="preserve">          </w:t>
      </w:r>
      <w:r w:rsidR="002A2226" w:rsidRPr="001B56B0">
        <w:rPr>
          <w:color w:val="000000" w:themeColor="text1"/>
          <w:position w:val="-46"/>
        </w:rPr>
        <w:object w:dxaOrig="4700" w:dyaOrig="1080">
          <v:shape id="_x0000_i1066" type="#_x0000_t75" style="width:235.25pt;height:54.4pt" o:ole="">
            <v:imagedata r:id="rId105" o:title=""/>
          </v:shape>
          <o:OLEObject Type="Embed" ProgID="Equation.DSMT4" ShapeID="_x0000_i1066" DrawAspect="Content" ObjectID="_1381749186" r:id="rId106"/>
        </w:object>
      </w:r>
    </w:p>
    <w:p w:rsidR="002A2226" w:rsidRDefault="002A2226" w:rsidP="00BC024F">
      <w:pPr>
        <w:ind w:firstLine="720"/>
      </w:pPr>
    </w:p>
    <w:p w:rsidR="0052174D" w:rsidRDefault="0052174D" w:rsidP="00BC024F">
      <w:pPr>
        <w:ind w:firstLine="720"/>
      </w:pPr>
    </w:p>
    <w:p w:rsidR="0052174D" w:rsidRDefault="0052174D" w:rsidP="00BC024F">
      <w:pPr>
        <w:ind w:firstLine="720"/>
      </w:pPr>
    </w:p>
    <w:p w:rsidR="0052174D" w:rsidRDefault="0052174D" w:rsidP="00BC024F">
      <w:pPr>
        <w:ind w:firstLine="720"/>
      </w:pPr>
    </w:p>
    <w:p w:rsidR="0052174D" w:rsidRDefault="0052174D" w:rsidP="00BC024F">
      <w:pPr>
        <w:ind w:firstLine="720"/>
      </w:pPr>
    </w:p>
    <w:p w:rsidR="0052174D" w:rsidRDefault="0052174D" w:rsidP="00BC024F">
      <w:pPr>
        <w:ind w:firstLine="720"/>
      </w:pPr>
    </w:p>
    <w:p w:rsidR="0052174D" w:rsidRDefault="0052174D" w:rsidP="00BC024F">
      <w:pPr>
        <w:ind w:firstLine="720"/>
      </w:pPr>
    </w:p>
    <w:p w:rsidR="0052174D" w:rsidRDefault="0052174D" w:rsidP="00BC024F">
      <w:pPr>
        <w:ind w:firstLine="720"/>
      </w:pPr>
    </w:p>
    <w:p w:rsidR="0052174D" w:rsidRDefault="0052174D" w:rsidP="00BC024F">
      <w:pPr>
        <w:ind w:firstLine="720"/>
      </w:pPr>
    </w:p>
    <w:p w:rsidR="0052174D" w:rsidRDefault="0052174D" w:rsidP="00BC024F">
      <w:pPr>
        <w:ind w:firstLine="720"/>
      </w:pPr>
    </w:p>
    <w:p w:rsidR="0052174D" w:rsidRDefault="0052174D" w:rsidP="00BC024F">
      <w:pPr>
        <w:ind w:firstLine="720"/>
      </w:pPr>
    </w:p>
    <w:p w:rsidR="0052174D" w:rsidRDefault="0052174D" w:rsidP="00BC024F">
      <w:pPr>
        <w:ind w:firstLine="720"/>
      </w:pPr>
    </w:p>
    <w:p w:rsidR="0052174D" w:rsidRDefault="0052174D" w:rsidP="00BC024F">
      <w:pPr>
        <w:ind w:firstLine="720"/>
      </w:pPr>
    </w:p>
    <w:p w:rsidR="0052174D" w:rsidRDefault="009A7296" w:rsidP="0052174D">
      <w:pPr>
        <w:jc w:val="both"/>
        <w:rPr>
          <w:b/>
        </w:rPr>
      </w:pPr>
      <w:r>
        <w:rPr>
          <w:b/>
          <w:noProof/>
          <w:lang w:val="en-IE" w:eastAsia="en-IE"/>
        </w:rPr>
        <w:lastRenderedPageBreak/>
        <w:pict>
          <v:rect id="_x0000_s1089" style="position:absolute;left:0;text-align:left;margin-left:-17.25pt;margin-top:-12pt;width:504.75pt;height:266pt;z-index:-251593728"/>
        </w:pict>
      </w:r>
      <w:r w:rsidR="0052174D" w:rsidRPr="0029137F">
        <w:rPr>
          <w:b/>
        </w:rPr>
        <w:t xml:space="preserve">Question </w:t>
      </w:r>
      <w:r w:rsidR="0052174D">
        <w:rPr>
          <w:b/>
        </w:rPr>
        <w:t>10</w:t>
      </w:r>
    </w:p>
    <w:p w:rsidR="0052174D" w:rsidRDefault="0052174D" w:rsidP="0052174D">
      <w:pPr>
        <w:jc w:val="both"/>
        <w:rPr>
          <w:b/>
          <w:i/>
        </w:rPr>
      </w:pPr>
      <w:r>
        <w:rPr>
          <w:b/>
        </w:rPr>
        <w:t xml:space="preserve">Suggested Level: </w:t>
      </w:r>
      <w:r w:rsidRPr="0029137F">
        <w:rPr>
          <w:b/>
          <w:i/>
        </w:rPr>
        <w:t>Leaving Cert</w:t>
      </w:r>
      <w:r>
        <w:rPr>
          <w:b/>
          <w:i/>
        </w:rPr>
        <w:t>.</w:t>
      </w:r>
      <w:r w:rsidRPr="0029137F">
        <w:rPr>
          <w:b/>
          <w:i/>
        </w:rPr>
        <w:t xml:space="preserve"> </w:t>
      </w:r>
      <w:r>
        <w:rPr>
          <w:b/>
          <w:i/>
        </w:rPr>
        <w:t>Higher</w:t>
      </w:r>
      <w:r w:rsidRPr="0029137F">
        <w:rPr>
          <w:b/>
          <w:i/>
        </w:rPr>
        <w:t xml:space="preserve"> Level</w:t>
      </w:r>
    </w:p>
    <w:p w:rsidR="0052174D" w:rsidRDefault="0052174D" w:rsidP="0052174D">
      <w:pPr>
        <w:jc w:val="both"/>
        <w:rPr>
          <w:b/>
          <w:i/>
        </w:rPr>
      </w:pPr>
    </w:p>
    <w:p w:rsidR="00FB764B" w:rsidRPr="00EB4949" w:rsidRDefault="00FB764B" w:rsidP="00FB764B">
      <w:pPr>
        <w:jc w:val="both"/>
      </w:pPr>
      <w:r w:rsidRPr="00EB4949">
        <w:t>The rate at which a radioactive sample decays is given by the equation</w:t>
      </w:r>
    </w:p>
    <w:p w:rsidR="00FB764B" w:rsidRPr="00EB4949" w:rsidRDefault="00FB764B" w:rsidP="00FB764B">
      <w:pPr>
        <w:jc w:val="both"/>
      </w:pPr>
    </w:p>
    <w:p w:rsidR="00FB764B" w:rsidRPr="00EB4949" w:rsidRDefault="00FB764B" w:rsidP="00FB764B">
      <w:pPr>
        <w:ind w:left="360"/>
        <w:jc w:val="center"/>
      </w:pPr>
      <w:r w:rsidRPr="00EB4949">
        <w:rPr>
          <w:position w:val="-24"/>
        </w:rPr>
        <w:object w:dxaOrig="1160" w:dyaOrig="660">
          <v:shape id="_x0000_i1067" type="#_x0000_t75" style="width:57.75pt;height:33.5pt" o:ole="">
            <v:imagedata r:id="rId107" o:title=""/>
          </v:shape>
          <o:OLEObject Type="Embed" ProgID="Equation.DSMT4" ShapeID="_x0000_i1067" DrawAspect="Content" ObjectID="_1381749187" r:id="rId108"/>
        </w:object>
      </w:r>
    </w:p>
    <w:p w:rsidR="00FB764B" w:rsidRPr="00EB4949" w:rsidRDefault="00FB764B" w:rsidP="00FB764B">
      <w:pPr>
        <w:spacing w:line="360" w:lineRule="auto"/>
      </w:pPr>
      <w:r w:rsidRPr="00EB4949">
        <w:t xml:space="preserve">where </w:t>
      </w:r>
      <w:r w:rsidRPr="0070311C">
        <w:rPr>
          <w:position w:val="-6"/>
        </w:rPr>
        <w:object w:dxaOrig="220" w:dyaOrig="280">
          <v:shape id="_x0000_i1068" type="#_x0000_t75" style="width:10.9pt;height:14.25pt" o:ole="">
            <v:imagedata r:id="rId109" o:title=""/>
          </v:shape>
          <o:OLEObject Type="Embed" ProgID="Equation.DSMT4" ShapeID="_x0000_i1068" DrawAspect="Content" ObjectID="_1381749188" r:id="rId110"/>
        </w:object>
      </w:r>
      <w:r w:rsidRPr="00EB4949">
        <w:t xml:space="preserve"> is the decay constant and N is the number of nuclei in the sample.</w:t>
      </w:r>
    </w:p>
    <w:p w:rsidR="00FB764B" w:rsidRPr="00EB4949" w:rsidRDefault="00FB764B" w:rsidP="00FB764B">
      <w:pPr>
        <w:spacing w:line="360" w:lineRule="auto"/>
        <w:contextualSpacing/>
      </w:pPr>
      <w:r w:rsidRPr="00EB4949">
        <w:t>The minus sign indicates that the number of nuclei decreases with the passage of time.</w:t>
      </w:r>
    </w:p>
    <w:p w:rsidR="00FB764B" w:rsidRPr="00EB4949" w:rsidRDefault="00FB764B" w:rsidP="00FB764B">
      <w:pPr>
        <w:spacing w:line="360" w:lineRule="auto"/>
        <w:contextualSpacing/>
      </w:pPr>
      <w:r w:rsidRPr="00EB4949">
        <w:t>Write down similar equations to represent the following statements:</w:t>
      </w:r>
    </w:p>
    <w:p w:rsidR="00FB764B" w:rsidRPr="00EB4949" w:rsidRDefault="00FB764B" w:rsidP="008C2A46">
      <w:pPr>
        <w:pStyle w:val="ListParagraph"/>
        <w:numPr>
          <w:ilvl w:val="0"/>
          <w:numId w:val="14"/>
        </w:numPr>
        <w:spacing w:line="360" w:lineRule="auto"/>
      </w:pPr>
      <w:r w:rsidRPr="00EB4949">
        <w:t>The rate of growth of bacteria is proportional to the number of bacteria present</w:t>
      </w:r>
    </w:p>
    <w:p w:rsidR="00FB764B" w:rsidRPr="00EB4949" w:rsidRDefault="00FB764B" w:rsidP="008C2A46">
      <w:pPr>
        <w:pStyle w:val="ListParagraph"/>
        <w:numPr>
          <w:ilvl w:val="0"/>
          <w:numId w:val="14"/>
        </w:numPr>
        <w:spacing w:line="360" w:lineRule="auto"/>
      </w:pPr>
      <w:r w:rsidRPr="00EB4949">
        <w:t>The rate at which a</w:t>
      </w:r>
      <w:r>
        <w:t>n</w:t>
      </w:r>
      <w:r w:rsidRPr="00EB4949">
        <w:t xml:space="preserve"> </w:t>
      </w:r>
      <w:r>
        <w:t>object</w:t>
      </w:r>
      <w:r w:rsidRPr="00EB4949">
        <w:t xml:space="preserve"> cools in an ambient room is proportional to the difference between its temperature and that of the room.</w:t>
      </w:r>
    </w:p>
    <w:p w:rsidR="0052174D" w:rsidRDefault="0052174D" w:rsidP="00BC024F">
      <w:pPr>
        <w:ind w:firstLine="720"/>
      </w:pPr>
    </w:p>
    <w:p w:rsidR="008C2A46" w:rsidRDefault="008C2A46" w:rsidP="00BC024F">
      <w:pPr>
        <w:ind w:firstLine="720"/>
      </w:pPr>
    </w:p>
    <w:p w:rsidR="008C2A46" w:rsidRDefault="008C2A46" w:rsidP="00BC024F">
      <w:pPr>
        <w:ind w:firstLine="720"/>
      </w:pPr>
    </w:p>
    <w:p w:rsidR="008C2A46" w:rsidRDefault="008C2A46" w:rsidP="00BC024F">
      <w:pPr>
        <w:ind w:firstLine="720"/>
      </w:pPr>
    </w:p>
    <w:p w:rsidR="008C2A46" w:rsidRDefault="009A7296" w:rsidP="00BC024F">
      <w:pPr>
        <w:ind w:firstLine="720"/>
      </w:pPr>
      <w:r w:rsidRPr="009A7296">
        <w:rPr>
          <w:noProof/>
          <w:position w:val="-148"/>
          <w:lang w:val="en-IE" w:eastAsia="en-IE"/>
        </w:rPr>
        <w:pict>
          <v:rect id="_x0000_s1092" style="position:absolute;left:0;text-align:left;margin-left:-17.25pt;margin-top:2.2pt;width:501pt;height:250.95pt;z-index:-251589632" strokeweight="1.5pt">
            <v:fill opacity="0"/>
            <v:stroke dashstyle="1 1"/>
          </v:rect>
        </w:pict>
      </w:r>
    </w:p>
    <w:p w:rsidR="00A00BFF" w:rsidRPr="002A2226" w:rsidRDefault="00A00BFF" w:rsidP="00A00BFF">
      <w:pPr>
        <w:jc w:val="center"/>
        <w:rPr>
          <w:b/>
          <w:i/>
        </w:rPr>
      </w:pPr>
      <w:r w:rsidRPr="0029137F">
        <w:rPr>
          <w:b/>
          <w:i/>
        </w:rPr>
        <w:t>Suggested Solution</w:t>
      </w:r>
    </w:p>
    <w:p w:rsidR="00A00BFF" w:rsidRDefault="009A7296" w:rsidP="00BC024F">
      <w:pPr>
        <w:ind w:firstLine="720"/>
      </w:pPr>
      <w:r w:rsidRPr="009A7296">
        <w:rPr>
          <w:noProof/>
          <w:position w:val="-148"/>
        </w:rPr>
        <w:pict>
          <v:shape id="_x0000_s1090" type="#_x0000_t75" style="position:absolute;left:0;text-align:left;margin-left:20pt;margin-top:27.25pt;width:403pt;height:154pt;z-index:251724800" wrapcoords="2011 527 282 1475 40 1686 40 2845 1247 3899 10780 5584 10780 7270 201 7481 40 8113 161 8956 1528 10642 1569 11274 7602 12328 1528 12433 1528 13698 8769 14014 1488 15067 1488 16332 7562 17385 1810 17596 1649 18860 1609 19493 1770 20757 1730 21179 6637 21179 6597 20757 20474 20230 20675 19071 19629 19071 19830 18650 10780 17385 18181 16753 18382 16437 18181 15173 17216 14962 9050 14014 11665 13698 11745 12433 13596 12328 17417 11380 17336 10642 17497 10220 16773 10010 11665 8956 11785 8113 11625 7902 10780 7270 10740 5584 5551 3899 11061 3899 21439 2845 21399 2213 21560 1686 19750 1475 5792 527 2011 527">
            <v:imagedata r:id="rId111" o:title=""/>
            <w10:wrap type="tight"/>
          </v:shape>
          <o:OLEObject Type="Embed" ProgID="Equation.DSMT4" ShapeID="_x0000_s1090" DrawAspect="Content" ObjectID="_1381749245" r:id="rId112"/>
        </w:pict>
      </w:r>
    </w:p>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Pr="00A00BFF" w:rsidRDefault="00A00BFF" w:rsidP="00A00BFF"/>
    <w:p w:rsidR="00A00BFF" w:rsidRDefault="00A00BFF" w:rsidP="00A00BFF"/>
    <w:p w:rsidR="008C2A46" w:rsidRDefault="008C2A46" w:rsidP="00A00BFF">
      <w:pPr>
        <w:tabs>
          <w:tab w:val="left" w:pos="3700"/>
        </w:tabs>
      </w:pPr>
    </w:p>
    <w:p w:rsidR="00A00BFF" w:rsidRDefault="00A00BFF" w:rsidP="00A00BFF">
      <w:pPr>
        <w:tabs>
          <w:tab w:val="left" w:pos="3700"/>
        </w:tabs>
      </w:pPr>
    </w:p>
    <w:p w:rsidR="00A00BFF" w:rsidRDefault="00A00BFF" w:rsidP="00A00BFF">
      <w:pPr>
        <w:tabs>
          <w:tab w:val="left" w:pos="3700"/>
        </w:tabs>
      </w:pPr>
    </w:p>
    <w:p w:rsidR="00A00BFF" w:rsidRDefault="00A00BFF" w:rsidP="00A00BFF">
      <w:pPr>
        <w:tabs>
          <w:tab w:val="left" w:pos="3700"/>
        </w:tabs>
      </w:pPr>
    </w:p>
    <w:p w:rsidR="00610DC5" w:rsidRDefault="00610DC5" w:rsidP="00A00BFF">
      <w:pPr>
        <w:tabs>
          <w:tab w:val="left" w:pos="3700"/>
        </w:tabs>
      </w:pPr>
    </w:p>
    <w:p w:rsidR="00610DC5" w:rsidRDefault="00610DC5" w:rsidP="00A00BFF">
      <w:pPr>
        <w:tabs>
          <w:tab w:val="left" w:pos="3700"/>
        </w:tabs>
      </w:pPr>
    </w:p>
    <w:p w:rsidR="00A00BFF" w:rsidRDefault="00A00BFF" w:rsidP="00A00BFF">
      <w:pPr>
        <w:tabs>
          <w:tab w:val="left" w:pos="3700"/>
        </w:tabs>
      </w:pPr>
    </w:p>
    <w:p w:rsidR="00A00BFF" w:rsidRDefault="00A00BFF" w:rsidP="00A00BFF">
      <w:pPr>
        <w:tabs>
          <w:tab w:val="left" w:pos="3700"/>
        </w:tabs>
      </w:pPr>
    </w:p>
    <w:p w:rsidR="00A00BFF" w:rsidRDefault="00A00BFF" w:rsidP="00A00BFF">
      <w:pPr>
        <w:tabs>
          <w:tab w:val="left" w:pos="3700"/>
        </w:tabs>
      </w:pPr>
    </w:p>
    <w:p w:rsidR="00A00BFF" w:rsidRDefault="00A00BFF" w:rsidP="00A00BFF">
      <w:pPr>
        <w:tabs>
          <w:tab w:val="left" w:pos="3700"/>
        </w:tabs>
      </w:pPr>
    </w:p>
    <w:p w:rsidR="00A00BFF" w:rsidRDefault="00A00BFF" w:rsidP="00A00BFF">
      <w:pPr>
        <w:tabs>
          <w:tab w:val="left" w:pos="3700"/>
        </w:tabs>
      </w:pPr>
    </w:p>
    <w:p w:rsidR="00A00BFF" w:rsidRDefault="009A7296" w:rsidP="00A00BFF">
      <w:pPr>
        <w:jc w:val="both"/>
        <w:rPr>
          <w:b/>
        </w:rPr>
      </w:pPr>
      <w:r>
        <w:rPr>
          <w:b/>
          <w:noProof/>
          <w:lang w:val="en-IE" w:eastAsia="en-IE"/>
        </w:rPr>
        <w:pict>
          <v:rect id="_x0000_s1094" style="position:absolute;left:0;text-align:left;margin-left:-17.25pt;margin-top:-12pt;width:504.75pt;height:304pt;z-index:-251587584"/>
        </w:pict>
      </w:r>
      <w:r w:rsidR="00A00BFF" w:rsidRPr="0029137F">
        <w:rPr>
          <w:b/>
        </w:rPr>
        <w:t xml:space="preserve">Question </w:t>
      </w:r>
      <w:r w:rsidR="00A00BFF">
        <w:rPr>
          <w:b/>
        </w:rPr>
        <w:t>11</w:t>
      </w:r>
    </w:p>
    <w:p w:rsidR="00A00BFF" w:rsidRDefault="00A00BFF" w:rsidP="00A00BFF">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 xml:space="preserve"> Level</w:t>
      </w:r>
    </w:p>
    <w:p w:rsidR="00A00BFF" w:rsidRDefault="00A00BFF" w:rsidP="00A00BFF">
      <w:pPr>
        <w:spacing w:line="360" w:lineRule="auto"/>
        <w:jc w:val="both"/>
      </w:pPr>
    </w:p>
    <w:p w:rsidR="00A00BFF" w:rsidRPr="00EB4949" w:rsidRDefault="00A00BFF" w:rsidP="00A00BFF">
      <w:pPr>
        <w:spacing w:line="360" w:lineRule="auto"/>
        <w:jc w:val="both"/>
      </w:pPr>
      <w:r w:rsidRPr="00EB4949">
        <w:t>The cost encountered by a firm which makes dresses are of two types:</w:t>
      </w:r>
    </w:p>
    <w:p w:rsidR="00A00BFF" w:rsidRPr="00EB4949" w:rsidRDefault="00A00BFF" w:rsidP="00A00BFF">
      <w:pPr>
        <w:spacing w:line="360" w:lineRule="auto"/>
        <w:jc w:val="both"/>
      </w:pPr>
      <w:r w:rsidRPr="00EB4949">
        <w:t>Fixed costs of €2000.00 per week and production costs of € 20 for each dress made.</w:t>
      </w:r>
    </w:p>
    <w:p w:rsidR="00A00BFF" w:rsidRPr="00EB4949" w:rsidRDefault="00A00BFF" w:rsidP="00A00BFF">
      <w:pPr>
        <w:spacing w:line="360" w:lineRule="auto"/>
      </w:pPr>
      <w:r w:rsidRPr="00EB4949">
        <w:t>Market research indicates that if they price the dresses at €30.00 each they will sell 500  per week and if they set the price at €55.00 they will sell none. Between these two extreme values, the graph of sales against price is a straight line.</w:t>
      </w:r>
    </w:p>
    <w:p w:rsidR="00A00BFF" w:rsidRPr="00EB4949" w:rsidRDefault="00A00BFF" w:rsidP="00A00BFF">
      <w:pPr>
        <w:spacing w:line="360" w:lineRule="auto"/>
        <w:jc w:val="both"/>
      </w:pPr>
      <w:r w:rsidRPr="00EB4949">
        <w:t xml:space="preserve">If the company prices the dresses at € </w:t>
      </w:r>
      <w:r w:rsidRPr="00A00BFF">
        <w:t>x</w:t>
      </w:r>
      <w:r w:rsidRPr="00EB4949">
        <w:t xml:space="preserve"> a pair where </w:t>
      </w:r>
      <w:r w:rsidRPr="00A00BFF">
        <w:object w:dxaOrig="1140" w:dyaOrig="240">
          <v:shape id="_x0000_i1069" type="#_x0000_t75" style="width:56.95pt;height:12.55pt" o:ole="">
            <v:imagedata r:id="rId113" o:title=""/>
          </v:shape>
          <o:OLEObject Type="Embed" ProgID="Equation.DSMT4" ShapeID="_x0000_i1069" DrawAspect="Content" ObjectID="_1381749189" r:id="rId114"/>
        </w:object>
      </w:r>
      <w:r w:rsidRPr="00EB4949">
        <w:t>, find expressions for</w:t>
      </w:r>
    </w:p>
    <w:p w:rsidR="00A00BFF" w:rsidRPr="00EB4949" w:rsidRDefault="00A00BFF" w:rsidP="00A00BFF">
      <w:pPr>
        <w:pStyle w:val="ListParagraph"/>
        <w:numPr>
          <w:ilvl w:val="0"/>
          <w:numId w:val="17"/>
        </w:numPr>
        <w:spacing w:line="360" w:lineRule="auto"/>
        <w:jc w:val="both"/>
      </w:pPr>
      <w:r w:rsidRPr="00EB4949">
        <w:t>The weekly sakes</w:t>
      </w:r>
    </w:p>
    <w:p w:rsidR="00A00BFF" w:rsidRPr="00EB4949" w:rsidRDefault="00A00BFF" w:rsidP="00A00BFF">
      <w:pPr>
        <w:pStyle w:val="ListParagraph"/>
        <w:numPr>
          <w:ilvl w:val="0"/>
          <w:numId w:val="17"/>
        </w:numPr>
        <w:spacing w:line="360" w:lineRule="auto"/>
        <w:jc w:val="both"/>
      </w:pPr>
      <w:r w:rsidRPr="00EB4949">
        <w:t>The weekly receipts</w:t>
      </w:r>
    </w:p>
    <w:p w:rsidR="00A00BFF" w:rsidRPr="00EB4949" w:rsidRDefault="00A00BFF" w:rsidP="00A00BFF">
      <w:pPr>
        <w:pStyle w:val="ListParagraph"/>
        <w:numPr>
          <w:ilvl w:val="0"/>
          <w:numId w:val="17"/>
        </w:numPr>
        <w:spacing w:line="360" w:lineRule="auto"/>
        <w:jc w:val="both"/>
      </w:pPr>
      <w:r w:rsidRPr="00EB4949">
        <w:t>The weekly costs</w:t>
      </w:r>
    </w:p>
    <w:p w:rsidR="00A00BFF" w:rsidRPr="00EB4949" w:rsidRDefault="00A00BFF" w:rsidP="00A00BFF">
      <w:pPr>
        <w:spacing w:line="360" w:lineRule="auto"/>
        <w:jc w:val="both"/>
      </w:pPr>
      <w:r w:rsidRPr="00EB4949">
        <w:t xml:space="preserve">Hence show that the profit € P is given by </w:t>
      </w:r>
      <w:r w:rsidRPr="00A00BFF">
        <w:object w:dxaOrig="2720" w:dyaOrig="300">
          <v:shape id="_x0000_i1070" type="#_x0000_t75" style="width:135.65pt;height:15.05pt" o:ole="">
            <v:imagedata r:id="rId115" o:title=""/>
          </v:shape>
          <o:OLEObject Type="Embed" ProgID="Equation.DSMT4" ShapeID="_x0000_i1070" DrawAspect="Content" ObjectID="_1381749190" r:id="rId116"/>
        </w:object>
      </w:r>
      <w:r w:rsidRPr="00EB4949">
        <w:t>and find the price at which each dress should be sold to maximise the profit.</w:t>
      </w:r>
    </w:p>
    <w:p w:rsidR="00A00BFF" w:rsidRDefault="00A00BFF" w:rsidP="00A00BFF">
      <w:pPr>
        <w:jc w:val="center"/>
        <w:rPr>
          <w:b/>
          <w:i/>
        </w:rPr>
      </w:pPr>
    </w:p>
    <w:p w:rsidR="00A00BFF" w:rsidRDefault="00A00BFF" w:rsidP="00A00BFF">
      <w:pPr>
        <w:jc w:val="center"/>
        <w:rPr>
          <w:b/>
          <w:i/>
        </w:rPr>
      </w:pPr>
    </w:p>
    <w:p w:rsidR="00A00BFF" w:rsidRDefault="009A7296" w:rsidP="00A00BFF">
      <w:pPr>
        <w:jc w:val="center"/>
        <w:rPr>
          <w:b/>
          <w:i/>
        </w:rPr>
      </w:pPr>
      <w:r w:rsidRPr="009A7296">
        <w:rPr>
          <w:noProof/>
          <w:lang w:val="en-IE" w:eastAsia="en-IE"/>
        </w:rPr>
        <w:pict>
          <v:rect id="_x0000_s1096" style="position:absolute;left:0;text-align:left;margin-left:-17.25pt;margin-top:4.85pt;width:501pt;height:375pt;z-index:-251586560" strokeweight="1.5pt">
            <v:fill opacity="0"/>
            <v:stroke dashstyle="1 1"/>
          </v:rect>
        </w:pict>
      </w:r>
    </w:p>
    <w:p w:rsidR="00A00BFF" w:rsidRDefault="00A00BFF" w:rsidP="00A00BFF">
      <w:pPr>
        <w:jc w:val="center"/>
        <w:rPr>
          <w:b/>
          <w:i/>
        </w:rPr>
      </w:pPr>
      <w:r w:rsidRPr="0029137F">
        <w:rPr>
          <w:b/>
          <w:i/>
        </w:rPr>
        <w:t>Suggested Solution</w:t>
      </w:r>
    </w:p>
    <w:p w:rsidR="00A00BFF" w:rsidRPr="002A2226" w:rsidRDefault="00A00BFF" w:rsidP="00A00BFF">
      <w:pPr>
        <w:jc w:val="center"/>
        <w:rPr>
          <w:b/>
          <w:i/>
        </w:rPr>
      </w:pPr>
      <w:r w:rsidRPr="00CD22F4">
        <w:rPr>
          <w:position w:val="-82"/>
        </w:rPr>
        <w:object w:dxaOrig="8660" w:dyaOrig="6880">
          <v:shape id="_x0000_i1071" type="#_x0000_t75" style="width:6in;height:344.95pt" o:ole="">
            <v:imagedata r:id="rId117" o:title=""/>
          </v:shape>
          <o:OLEObject Type="Embed" ProgID="Equation.DSMT4" ShapeID="_x0000_i1071" DrawAspect="Content" ObjectID="_1381749191" r:id="rId118"/>
        </w:object>
      </w:r>
    </w:p>
    <w:p w:rsidR="00A00BFF" w:rsidRDefault="009A7296" w:rsidP="00A00BFF">
      <w:pPr>
        <w:jc w:val="both"/>
        <w:rPr>
          <w:b/>
        </w:rPr>
      </w:pPr>
      <w:r>
        <w:rPr>
          <w:b/>
          <w:noProof/>
          <w:lang w:val="en-IE" w:eastAsia="en-IE"/>
        </w:rPr>
        <w:lastRenderedPageBreak/>
        <w:pict>
          <v:rect id="_x0000_s1097" style="position:absolute;left:0;text-align:left;margin-left:-17.25pt;margin-top:-12pt;width:504.75pt;height:212pt;z-index:-251584512"/>
        </w:pict>
      </w:r>
      <w:r w:rsidR="00A00BFF" w:rsidRPr="0029137F">
        <w:rPr>
          <w:b/>
        </w:rPr>
        <w:t xml:space="preserve">Question </w:t>
      </w:r>
      <w:r w:rsidR="00A00BFF">
        <w:rPr>
          <w:b/>
        </w:rPr>
        <w:t>1</w:t>
      </w:r>
      <w:r w:rsidR="002C08B6">
        <w:rPr>
          <w:b/>
        </w:rPr>
        <w:t>2</w:t>
      </w:r>
    </w:p>
    <w:p w:rsidR="00A00BFF" w:rsidRDefault="00A00BFF" w:rsidP="00A00BFF">
      <w:pPr>
        <w:jc w:val="both"/>
        <w:rPr>
          <w:b/>
          <w:i/>
        </w:rPr>
      </w:pPr>
      <w:r>
        <w:rPr>
          <w:b/>
        </w:rPr>
        <w:t xml:space="preserve">Suggested Level: </w:t>
      </w:r>
      <w:r w:rsidRPr="0029137F">
        <w:rPr>
          <w:b/>
          <w:i/>
        </w:rPr>
        <w:t>Leaving Cert</w:t>
      </w:r>
      <w:r>
        <w:rPr>
          <w:b/>
          <w:i/>
        </w:rPr>
        <w:t>.</w:t>
      </w:r>
      <w:r w:rsidRPr="0029137F">
        <w:rPr>
          <w:b/>
          <w:i/>
        </w:rPr>
        <w:t xml:space="preserve"> </w:t>
      </w:r>
      <w:r w:rsidR="002C08B6">
        <w:rPr>
          <w:b/>
          <w:i/>
        </w:rPr>
        <w:t>Higher</w:t>
      </w:r>
      <w:r w:rsidRPr="0029137F">
        <w:rPr>
          <w:b/>
          <w:i/>
        </w:rPr>
        <w:t xml:space="preserve"> Level</w:t>
      </w:r>
    </w:p>
    <w:p w:rsidR="002C08B6" w:rsidRDefault="002C08B6" w:rsidP="002C08B6">
      <w:pPr>
        <w:ind w:left="360"/>
      </w:pPr>
    </w:p>
    <w:p w:rsidR="002C08B6" w:rsidRPr="00EB4949" w:rsidRDefault="002C08B6" w:rsidP="002C08B6">
      <w:pPr>
        <w:spacing w:line="360" w:lineRule="auto"/>
        <w:jc w:val="both"/>
      </w:pPr>
      <w:r w:rsidRPr="00EB4949">
        <w:t xml:space="preserve">The diagram below shows a portion of the graph of the function </w:t>
      </w:r>
      <w:r w:rsidR="00D23168" w:rsidRPr="00D23168">
        <w:rPr>
          <w:position w:val="-10"/>
        </w:rPr>
        <w:object w:dxaOrig="1880" w:dyaOrig="360">
          <v:shape id="_x0000_i1072" type="#_x0000_t75" style="width:94.6pt;height:18.4pt" o:ole="">
            <v:imagedata r:id="rId119" o:title=""/>
          </v:shape>
          <o:OLEObject Type="Embed" ProgID="Equation.DSMT4" ShapeID="_x0000_i1072" DrawAspect="Content" ObjectID="_1381749192" r:id="rId120"/>
        </w:object>
      </w:r>
      <w:r w:rsidRPr="00EB4949">
        <w:t xml:space="preserve"> and a chord of the function passing through the points A (0,-2) and B</w:t>
      </w:r>
      <w:r>
        <w:t xml:space="preserve"> </w:t>
      </w:r>
      <w:r w:rsidRPr="00EB4949">
        <w:t>(2,2) respectively.</w:t>
      </w:r>
      <w:r w:rsidR="004760BE">
        <w:t xml:space="preserve"> The minimum point of the curve is at </w:t>
      </w:r>
      <w:r w:rsidR="004760BE" w:rsidRPr="004760BE">
        <w:rPr>
          <w:i/>
        </w:rPr>
        <w:t>x</w:t>
      </w:r>
      <w:r w:rsidR="004760BE">
        <w:t xml:space="preserve"> = 0.5</w:t>
      </w:r>
    </w:p>
    <w:p w:rsidR="002C08B6" w:rsidRPr="00EB4949" w:rsidRDefault="002C08B6" w:rsidP="002C08B6">
      <w:pPr>
        <w:spacing w:line="360" w:lineRule="auto"/>
        <w:jc w:val="both"/>
      </w:pPr>
      <w:r w:rsidRPr="00EB4949">
        <w:t xml:space="preserve">Find: </w:t>
      </w:r>
    </w:p>
    <w:p w:rsidR="002C08B6" w:rsidRPr="00EB4949" w:rsidRDefault="002C08B6" w:rsidP="002C08B6">
      <w:pPr>
        <w:pStyle w:val="ListParagraph"/>
        <w:numPr>
          <w:ilvl w:val="0"/>
          <w:numId w:val="19"/>
        </w:numPr>
        <w:tabs>
          <w:tab w:val="num" w:pos="1640"/>
        </w:tabs>
        <w:spacing w:line="360" w:lineRule="auto"/>
        <w:jc w:val="both"/>
      </w:pPr>
      <w:r w:rsidRPr="00EB4949">
        <w:t xml:space="preserve">The value of </w:t>
      </w:r>
      <w:r w:rsidRPr="002C08B6">
        <w:t>a</w:t>
      </w:r>
      <w:r w:rsidRPr="00EB4949">
        <w:t xml:space="preserve">, </w:t>
      </w:r>
      <w:r w:rsidRPr="002C08B6">
        <w:t>b</w:t>
      </w:r>
      <w:r w:rsidRPr="00EB4949">
        <w:t xml:space="preserve"> and </w:t>
      </w:r>
      <w:r w:rsidRPr="002C08B6">
        <w:t>c.</w:t>
      </w:r>
    </w:p>
    <w:p w:rsidR="002C08B6" w:rsidRPr="00EB4949" w:rsidRDefault="002C08B6" w:rsidP="002C08B6">
      <w:pPr>
        <w:pStyle w:val="ListParagraph"/>
        <w:numPr>
          <w:ilvl w:val="0"/>
          <w:numId w:val="19"/>
        </w:numPr>
        <w:tabs>
          <w:tab w:val="num" w:pos="1640"/>
        </w:tabs>
        <w:spacing w:line="360" w:lineRule="auto"/>
        <w:jc w:val="both"/>
      </w:pPr>
      <w:r w:rsidRPr="00EB4949">
        <w:t>The average rate of change from A to B</w:t>
      </w:r>
    </w:p>
    <w:p w:rsidR="002C08B6" w:rsidRPr="00EB4949" w:rsidRDefault="002C08B6" w:rsidP="002C08B6">
      <w:pPr>
        <w:pStyle w:val="ListParagraph"/>
        <w:numPr>
          <w:ilvl w:val="0"/>
          <w:numId w:val="19"/>
        </w:numPr>
        <w:tabs>
          <w:tab w:val="num" w:pos="1640"/>
        </w:tabs>
        <w:spacing w:line="360" w:lineRule="auto"/>
        <w:jc w:val="both"/>
      </w:pPr>
      <w:r w:rsidRPr="00EB4949">
        <w:t>The point on the curve where the instantaneous rate is equal to the rate in (b), above.</w:t>
      </w:r>
    </w:p>
    <w:p w:rsidR="002C08B6" w:rsidRDefault="002C08B6" w:rsidP="00A00BFF">
      <w:pPr>
        <w:jc w:val="both"/>
        <w:rPr>
          <w:b/>
          <w:i/>
        </w:rPr>
      </w:pPr>
    </w:p>
    <w:p w:rsidR="00A00BFF" w:rsidRDefault="00A00BFF" w:rsidP="00A00BFF">
      <w:pPr>
        <w:ind w:firstLine="720"/>
      </w:pPr>
    </w:p>
    <w:p w:rsidR="007D7387" w:rsidRDefault="009A7296" w:rsidP="007D7387">
      <w:pPr>
        <w:jc w:val="center"/>
        <w:rPr>
          <w:b/>
          <w:i/>
        </w:rPr>
      </w:pPr>
      <w:r w:rsidRPr="009A7296">
        <w:rPr>
          <w:noProof/>
          <w:lang w:val="en-IE" w:eastAsia="en-IE"/>
        </w:rPr>
        <w:pict>
          <v:rect id="_x0000_s1099" style="position:absolute;left:0;text-align:left;margin-left:-17.25pt;margin-top:5.3pt;width:501pt;height:323pt;z-index:-251581440" strokeweight="1.5pt">
            <v:fill opacity="0"/>
            <v:stroke dashstyle="1 1"/>
          </v:rect>
        </w:pict>
      </w:r>
    </w:p>
    <w:p w:rsidR="007D7387" w:rsidRDefault="007D7387" w:rsidP="007D7387">
      <w:pPr>
        <w:jc w:val="center"/>
        <w:rPr>
          <w:b/>
          <w:i/>
        </w:rPr>
      </w:pPr>
      <w:r w:rsidRPr="0029137F">
        <w:rPr>
          <w:b/>
          <w:i/>
        </w:rPr>
        <w:t>Suggested Solution</w:t>
      </w:r>
    </w:p>
    <w:p w:rsidR="007D7387" w:rsidRDefault="009A7296" w:rsidP="00A00BFF">
      <w:pPr>
        <w:spacing w:line="360" w:lineRule="auto"/>
        <w:jc w:val="both"/>
      </w:pPr>
      <w:r w:rsidRPr="009A7296">
        <w:rPr>
          <w:noProof/>
        </w:rPr>
        <w:pict>
          <v:shape id="_x0000_s1098" type="#_x0000_t75" style="position:absolute;left:0;text-align:left;margin-left:44pt;margin-top:29.3pt;width:334pt;height:230pt;z-index:251734016">
            <v:imagedata r:id="rId121" o:title=""/>
            <w10:wrap type="square"/>
          </v:shape>
          <o:OLEObject Type="Embed" ProgID="Equation.DSMT4" ShapeID="_x0000_s1098" DrawAspect="Content" ObjectID="_1381749246" r:id="rId122"/>
        </w:pict>
      </w:r>
    </w:p>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Pr="007D7387" w:rsidRDefault="007D7387" w:rsidP="007D7387"/>
    <w:p w:rsidR="007D7387" w:rsidRDefault="007D7387" w:rsidP="007D7387"/>
    <w:p w:rsidR="007D7387" w:rsidRDefault="007D7387" w:rsidP="007D7387"/>
    <w:p w:rsidR="00D23168" w:rsidRDefault="00D23168" w:rsidP="007D7387"/>
    <w:p w:rsidR="00D23168" w:rsidRPr="007D7387" w:rsidRDefault="00D23168" w:rsidP="007D7387"/>
    <w:p w:rsidR="007D7387" w:rsidRPr="007D7387" w:rsidRDefault="007D7387" w:rsidP="007D7387"/>
    <w:p w:rsidR="007D7387" w:rsidRDefault="007D7387" w:rsidP="007D7387"/>
    <w:p w:rsidR="00A00BFF" w:rsidRDefault="007D7387" w:rsidP="007D7387">
      <w:pPr>
        <w:tabs>
          <w:tab w:val="left" w:pos="3560"/>
        </w:tabs>
      </w:pPr>
      <w:r>
        <w:tab/>
      </w:r>
    </w:p>
    <w:p w:rsidR="007D7387" w:rsidRDefault="007D7387" w:rsidP="007D7387">
      <w:pPr>
        <w:tabs>
          <w:tab w:val="left" w:pos="3560"/>
        </w:tabs>
      </w:pPr>
    </w:p>
    <w:p w:rsidR="00D23168" w:rsidRDefault="009A7296" w:rsidP="00D23168">
      <w:pPr>
        <w:jc w:val="both"/>
        <w:rPr>
          <w:b/>
        </w:rPr>
      </w:pPr>
      <w:r>
        <w:rPr>
          <w:b/>
          <w:noProof/>
          <w:lang w:val="en-IE" w:eastAsia="en-IE"/>
        </w:rPr>
        <w:lastRenderedPageBreak/>
        <w:pict>
          <v:rect id="_x0000_s1100" style="position:absolute;left:0;text-align:left;margin-left:-17.25pt;margin-top:-12pt;width:504.75pt;height:401pt;z-index:-251579392"/>
        </w:pict>
      </w:r>
      <w:r w:rsidR="00D23168" w:rsidRPr="0029137F">
        <w:rPr>
          <w:b/>
        </w:rPr>
        <w:t xml:space="preserve">Question </w:t>
      </w:r>
      <w:r w:rsidR="00D23168">
        <w:rPr>
          <w:b/>
        </w:rPr>
        <w:t>13</w:t>
      </w:r>
    </w:p>
    <w:p w:rsidR="00D23168" w:rsidRDefault="00D23168" w:rsidP="00D23168">
      <w:pPr>
        <w:jc w:val="both"/>
        <w:rPr>
          <w:b/>
          <w:i/>
        </w:rPr>
      </w:pPr>
      <w:r>
        <w:rPr>
          <w:b/>
        </w:rPr>
        <w:t xml:space="preserve">Suggested Level: </w:t>
      </w:r>
      <w:r w:rsidRPr="0029137F">
        <w:rPr>
          <w:b/>
          <w:i/>
        </w:rPr>
        <w:t>Leaving Cert</w:t>
      </w:r>
      <w:r>
        <w:rPr>
          <w:b/>
          <w:i/>
        </w:rPr>
        <w:t>.</w:t>
      </w:r>
      <w:r w:rsidRPr="0029137F">
        <w:rPr>
          <w:b/>
          <w:i/>
        </w:rPr>
        <w:t xml:space="preserve"> </w:t>
      </w:r>
      <w:r>
        <w:rPr>
          <w:b/>
          <w:i/>
        </w:rPr>
        <w:t>Higher</w:t>
      </w:r>
      <w:r w:rsidRPr="0029137F">
        <w:rPr>
          <w:b/>
          <w:i/>
        </w:rPr>
        <w:t xml:space="preserve"> Level</w:t>
      </w:r>
    </w:p>
    <w:p w:rsidR="00D23168" w:rsidRDefault="00D23168" w:rsidP="00D23168">
      <w:pPr>
        <w:spacing w:line="360" w:lineRule="auto"/>
      </w:pPr>
    </w:p>
    <w:p w:rsidR="00D23168" w:rsidRPr="00EB4949" w:rsidRDefault="00D23168" w:rsidP="00D23168">
      <w:pPr>
        <w:spacing w:line="360" w:lineRule="auto"/>
      </w:pPr>
      <w:r w:rsidRPr="00EB4949">
        <w:t xml:space="preserve">The diagram shows a sketch of the graph of </w:t>
      </w:r>
      <w:r w:rsidRPr="00D23168">
        <w:rPr>
          <w:position w:val="-10"/>
        </w:rPr>
        <w:object w:dxaOrig="1300" w:dyaOrig="360">
          <v:shape id="_x0000_i1073" type="#_x0000_t75" style="width:65.3pt;height:18.4pt" o:ole="">
            <v:imagedata r:id="rId123" o:title=""/>
          </v:shape>
          <o:OLEObject Type="Embed" ProgID="Equation.DSMT4" ShapeID="_x0000_i1073" DrawAspect="Content" ObjectID="_1381749193" r:id="rId124"/>
        </w:object>
      </w:r>
      <w:r w:rsidRPr="00EB4949">
        <w:t xml:space="preserve"> together with the tangent to the curve at the point A (1,0). </w:t>
      </w:r>
    </w:p>
    <w:p w:rsidR="00D23168" w:rsidRPr="00EB4949" w:rsidRDefault="00D23168" w:rsidP="00D23168">
      <w:pPr>
        <w:ind w:left="360"/>
        <w:jc w:val="center"/>
      </w:pPr>
      <w:r>
        <w:rPr>
          <w:noProof/>
          <w:lang w:val="en-IE" w:eastAsia="en-IE"/>
        </w:rPr>
        <w:drawing>
          <wp:inline distT="0" distB="0" distL="0" distR="0">
            <wp:extent cx="1847850" cy="2582538"/>
            <wp:effectExtent l="19050" t="0" r="0" b="0"/>
            <wp:docPr id="218" name="Picture 218" descr="I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nt 1"/>
                    <pic:cNvPicPr>
                      <a:picLocks noChangeAspect="1" noChangeArrowheads="1"/>
                    </pic:cNvPicPr>
                  </pic:nvPicPr>
                  <pic:blipFill>
                    <a:blip r:embed="rId125"/>
                    <a:srcRect/>
                    <a:stretch>
                      <a:fillRect/>
                    </a:stretch>
                  </pic:blipFill>
                  <pic:spPr bwMode="auto">
                    <a:xfrm>
                      <a:off x="0" y="0"/>
                      <a:ext cx="1845486" cy="2579234"/>
                    </a:xfrm>
                    <a:prstGeom prst="rect">
                      <a:avLst/>
                    </a:prstGeom>
                    <a:noFill/>
                    <a:ln w="9525">
                      <a:noFill/>
                      <a:miter lim="800000"/>
                      <a:headEnd/>
                      <a:tailEnd/>
                    </a:ln>
                  </pic:spPr>
                </pic:pic>
              </a:graphicData>
            </a:graphic>
          </wp:inline>
        </w:drawing>
      </w:r>
    </w:p>
    <w:p w:rsidR="00D23168" w:rsidRPr="00EB4949" w:rsidRDefault="00D23168" w:rsidP="00D23168">
      <w:pPr>
        <w:spacing w:line="360" w:lineRule="auto"/>
      </w:pPr>
      <w:r w:rsidRPr="00EB4949">
        <w:t xml:space="preserve">Find the equation of the tangent at A and verify </w:t>
      </w:r>
      <w:r>
        <w:t xml:space="preserve">that </w:t>
      </w:r>
      <w:r w:rsidRPr="00EB4949">
        <w:t>the point where the tangent again meets the curve has coordinates (-2,6).</w:t>
      </w:r>
    </w:p>
    <w:p w:rsidR="00D23168" w:rsidRPr="00EB4949" w:rsidRDefault="00D23168" w:rsidP="00D23168">
      <w:pPr>
        <w:spacing w:line="360" w:lineRule="auto"/>
      </w:pPr>
      <w:r w:rsidRPr="00EB4949">
        <w:t xml:space="preserve">Use integration to find the area </w:t>
      </w:r>
      <w:r>
        <w:t xml:space="preserve">of the region </w:t>
      </w:r>
      <w:r w:rsidRPr="00EB4949">
        <w:t>bounded by the curve and the tangent, giving your answer as a fraction in its lowest terms.</w:t>
      </w:r>
    </w:p>
    <w:p w:rsidR="007D7387" w:rsidRDefault="007D7387" w:rsidP="007D7387">
      <w:pPr>
        <w:tabs>
          <w:tab w:val="left" w:pos="3560"/>
        </w:tabs>
      </w:pPr>
    </w:p>
    <w:p w:rsidR="00685026" w:rsidRDefault="00685026" w:rsidP="00685026">
      <w:pPr>
        <w:jc w:val="center"/>
        <w:rPr>
          <w:b/>
          <w:i/>
        </w:rPr>
      </w:pPr>
    </w:p>
    <w:p w:rsidR="00685026" w:rsidRDefault="009A7296" w:rsidP="00685026">
      <w:pPr>
        <w:jc w:val="center"/>
        <w:rPr>
          <w:b/>
          <w:i/>
        </w:rPr>
      </w:pPr>
      <w:r w:rsidRPr="009A7296">
        <w:rPr>
          <w:noProof/>
          <w:lang w:val="en-IE" w:eastAsia="en-IE"/>
        </w:rPr>
        <w:pict>
          <v:rect id="_x0000_s1152" style="position:absolute;left:0;text-align:left;margin-left:-13.5pt;margin-top:5.35pt;width:501pt;height:188pt;z-index:-251577344" strokeweight="1.5pt">
            <v:fill opacity="0"/>
            <v:stroke dashstyle="1 1"/>
          </v:rect>
        </w:pict>
      </w:r>
    </w:p>
    <w:p w:rsidR="00685026" w:rsidRDefault="00685026" w:rsidP="00685026">
      <w:pPr>
        <w:jc w:val="center"/>
        <w:rPr>
          <w:b/>
          <w:i/>
        </w:rPr>
      </w:pPr>
      <w:r w:rsidRPr="0029137F">
        <w:rPr>
          <w:b/>
          <w:i/>
        </w:rPr>
        <w:t>Suggested Solution</w:t>
      </w:r>
    </w:p>
    <w:p w:rsidR="00685026" w:rsidRDefault="009A7296" w:rsidP="007D7387">
      <w:pPr>
        <w:tabs>
          <w:tab w:val="left" w:pos="3560"/>
        </w:tabs>
      </w:pPr>
      <w:r>
        <w:rPr>
          <w:noProof/>
          <w:lang w:val="en-IE" w:eastAsia="en-IE"/>
        </w:rPr>
        <w:pict>
          <v:shape id="_x0000_s1101" type="#_x0000_t75" style="position:absolute;margin-left:56pt;margin-top:8.6pt;width:303pt;height:139.95pt;z-index:251738112">
            <v:imagedata r:id="rId126" o:title=""/>
            <w10:wrap type="square"/>
          </v:shape>
          <o:OLEObject Type="Embed" ProgID="Equation.DSMT4" ShapeID="_x0000_s1101" DrawAspect="Content" ObjectID="_1381749247" r:id="rId127"/>
        </w:pict>
      </w:r>
    </w:p>
    <w:p w:rsidR="00685026" w:rsidRPr="00685026" w:rsidRDefault="00685026" w:rsidP="00685026"/>
    <w:p w:rsidR="00685026" w:rsidRPr="00685026" w:rsidRDefault="00685026" w:rsidP="00685026"/>
    <w:p w:rsidR="00685026" w:rsidRPr="00685026" w:rsidRDefault="00685026" w:rsidP="00685026"/>
    <w:p w:rsidR="00685026" w:rsidRPr="00685026" w:rsidRDefault="00685026" w:rsidP="00685026"/>
    <w:p w:rsidR="00685026" w:rsidRPr="00685026" w:rsidRDefault="00685026" w:rsidP="00685026"/>
    <w:p w:rsidR="00685026" w:rsidRPr="00685026" w:rsidRDefault="00685026" w:rsidP="00685026"/>
    <w:p w:rsidR="00685026" w:rsidRPr="00685026" w:rsidRDefault="00685026" w:rsidP="00685026"/>
    <w:p w:rsidR="00685026" w:rsidRPr="00685026" w:rsidRDefault="00685026" w:rsidP="00685026"/>
    <w:p w:rsidR="00685026" w:rsidRPr="00685026" w:rsidRDefault="00685026" w:rsidP="00685026"/>
    <w:p w:rsidR="00685026" w:rsidRPr="00685026" w:rsidRDefault="00685026" w:rsidP="00685026"/>
    <w:p w:rsidR="00685026" w:rsidRDefault="00685026" w:rsidP="00685026"/>
    <w:p w:rsidR="00685026" w:rsidRDefault="00685026" w:rsidP="00685026"/>
    <w:p w:rsidR="007D7387" w:rsidRDefault="00685026" w:rsidP="00685026">
      <w:pPr>
        <w:tabs>
          <w:tab w:val="left" w:pos="1220"/>
        </w:tabs>
      </w:pPr>
      <w:r>
        <w:tab/>
      </w:r>
    </w:p>
    <w:p w:rsidR="00685026" w:rsidRDefault="00685026" w:rsidP="00685026">
      <w:pPr>
        <w:tabs>
          <w:tab w:val="left" w:pos="1220"/>
        </w:tabs>
      </w:pPr>
    </w:p>
    <w:p w:rsidR="00685026" w:rsidRDefault="00685026" w:rsidP="00685026">
      <w:pPr>
        <w:tabs>
          <w:tab w:val="left" w:pos="1220"/>
        </w:tabs>
      </w:pPr>
    </w:p>
    <w:p w:rsidR="00685026" w:rsidRDefault="00685026" w:rsidP="00685026">
      <w:pPr>
        <w:tabs>
          <w:tab w:val="left" w:pos="1220"/>
        </w:tabs>
      </w:pPr>
    </w:p>
    <w:p w:rsidR="00685026" w:rsidRDefault="00685026" w:rsidP="00685026">
      <w:pPr>
        <w:tabs>
          <w:tab w:val="left" w:pos="1220"/>
        </w:tabs>
      </w:pPr>
    </w:p>
    <w:p w:rsidR="00685026" w:rsidRDefault="00685026" w:rsidP="00685026">
      <w:pPr>
        <w:tabs>
          <w:tab w:val="left" w:pos="1220"/>
        </w:tabs>
      </w:pPr>
    </w:p>
    <w:p w:rsidR="00E47E16" w:rsidRDefault="009A7296" w:rsidP="00E47E16">
      <w:pPr>
        <w:jc w:val="both"/>
        <w:rPr>
          <w:b/>
        </w:rPr>
      </w:pPr>
      <w:r>
        <w:rPr>
          <w:b/>
          <w:noProof/>
          <w:lang w:val="en-IE" w:eastAsia="en-IE"/>
        </w:rPr>
        <w:lastRenderedPageBreak/>
        <w:pict>
          <v:rect id="_x0000_s1154" style="position:absolute;left:0;text-align:left;margin-left:-17.25pt;margin-top:-12pt;width:504.75pt;height:361pt;z-index:-251573248"/>
        </w:pict>
      </w:r>
      <w:r w:rsidR="00E47E16" w:rsidRPr="0029137F">
        <w:rPr>
          <w:b/>
        </w:rPr>
        <w:t xml:space="preserve">Question </w:t>
      </w:r>
      <w:r w:rsidR="00E47E16">
        <w:rPr>
          <w:b/>
        </w:rPr>
        <w:t>14</w:t>
      </w:r>
    </w:p>
    <w:p w:rsidR="00E47E16" w:rsidRDefault="00E47E16" w:rsidP="00E47E16">
      <w:pPr>
        <w:jc w:val="both"/>
        <w:rPr>
          <w:b/>
          <w:i/>
        </w:rPr>
      </w:pPr>
      <w:r>
        <w:rPr>
          <w:b/>
        </w:rPr>
        <w:t xml:space="preserve">Suggested Level: </w:t>
      </w:r>
      <w:r w:rsidRPr="0029137F">
        <w:rPr>
          <w:b/>
          <w:i/>
        </w:rPr>
        <w:t>Leaving Cert</w:t>
      </w:r>
      <w:r>
        <w:rPr>
          <w:b/>
          <w:i/>
        </w:rPr>
        <w:t>.</w:t>
      </w:r>
      <w:r w:rsidRPr="0029137F">
        <w:rPr>
          <w:b/>
          <w:i/>
        </w:rPr>
        <w:t xml:space="preserve"> </w:t>
      </w:r>
      <w:r>
        <w:rPr>
          <w:b/>
          <w:i/>
        </w:rPr>
        <w:t>Higher</w:t>
      </w:r>
      <w:r w:rsidRPr="0029137F">
        <w:rPr>
          <w:b/>
          <w:i/>
        </w:rPr>
        <w:t xml:space="preserve"> Level</w:t>
      </w:r>
    </w:p>
    <w:p w:rsidR="00E47E16" w:rsidRDefault="00E47E16" w:rsidP="00E47E16">
      <w:pPr>
        <w:spacing w:line="360" w:lineRule="auto"/>
      </w:pPr>
    </w:p>
    <w:p w:rsidR="00E47E16" w:rsidRPr="00EB4949" w:rsidRDefault="00E47E16" w:rsidP="00E47E16">
      <w:r w:rsidRPr="00EB4949">
        <w:t xml:space="preserve">The diagram below shows part of the curve of </w:t>
      </w:r>
      <w:r w:rsidRPr="00EB4949">
        <w:rPr>
          <w:position w:val="-10"/>
        </w:rPr>
        <w:object w:dxaOrig="1540" w:dyaOrig="360">
          <v:shape id="_x0000_i1074" type="#_x0000_t75" style="width:77.85pt;height:18.4pt" o:ole="">
            <v:imagedata r:id="rId128" o:title=""/>
          </v:shape>
          <o:OLEObject Type="Embed" ProgID="Equation.DSMT4" ShapeID="_x0000_i1074" DrawAspect="Content" ObjectID="_1381749194" r:id="rId129"/>
        </w:object>
      </w:r>
    </w:p>
    <w:p w:rsidR="00E47E16" w:rsidRPr="00EB4949" w:rsidRDefault="009A7296" w:rsidP="00E47E16">
      <w:pPr>
        <w:ind w:left="360"/>
        <w:jc w:val="center"/>
      </w:pPr>
      <w:r w:rsidRPr="009A7296">
        <w:rPr>
          <w:szCs w:val="20"/>
          <w:lang w:val="en-IE" w:eastAsia="en-IE"/>
        </w:rPr>
        <w:pict>
          <v:shape id="_x0000_s1153" type="#_x0000_t202" style="position:absolute;left:0;text-align:left;margin-left:130.05pt;margin-top:189.2pt;width:27pt;height:27pt;z-index:251741184;mso-wrap-edited:f" wrapcoords="0 0 21600 0 21600 21600 0 21600 0 0" filled="f" stroked="f">
            <v:textbox>
              <w:txbxContent>
                <w:p w:rsidR="00DC1513" w:rsidRPr="00AC39AB" w:rsidRDefault="00DC1513" w:rsidP="00E47E16">
                  <w:pPr>
                    <w:rPr>
                      <w:lang w:val="ga-IE"/>
                    </w:rPr>
                  </w:pPr>
                  <w:r>
                    <w:rPr>
                      <w:lang w:val="ga-IE"/>
                    </w:rPr>
                    <w:t>O</w:t>
                  </w:r>
                </w:p>
              </w:txbxContent>
            </v:textbox>
          </v:shape>
        </w:pict>
      </w:r>
      <w:r w:rsidR="00E47E16">
        <w:rPr>
          <w:noProof/>
          <w:lang w:val="en-IE" w:eastAsia="en-IE"/>
        </w:rPr>
        <w:drawing>
          <wp:inline distT="0" distB="0" distL="0" distR="0">
            <wp:extent cx="2508250" cy="2975697"/>
            <wp:effectExtent l="19050" t="0" r="6350" b="0"/>
            <wp:docPr id="66" name="Picture 66" descr="In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nt 3"/>
                    <pic:cNvPicPr>
                      <a:picLocks noChangeAspect="1" noChangeArrowheads="1"/>
                    </pic:cNvPicPr>
                  </pic:nvPicPr>
                  <pic:blipFill>
                    <a:blip r:embed="rId130"/>
                    <a:srcRect/>
                    <a:stretch>
                      <a:fillRect/>
                    </a:stretch>
                  </pic:blipFill>
                  <pic:spPr bwMode="auto">
                    <a:xfrm>
                      <a:off x="0" y="0"/>
                      <a:ext cx="2508250" cy="2975697"/>
                    </a:xfrm>
                    <a:prstGeom prst="rect">
                      <a:avLst/>
                    </a:prstGeom>
                    <a:noFill/>
                    <a:ln w="9525">
                      <a:noFill/>
                      <a:miter lim="800000"/>
                      <a:headEnd/>
                      <a:tailEnd/>
                    </a:ln>
                  </pic:spPr>
                </pic:pic>
              </a:graphicData>
            </a:graphic>
          </wp:inline>
        </w:drawing>
      </w:r>
    </w:p>
    <w:p w:rsidR="00E47E16" w:rsidRPr="00EB4949" w:rsidRDefault="00E47E16" w:rsidP="00E47E16">
      <w:pPr>
        <w:ind w:left="360"/>
      </w:pPr>
    </w:p>
    <w:p w:rsidR="00E47E16" w:rsidRPr="00EB4949" w:rsidRDefault="00E47E16" w:rsidP="00E47E16">
      <w:pPr>
        <w:ind w:left="720"/>
      </w:pPr>
      <w:r w:rsidRPr="00EB4949">
        <w:t>Show that the curve divides the area of the rectangle OAPB into two regions whose areas are in the ratio</w:t>
      </w:r>
      <w:r>
        <w:t xml:space="preserve"> </w:t>
      </w:r>
      <w:r w:rsidRPr="00EB4949">
        <w:rPr>
          <w:position w:val="-6"/>
        </w:rPr>
        <w:object w:dxaOrig="420" w:dyaOrig="260">
          <v:shape id="_x0000_i1075" type="#_x0000_t75" style="width:20.95pt;height:12.55pt" o:ole="">
            <v:imagedata r:id="rId131" o:title=""/>
          </v:shape>
          <o:OLEObject Type="Embed" ProgID="Equation.DSMT4" ShapeID="_x0000_i1075" DrawAspect="Content" ObjectID="_1381749195" r:id="rId132"/>
        </w:object>
      </w:r>
      <w:r w:rsidRPr="00EB4949">
        <w:t>.</w:t>
      </w:r>
    </w:p>
    <w:p w:rsidR="00685026" w:rsidRDefault="00685026" w:rsidP="00685026">
      <w:pPr>
        <w:tabs>
          <w:tab w:val="left" w:pos="1220"/>
        </w:tabs>
      </w:pPr>
    </w:p>
    <w:p w:rsidR="00E47E16" w:rsidRDefault="00E47E16" w:rsidP="00685026">
      <w:pPr>
        <w:tabs>
          <w:tab w:val="left" w:pos="1220"/>
        </w:tabs>
      </w:pPr>
    </w:p>
    <w:p w:rsidR="00E47E16" w:rsidRDefault="009A7296" w:rsidP="00E47E16">
      <w:pPr>
        <w:jc w:val="center"/>
        <w:rPr>
          <w:b/>
          <w:i/>
        </w:rPr>
      </w:pPr>
      <w:r w:rsidRPr="009A7296">
        <w:rPr>
          <w:b/>
          <w:noProof/>
          <w:color w:val="000000" w:themeColor="text1"/>
          <w:position w:val="-156"/>
          <w:lang w:val="en-IE" w:eastAsia="en-IE"/>
        </w:rPr>
        <w:pict>
          <v:rect id="_x0000_s1156" style="position:absolute;left:0;text-align:left;margin-left:-13.5pt;margin-top:4pt;width:501pt;height:188pt;z-index:-251570176" strokeweight="1.5pt">
            <v:fill opacity="0"/>
            <v:stroke dashstyle="1 1"/>
          </v:rect>
        </w:pict>
      </w:r>
    </w:p>
    <w:p w:rsidR="00E47E16" w:rsidRDefault="00E47E16" w:rsidP="00E47E16">
      <w:pPr>
        <w:jc w:val="center"/>
        <w:rPr>
          <w:b/>
          <w:i/>
        </w:rPr>
      </w:pPr>
      <w:r w:rsidRPr="0029137F">
        <w:rPr>
          <w:b/>
          <w:i/>
        </w:rPr>
        <w:t>Suggested Solution</w:t>
      </w:r>
    </w:p>
    <w:p w:rsidR="00E47E16" w:rsidRDefault="009A7296" w:rsidP="00685026">
      <w:pPr>
        <w:tabs>
          <w:tab w:val="left" w:pos="1220"/>
        </w:tabs>
      </w:pPr>
      <w:r w:rsidRPr="009A7296">
        <w:rPr>
          <w:b/>
          <w:noProof/>
          <w:color w:val="000000" w:themeColor="text1"/>
          <w:position w:val="-156"/>
        </w:rPr>
        <w:pict>
          <v:shape id="_x0000_s1155" type="#_x0000_t75" style="position:absolute;margin-left:54pt;margin-top:10pt;width:308pt;height:162pt;z-index:251745280" wrapcoords="8356 600 4782 600 158 1500 53 4100 9092 5400 10774 5400 7200 6200 6780 6400 6780 7000 4835 8100 4888 8600 946 8600 158 8900 105 11400 1892 11800 6780 11800 6780 13400 3679 14900 158 15200 158 16400 263 16900 53 17000 263 18200 158 18700 3731 19100 9039 19100 9092 19100 9302 18200 10353 18200 11352 17400 11352 16500 10826 16000 9197 15000 9618 13700 9880 13400 18657 11800 21442 10500 21547 9600 21074 9400 18131 8600 18236 8100 9407 7000 10879 5400 11194 4100 13401 3800 14505 3200 14242 2200 14295 1700 10721 700 8724 600 8356 600">
            <v:imagedata r:id="rId133" o:title=""/>
            <w10:wrap type="tight"/>
          </v:shape>
          <o:OLEObject Type="Embed" ProgID="Equation.DSMT4" ShapeID="_x0000_s1155" DrawAspect="Content" ObjectID="_1381749248" r:id="rId134"/>
        </w:pict>
      </w:r>
    </w:p>
    <w:p w:rsidR="00E47E16" w:rsidRPr="00E47E16" w:rsidRDefault="00E47E16" w:rsidP="00E47E16"/>
    <w:p w:rsidR="00E47E16" w:rsidRPr="00E47E16" w:rsidRDefault="00E47E16" w:rsidP="00E47E16"/>
    <w:p w:rsidR="00E47E16" w:rsidRPr="00E47E16" w:rsidRDefault="00E47E16" w:rsidP="00E47E16"/>
    <w:p w:rsidR="00E47E16" w:rsidRPr="00E47E16" w:rsidRDefault="00E47E16" w:rsidP="00E47E16"/>
    <w:p w:rsidR="00E47E16" w:rsidRPr="00E47E16" w:rsidRDefault="00E47E16" w:rsidP="00E47E16"/>
    <w:p w:rsidR="00E47E16" w:rsidRPr="00E47E16" w:rsidRDefault="00E47E16" w:rsidP="00E47E16"/>
    <w:p w:rsidR="00E47E16" w:rsidRPr="00E47E16" w:rsidRDefault="00E47E16" w:rsidP="00E47E16"/>
    <w:p w:rsidR="00E47E16" w:rsidRPr="00E47E16" w:rsidRDefault="00E47E16" w:rsidP="00E47E16"/>
    <w:p w:rsidR="00E47E16" w:rsidRPr="00E47E16" w:rsidRDefault="00E47E16" w:rsidP="00E47E16"/>
    <w:p w:rsidR="00E47E16" w:rsidRPr="00E47E16" w:rsidRDefault="00E47E16" w:rsidP="00E47E16"/>
    <w:p w:rsidR="00E47E16" w:rsidRPr="00E47E16" w:rsidRDefault="00E47E16" w:rsidP="00E47E16"/>
    <w:p w:rsidR="00E47E16" w:rsidRPr="00E47E16" w:rsidRDefault="00E47E16" w:rsidP="00E47E16"/>
    <w:p w:rsidR="00E47E16" w:rsidRPr="00E47E16" w:rsidRDefault="00E47E16" w:rsidP="00E47E16"/>
    <w:p w:rsidR="00E47E16" w:rsidRDefault="00E47E16" w:rsidP="00E47E16"/>
    <w:p w:rsidR="00E47E16" w:rsidRDefault="00E47E16" w:rsidP="00E47E16"/>
    <w:p w:rsidR="00E47E16" w:rsidRDefault="00E47E16" w:rsidP="00E47E16"/>
    <w:p w:rsidR="00E47E16" w:rsidRDefault="00E47E16" w:rsidP="00E47E16">
      <w:pPr>
        <w:ind w:firstLine="720"/>
      </w:pPr>
    </w:p>
    <w:p w:rsidR="00E47E16" w:rsidRDefault="00E47E16" w:rsidP="00E47E16">
      <w:pPr>
        <w:ind w:firstLine="720"/>
      </w:pPr>
    </w:p>
    <w:p w:rsidR="00E47E16" w:rsidRDefault="00E47E16" w:rsidP="00E47E16">
      <w:pPr>
        <w:ind w:firstLine="720"/>
      </w:pPr>
    </w:p>
    <w:p w:rsidR="00E47E16" w:rsidRDefault="00E47E16" w:rsidP="00E47E16">
      <w:pPr>
        <w:ind w:firstLine="720"/>
      </w:pPr>
    </w:p>
    <w:p w:rsidR="00E47E16" w:rsidRDefault="009A7296" w:rsidP="00E47E16">
      <w:pPr>
        <w:jc w:val="both"/>
        <w:rPr>
          <w:b/>
        </w:rPr>
      </w:pPr>
      <w:r>
        <w:rPr>
          <w:b/>
          <w:noProof/>
          <w:lang w:val="en-IE" w:eastAsia="en-IE"/>
        </w:rPr>
        <w:lastRenderedPageBreak/>
        <w:pict>
          <v:rect id="_x0000_s1157" style="position:absolute;left:0;text-align:left;margin-left:-17.25pt;margin-top:-12pt;width:504.75pt;height:319pt;z-index:-251568128"/>
        </w:pict>
      </w:r>
      <w:r w:rsidR="00E47E16" w:rsidRPr="0029137F">
        <w:rPr>
          <w:b/>
        </w:rPr>
        <w:t xml:space="preserve">Question </w:t>
      </w:r>
      <w:r w:rsidR="00E47E16">
        <w:rPr>
          <w:b/>
        </w:rPr>
        <w:t>15</w:t>
      </w:r>
    </w:p>
    <w:p w:rsidR="00E47E16" w:rsidRDefault="00E47E16" w:rsidP="00E47E16">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 xml:space="preserve"> Level</w:t>
      </w:r>
    </w:p>
    <w:p w:rsidR="00E47E16" w:rsidRDefault="00E47E16" w:rsidP="00E47E16">
      <w:pPr>
        <w:jc w:val="both"/>
        <w:rPr>
          <w:b/>
          <w:i/>
        </w:rPr>
      </w:pPr>
    </w:p>
    <w:p w:rsidR="00E47E16" w:rsidRPr="00EB4949" w:rsidRDefault="00E47E16" w:rsidP="00E47E16">
      <w:pPr>
        <w:spacing w:line="360" w:lineRule="auto"/>
      </w:pPr>
      <w:r w:rsidRPr="00EB4949">
        <w:t>The diagram shows part of a circle having centre at (0,0) and radius of length 5.</w:t>
      </w:r>
    </w:p>
    <w:p w:rsidR="00E47E16" w:rsidRPr="00EB4949" w:rsidRDefault="00E47E16" w:rsidP="00BE417E">
      <w:pPr>
        <w:pStyle w:val="ListParagraph"/>
        <w:numPr>
          <w:ilvl w:val="0"/>
          <w:numId w:val="23"/>
        </w:numPr>
        <w:spacing w:line="360" w:lineRule="auto"/>
      </w:pPr>
      <w:r>
        <w:rPr>
          <w:noProof/>
          <w:lang w:val="en-IE" w:eastAsia="en-IE"/>
        </w:rPr>
        <w:drawing>
          <wp:anchor distT="0" distB="0" distL="114300" distR="114300" simplePos="0" relativeHeight="251750400" behindDoc="0" locked="0" layoutInCell="1" allowOverlap="1">
            <wp:simplePos x="0" y="0"/>
            <wp:positionH relativeFrom="column">
              <wp:posOffset>2914650</wp:posOffset>
            </wp:positionH>
            <wp:positionV relativeFrom="paragraph">
              <wp:posOffset>240030</wp:posOffset>
            </wp:positionV>
            <wp:extent cx="2609850" cy="2533015"/>
            <wp:effectExtent l="19050" t="0" r="0" b="0"/>
            <wp:wrapTight wrapText="bothSides">
              <wp:wrapPolygon edited="0">
                <wp:start x="-158" y="0"/>
                <wp:lineTo x="-158" y="21443"/>
                <wp:lineTo x="21600" y="21443"/>
                <wp:lineTo x="21600" y="0"/>
                <wp:lineTo x="-158" y="0"/>
              </wp:wrapPolygon>
            </wp:wrapTight>
            <wp:docPr id="134" name="Picture 134" descr="Circl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ircle 1"/>
                    <pic:cNvPicPr>
                      <a:picLocks noChangeAspect="1" noChangeArrowheads="1"/>
                    </pic:cNvPicPr>
                  </pic:nvPicPr>
                  <pic:blipFill>
                    <a:blip r:embed="rId135"/>
                    <a:srcRect/>
                    <a:stretch>
                      <a:fillRect/>
                    </a:stretch>
                  </pic:blipFill>
                  <pic:spPr bwMode="auto">
                    <a:xfrm>
                      <a:off x="0" y="0"/>
                      <a:ext cx="2609850" cy="2533015"/>
                    </a:xfrm>
                    <a:prstGeom prst="rect">
                      <a:avLst/>
                    </a:prstGeom>
                    <a:noFill/>
                    <a:ln w="9525">
                      <a:noFill/>
                      <a:miter lim="800000"/>
                      <a:headEnd/>
                      <a:tailEnd/>
                    </a:ln>
                  </pic:spPr>
                </pic:pic>
              </a:graphicData>
            </a:graphic>
          </wp:anchor>
        </w:drawing>
      </w:r>
      <w:r w:rsidRPr="00EB4949">
        <w:t xml:space="preserve">Use the </w:t>
      </w:r>
      <w:bookmarkStart w:id="1" w:name="OLE_LINK2"/>
      <w:r w:rsidRPr="00EB4949">
        <w:t xml:space="preserve">trapezoidal rule </w:t>
      </w:r>
      <w:bookmarkEnd w:id="1"/>
      <w:r w:rsidRPr="00EB4949">
        <w:t xml:space="preserve">with </w:t>
      </w:r>
      <w:r w:rsidR="00077759">
        <w:t>5</w:t>
      </w:r>
      <w:r w:rsidRPr="00EB4949">
        <w:t xml:space="preserve"> intervals to find an approximation to the area of the shaded region.</w:t>
      </w:r>
    </w:p>
    <w:p w:rsidR="00E47E16" w:rsidRPr="00EB4949" w:rsidRDefault="00E47E16" w:rsidP="00BE417E">
      <w:pPr>
        <w:pStyle w:val="ListParagraph"/>
        <w:numPr>
          <w:ilvl w:val="0"/>
          <w:numId w:val="23"/>
        </w:numPr>
        <w:spacing w:line="360" w:lineRule="auto"/>
      </w:pPr>
      <w:r w:rsidRPr="00EB4949">
        <w:t>Does the trapezoidal rule overestimate or underestimate the true area</w:t>
      </w:r>
    </w:p>
    <w:p w:rsidR="00E47E16" w:rsidRPr="00EB4949" w:rsidRDefault="00E47E16" w:rsidP="00BE417E">
      <w:pPr>
        <w:pStyle w:val="ListParagraph"/>
        <w:numPr>
          <w:ilvl w:val="0"/>
          <w:numId w:val="23"/>
        </w:numPr>
        <w:spacing w:line="360" w:lineRule="auto"/>
      </w:pPr>
      <w:r w:rsidRPr="00EB4949">
        <w:t>Find the exact area of the shaded region</w:t>
      </w:r>
    </w:p>
    <w:p w:rsidR="00E47E16" w:rsidRDefault="00E47E16" w:rsidP="00BE417E">
      <w:pPr>
        <w:pStyle w:val="ListParagraph"/>
        <w:numPr>
          <w:ilvl w:val="0"/>
          <w:numId w:val="23"/>
        </w:numPr>
        <w:spacing w:line="360" w:lineRule="auto"/>
      </w:pPr>
      <w:r w:rsidRPr="00EB4949">
        <w:t>Use the answers from (b) and (c) to estimate a value for p</w:t>
      </w:r>
      <w:r w:rsidR="00BE417E">
        <w:t>ie</w:t>
      </w:r>
      <w:r w:rsidRPr="00EB4949">
        <w:t>.</w:t>
      </w:r>
    </w:p>
    <w:p w:rsidR="00BE417E" w:rsidRPr="00EB4949" w:rsidRDefault="00BE417E" w:rsidP="00BE417E">
      <w:pPr>
        <w:pStyle w:val="ListParagraph"/>
        <w:numPr>
          <w:ilvl w:val="0"/>
          <w:numId w:val="23"/>
        </w:numPr>
        <w:spacing w:line="360" w:lineRule="auto"/>
      </w:pPr>
      <w:r>
        <w:t>Find the percentage error in the estimated area.</w:t>
      </w:r>
    </w:p>
    <w:p w:rsidR="00E47E16" w:rsidRPr="00EB4949" w:rsidRDefault="00E47E16" w:rsidP="00E47E16">
      <w:pPr>
        <w:ind w:left="360"/>
        <w:jc w:val="center"/>
      </w:pPr>
    </w:p>
    <w:p w:rsidR="00E47E16" w:rsidRPr="00EB4949" w:rsidRDefault="00E47E16" w:rsidP="00E47E16">
      <w:pPr>
        <w:ind w:left="360"/>
        <w:jc w:val="center"/>
      </w:pPr>
    </w:p>
    <w:p w:rsidR="00D10878" w:rsidRDefault="009A7296" w:rsidP="00E47E16">
      <w:pPr>
        <w:ind w:left="360"/>
        <w:jc w:val="center"/>
        <w:rPr>
          <w:b/>
          <w:i/>
        </w:rPr>
      </w:pPr>
      <w:r w:rsidRPr="009A7296">
        <w:rPr>
          <w:noProof/>
          <w:lang w:val="en-IE" w:eastAsia="en-IE"/>
        </w:rPr>
        <w:pict>
          <v:rect id="_x0000_s1160" style="position:absolute;left:0;text-align:left;margin-left:-17.25pt;margin-top:7.8pt;width:501pt;height:222.85pt;z-index:-251563008" strokeweight="1.5pt">
            <v:fill opacity="0"/>
            <v:stroke dashstyle="1 1"/>
          </v:rect>
        </w:pict>
      </w:r>
    </w:p>
    <w:p w:rsidR="00E47E16" w:rsidRPr="00EB4949" w:rsidRDefault="00D10878" w:rsidP="00E47E16">
      <w:pPr>
        <w:ind w:left="360"/>
        <w:jc w:val="center"/>
      </w:pPr>
      <w:r w:rsidRPr="0029137F">
        <w:rPr>
          <w:b/>
          <w:i/>
        </w:rPr>
        <w:t>Suggested Solution</w:t>
      </w:r>
    </w:p>
    <w:p w:rsidR="00E47E16" w:rsidRDefault="00E47E16" w:rsidP="00E47E16">
      <w:pPr>
        <w:jc w:val="both"/>
        <w:rPr>
          <w:b/>
          <w:i/>
        </w:rPr>
      </w:pPr>
    </w:p>
    <w:p w:rsidR="00BE417E" w:rsidRPr="00114693" w:rsidRDefault="00D10878" w:rsidP="00BE417E">
      <w:r>
        <w:t>U</w:t>
      </w:r>
      <w:r w:rsidR="00BE417E" w:rsidRPr="00114693">
        <w:t>sing</w:t>
      </w:r>
      <w:r>
        <w:t xml:space="preserve"> the table below apply</w:t>
      </w:r>
      <w:r w:rsidR="00BE417E" w:rsidRPr="00114693">
        <w:t xml:space="preserve"> </w:t>
      </w:r>
      <w:r w:rsidRPr="00114693">
        <w:t xml:space="preserve">the trapezoidal rule </w:t>
      </w:r>
      <w:r w:rsidR="00BE417E" w:rsidRPr="00114693">
        <w:t xml:space="preserve">from the table book. </w:t>
      </w:r>
    </w:p>
    <w:p w:rsidR="00BE417E" w:rsidRPr="00114693" w:rsidRDefault="00BE417E" w:rsidP="00BE417E">
      <w:pPr>
        <w:ind w:left="360"/>
      </w:pPr>
    </w:p>
    <w:tbl>
      <w:tblPr>
        <w:tblW w:w="0" w:type="auto"/>
        <w:tblInd w:w="1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709"/>
        <w:gridCol w:w="709"/>
        <w:gridCol w:w="756"/>
        <w:gridCol w:w="756"/>
        <w:gridCol w:w="710"/>
        <w:gridCol w:w="710"/>
        <w:gridCol w:w="710"/>
      </w:tblGrid>
      <w:tr w:rsidR="00077759" w:rsidRPr="00114693" w:rsidTr="00077759">
        <w:tc>
          <w:tcPr>
            <w:tcW w:w="709" w:type="dxa"/>
          </w:tcPr>
          <w:p w:rsidR="00077759" w:rsidRPr="007068DA" w:rsidRDefault="00077759" w:rsidP="00077759">
            <w:pPr>
              <w:jc w:val="center"/>
              <w:rPr>
                <w:i/>
              </w:rPr>
            </w:pPr>
            <w:r w:rsidRPr="007068DA">
              <w:rPr>
                <w:i/>
              </w:rPr>
              <w:t>x</w:t>
            </w:r>
          </w:p>
        </w:tc>
        <w:tc>
          <w:tcPr>
            <w:tcW w:w="709" w:type="dxa"/>
          </w:tcPr>
          <w:p w:rsidR="00077759" w:rsidRPr="00114693" w:rsidRDefault="00077759" w:rsidP="00077759">
            <w:pPr>
              <w:jc w:val="center"/>
            </w:pPr>
            <w:r w:rsidRPr="00114693">
              <w:t>0</w:t>
            </w:r>
          </w:p>
        </w:tc>
        <w:tc>
          <w:tcPr>
            <w:tcW w:w="709" w:type="dxa"/>
          </w:tcPr>
          <w:p w:rsidR="00077759" w:rsidRPr="00114693" w:rsidRDefault="00077759" w:rsidP="00077759">
            <w:pPr>
              <w:jc w:val="center"/>
            </w:pPr>
            <w:r>
              <w:t>1</w:t>
            </w:r>
          </w:p>
        </w:tc>
        <w:tc>
          <w:tcPr>
            <w:tcW w:w="709" w:type="dxa"/>
          </w:tcPr>
          <w:p w:rsidR="00077759" w:rsidRPr="00114693" w:rsidRDefault="00077759" w:rsidP="00077759">
            <w:pPr>
              <w:jc w:val="center"/>
            </w:pPr>
            <w:r w:rsidRPr="00114693">
              <w:t>2</w:t>
            </w:r>
          </w:p>
        </w:tc>
        <w:tc>
          <w:tcPr>
            <w:tcW w:w="710" w:type="dxa"/>
          </w:tcPr>
          <w:p w:rsidR="00077759" w:rsidRPr="00114693" w:rsidRDefault="00077759" w:rsidP="00077759">
            <w:pPr>
              <w:jc w:val="center"/>
            </w:pPr>
            <w:r w:rsidRPr="00114693">
              <w:t>3</w:t>
            </w:r>
          </w:p>
        </w:tc>
        <w:tc>
          <w:tcPr>
            <w:tcW w:w="710" w:type="dxa"/>
          </w:tcPr>
          <w:p w:rsidR="00077759" w:rsidRPr="00114693" w:rsidRDefault="00077759" w:rsidP="00077759">
            <w:pPr>
              <w:jc w:val="center"/>
            </w:pPr>
            <w:r w:rsidRPr="00114693">
              <w:t>4</w:t>
            </w:r>
          </w:p>
        </w:tc>
        <w:tc>
          <w:tcPr>
            <w:tcW w:w="710" w:type="dxa"/>
          </w:tcPr>
          <w:p w:rsidR="00077759" w:rsidRPr="00114693" w:rsidRDefault="00077759" w:rsidP="00077759">
            <w:pPr>
              <w:jc w:val="center"/>
            </w:pPr>
            <w:r w:rsidRPr="00114693">
              <w:t>5</w:t>
            </w:r>
          </w:p>
        </w:tc>
      </w:tr>
      <w:tr w:rsidR="00077759" w:rsidRPr="00114693" w:rsidTr="00077759">
        <w:tc>
          <w:tcPr>
            <w:tcW w:w="709" w:type="dxa"/>
          </w:tcPr>
          <w:p w:rsidR="00077759" w:rsidRPr="007068DA" w:rsidRDefault="00077759" w:rsidP="00077759">
            <w:pPr>
              <w:jc w:val="center"/>
              <w:rPr>
                <w:i/>
              </w:rPr>
            </w:pPr>
            <w:r w:rsidRPr="007068DA">
              <w:rPr>
                <w:i/>
              </w:rPr>
              <w:t>f(x)</w:t>
            </w:r>
          </w:p>
        </w:tc>
        <w:tc>
          <w:tcPr>
            <w:tcW w:w="709" w:type="dxa"/>
          </w:tcPr>
          <w:p w:rsidR="00077759" w:rsidRPr="00114693" w:rsidRDefault="00077759" w:rsidP="00077759">
            <w:pPr>
              <w:jc w:val="center"/>
            </w:pPr>
            <w:r w:rsidRPr="00114693">
              <w:t>5</w:t>
            </w:r>
          </w:p>
        </w:tc>
        <w:tc>
          <w:tcPr>
            <w:tcW w:w="709" w:type="dxa"/>
          </w:tcPr>
          <w:p w:rsidR="00077759" w:rsidRPr="00114693" w:rsidRDefault="00077759" w:rsidP="00077759">
            <w:pPr>
              <w:jc w:val="center"/>
            </w:pPr>
            <w:r>
              <w:t>4.899</w:t>
            </w:r>
          </w:p>
        </w:tc>
        <w:tc>
          <w:tcPr>
            <w:tcW w:w="709" w:type="dxa"/>
          </w:tcPr>
          <w:p w:rsidR="00077759" w:rsidRPr="00114693" w:rsidRDefault="00077759" w:rsidP="00077759">
            <w:pPr>
              <w:jc w:val="center"/>
            </w:pPr>
            <w:r>
              <w:t>4.583</w:t>
            </w:r>
          </w:p>
        </w:tc>
        <w:tc>
          <w:tcPr>
            <w:tcW w:w="710" w:type="dxa"/>
          </w:tcPr>
          <w:p w:rsidR="00077759" w:rsidRPr="00114693" w:rsidRDefault="00077759" w:rsidP="00077759">
            <w:pPr>
              <w:jc w:val="center"/>
            </w:pPr>
            <w:r>
              <w:t>4</w:t>
            </w:r>
          </w:p>
        </w:tc>
        <w:tc>
          <w:tcPr>
            <w:tcW w:w="710" w:type="dxa"/>
          </w:tcPr>
          <w:p w:rsidR="00077759" w:rsidRPr="00114693" w:rsidRDefault="00077759" w:rsidP="00077759">
            <w:pPr>
              <w:jc w:val="center"/>
            </w:pPr>
            <w:r>
              <w:t>3</w:t>
            </w:r>
          </w:p>
        </w:tc>
        <w:tc>
          <w:tcPr>
            <w:tcW w:w="710" w:type="dxa"/>
          </w:tcPr>
          <w:p w:rsidR="00077759" w:rsidRPr="00114693" w:rsidRDefault="00077759" w:rsidP="00077759">
            <w:pPr>
              <w:jc w:val="center"/>
            </w:pPr>
            <w:r>
              <w:t>0</w:t>
            </w:r>
          </w:p>
        </w:tc>
      </w:tr>
    </w:tbl>
    <w:p w:rsidR="00BE417E" w:rsidRDefault="00BE417E" w:rsidP="00077759">
      <w:pPr>
        <w:jc w:val="center"/>
      </w:pPr>
    </w:p>
    <w:p w:rsidR="00077759" w:rsidRDefault="00077759" w:rsidP="00077759">
      <w:r>
        <w:t>Using these values the area using trap</w:t>
      </w:r>
      <w:r w:rsidR="00CF09DC">
        <w:t xml:space="preserve">ezoidal rule is 18.982 sq. </w:t>
      </w:r>
      <w:r w:rsidR="007B676C">
        <w:t>units</w:t>
      </w:r>
      <w:r w:rsidR="00CF09DC">
        <w:t>.</w:t>
      </w:r>
    </w:p>
    <w:p w:rsidR="00CF09DC" w:rsidRDefault="00CF09DC" w:rsidP="00077759"/>
    <w:p w:rsidR="00CF09DC" w:rsidRDefault="009A7296" w:rsidP="00077759">
      <w:r w:rsidRPr="009A7296">
        <w:rPr>
          <w:noProof/>
        </w:rPr>
        <w:pict>
          <v:shape id="_x0000_s1159" type="#_x0000_t75" style="position:absolute;margin-left:98pt;margin-top:10.3pt;width:94pt;height:46pt;z-index:251752448" wrapcoords="5184 1416 1555 4957 691 6374 346 8498 1210 9561 5875 12748 346 18059 346 19830 1901 20184 16589 20184 16934 16997 15898 16289 6566 12748 14170 11331 21082 8852 20563 7082 21254 4957 6048 1416 5184 1416">
            <v:imagedata r:id="rId136" o:title=""/>
            <w10:wrap type="tight"/>
          </v:shape>
          <o:OLEObject Type="Embed" ProgID="Equation.DSMT4" ShapeID="_x0000_s1159" DrawAspect="Content" ObjectID="_1381749249" r:id="rId137"/>
        </w:pict>
      </w:r>
    </w:p>
    <w:p w:rsidR="00077759" w:rsidRDefault="00077759" w:rsidP="00077759">
      <w:pPr>
        <w:jc w:val="center"/>
      </w:pPr>
    </w:p>
    <w:p w:rsidR="00077759" w:rsidRPr="00114693" w:rsidRDefault="00077759" w:rsidP="00077759">
      <w:pPr>
        <w:jc w:val="center"/>
      </w:pPr>
    </w:p>
    <w:p w:rsidR="00077759" w:rsidRDefault="00077759" w:rsidP="00BE417E"/>
    <w:p w:rsidR="00077759" w:rsidRPr="00114693" w:rsidRDefault="00077759" w:rsidP="00BE417E"/>
    <w:p w:rsidR="00E47E16" w:rsidRDefault="00E47E16" w:rsidP="00E47E16">
      <w:pPr>
        <w:ind w:firstLine="720"/>
      </w:pPr>
    </w:p>
    <w:p w:rsidR="007B676C" w:rsidRDefault="007B676C" w:rsidP="00E47E16">
      <w:pPr>
        <w:ind w:firstLine="720"/>
      </w:pPr>
    </w:p>
    <w:p w:rsidR="007B676C" w:rsidRDefault="007B676C" w:rsidP="00E47E16">
      <w:pPr>
        <w:ind w:firstLine="720"/>
      </w:pPr>
    </w:p>
    <w:p w:rsidR="007B676C" w:rsidRDefault="007B676C" w:rsidP="00E47E16">
      <w:pPr>
        <w:ind w:firstLine="720"/>
      </w:pPr>
    </w:p>
    <w:p w:rsidR="007B676C" w:rsidRDefault="007B676C" w:rsidP="00E47E16">
      <w:pPr>
        <w:ind w:firstLine="720"/>
      </w:pPr>
    </w:p>
    <w:p w:rsidR="007B676C" w:rsidRDefault="007B676C" w:rsidP="00E47E16">
      <w:pPr>
        <w:ind w:firstLine="720"/>
      </w:pPr>
    </w:p>
    <w:p w:rsidR="007B676C" w:rsidRDefault="007B676C" w:rsidP="00E47E16">
      <w:pPr>
        <w:ind w:firstLine="720"/>
      </w:pPr>
    </w:p>
    <w:p w:rsidR="007B676C" w:rsidRDefault="007B676C" w:rsidP="00E47E16">
      <w:pPr>
        <w:ind w:firstLine="720"/>
      </w:pPr>
    </w:p>
    <w:p w:rsidR="007B676C" w:rsidRDefault="007B676C" w:rsidP="00E47E16">
      <w:pPr>
        <w:ind w:firstLine="720"/>
      </w:pPr>
    </w:p>
    <w:p w:rsidR="007B676C" w:rsidRDefault="007B676C" w:rsidP="00E47E16">
      <w:pPr>
        <w:ind w:firstLine="720"/>
      </w:pPr>
    </w:p>
    <w:p w:rsidR="007B676C" w:rsidRDefault="007B676C" w:rsidP="00E47E16">
      <w:pPr>
        <w:ind w:firstLine="720"/>
      </w:pPr>
    </w:p>
    <w:p w:rsidR="007B676C" w:rsidRDefault="007B676C" w:rsidP="00E47E16">
      <w:pPr>
        <w:ind w:firstLine="720"/>
      </w:pPr>
    </w:p>
    <w:p w:rsidR="007B676C" w:rsidRDefault="009A7296" w:rsidP="007B676C">
      <w:pPr>
        <w:jc w:val="both"/>
        <w:rPr>
          <w:b/>
        </w:rPr>
      </w:pPr>
      <w:r>
        <w:rPr>
          <w:b/>
          <w:noProof/>
          <w:lang w:val="en-IE" w:eastAsia="en-IE"/>
        </w:rPr>
        <w:lastRenderedPageBreak/>
        <w:pict>
          <v:rect id="_x0000_s1166" style="position:absolute;left:0;text-align:left;margin-left:-17.25pt;margin-top:-12pt;width:504.75pt;height:415pt;z-index:-251661315"/>
        </w:pict>
      </w:r>
      <w:r w:rsidR="007B676C" w:rsidRPr="0029137F">
        <w:rPr>
          <w:b/>
        </w:rPr>
        <w:t xml:space="preserve">Question </w:t>
      </w:r>
      <w:r w:rsidR="007B676C">
        <w:rPr>
          <w:b/>
        </w:rPr>
        <w:t>1</w:t>
      </w:r>
      <w:r w:rsidR="00E40E88">
        <w:rPr>
          <w:b/>
        </w:rPr>
        <w:t>6</w:t>
      </w:r>
    </w:p>
    <w:p w:rsidR="007B676C" w:rsidRDefault="007B676C" w:rsidP="007B676C">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 xml:space="preserve"> Level</w:t>
      </w:r>
    </w:p>
    <w:p w:rsidR="007B676C" w:rsidRDefault="007B676C" w:rsidP="007B676C">
      <w:pPr>
        <w:widowControl w:val="0"/>
        <w:autoSpaceDE w:val="0"/>
        <w:autoSpaceDN w:val="0"/>
        <w:adjustRightInd w:val="0"/>
        <w:spacing w:line="360" w:lineRule="auto"/>
        <w:rPr>
          <w:rFonts w:cs="dcr10"/>
          <w:lang w:bidi="en-US"/>
        </w:rPr>
      </w:pPr>
    </w:p>
    <w:p w:rsidR="007B676C" w:rsidRPr="00EB4949" w:rsidRDefault="009A7296" w:rsidP="007B676C">
      <w:pPr>
        <w:widowControl w:val="0"/>
        <w:autoSpaceDE w:val="0"/>
        <w:autoSpaceDN w:val="0"/>
        <w:adjustRightInd w:val="0"/>
        <w:spacing w:line="360" w:lineRule="auto"/>
        <w:rPr>
          <w:rFonts w:cs="dcr10"/>
          <w:lang w:bidi="en-US"/>
        </w:rPr>
      </w:pPr>
      <w:r w:rsidRPr="009A7296">
        <w:rPr>
          <w:szCs w:val="20"/>
          <w:lang w:val="en-IE" w:eastAsia="en-IE"/>
        </w:rPr>
        <w:pict>
          <v:shape id="_x0000_s1164" type="#_x0000_t202" style="position:absolute;margin-left:283pt;margin-top:65.7pt;width:27pt;height:18pt;z-index:251756544" stroked="f">
            <v:fill opacity="0"/>
            <v:textbox style="mso-next-textbox:#_x0000_s1164">
              <w:txbxContent>
                <w:p w:rsidR="00DC1513" w:rsidRPr="00EB4949" w:rsidRDefault="00DC1513" w:rsidP="007B676C">
                  <w:pPr>
                    <w:jc w:val="center"/>
                    <w:rPr>
                      <w:lang w:val="ga-IE"/>
                    </w:rPr>
                  </w:pPr>
                  <w:r>
                    <w:rPr>
                      <w:lang w:val="ga-IE"/>
                    </w:rPr>
                    <w:t>A</w:t>
                  </w:r>
                </w:p>
              </w:txbxContent>
            </v:textbox>
            <w10:wrap type="square"/>
          </v:shape>
        </w:pict>
      </w:r>
      <w:r w:rsidRPr="009A7296">
        <w:rPr>
          <w:szCs w:val="20"/>
          <w:lang w:val="en-IE" w:eastAsia="en-IE"/>
        </w:rPr>
        <w:pict>
          <v:group id="_x0000_s1161" style="position:absolute;margin-left:77.25pt;margin-top:60.7pt;width:269.75pt;height:171.2pt;z-index:-251560960" coordorigin="2421,2344" coordsize="6640,4840" wrapcoords="-48 0 -48 21533 21600 21533 21600 0 -48 0">
            <v:shape id="_x0000_s1162" type="#_x0000_t75" style="position:absolute;left:2421;top:2344;width:6640;height:4840;mso-wrap-edited:f" wrapcoords="-48 0 -48 21533 21600 21533 21600 0 -48 0">
              <v:imagedata r:id="rId138" o:title="Gateway"/>
            </v:shape>
            <v:line id="_x0000_s1163" style="position:absolute" from="5481,5866" to="7281,5866">
              <v:stroke startarrow="block" endarrow="block"/>
            </v:line>
          </v:group>
        </w:pict>
      </w:r>
      <w:r w:rsidR="007B676C" w:rsidRPr="00EB4949">
        <w:rPr>
          <w:rFonts w:cs="dcr10"/>
          <w:lang w:bidi="en-US"/>
        </w:rPr>
        <w:t>The diagram below shows part of a security barrier placed above a gate at St. John’s College, Johannesburg, South Africa. The barrier is in the shape of a semicircle with a number of evenly- spaced vertical bars running through it. The semicircle is then decorated with smaller circles as shown</w:t>
      </w:r>
    </w:p>
    <w:p w:rsidR="007B676C" w:rsidRPr="00EB4949" w:rsidRDefault="009A7296" w:rsidP="007B676C">
      <w:pPr>
        <w:widowControl w:val="0"/>
        <w:autoSpaceDE w:val="0"/>
        <w:autoSpaceDN w:val="0"/>
        <w:adjustRightInd w:val="0"/>
        <w:spacing w:line="360" w:lineRule="auto"/>
        <w:rPr>
          <w:rFonts w:cs="dcr10"/>
          <w:lang w:bidi="en-US"/>
        </w:rPr>
      </w:pPr>
      <w:r w:rsidRPr="009A7296">
        <w:rPr>
          <w:szCs w:val="20"/>
          <w:lang w:val="en-IE" w:eastAsia="en-IE"/>
        </w:rPr>
        <w:pict>
          <v:shape id="_x0000_s1165" type="#_x0000_t202" style="position:absolute;margin-left:320pt;margin-top:11.9pt;width:27pt;height:27pt;z-index:251757568" stroked="f">
            <v:fill opacity="0"/>
            <v:textbox>
              <w:txbxContent>
                <w:p w:rsidR="00DC1513" w:rsidRPr="00EB4949" w:rsidRDefault="00DC1513" w:rsidP="007B676C">
                  <w:pPr>
                    <w:jc w:val="center"/>
                    <w:rPr>
                      <w:lang w:val="ga-IE"/>
                    </w:rPr>
                  </w:pPr>
                  <w:r w:rsidRPr="00EB4949">
                    <w:rPr>
                      <w:lang w:val="ga-IE"/>
                    </w:rPr>
                    <w:t>B</w:t>
                  </w:r>
                </w:p>
              </w:txbxContent>
            </v:textbox>
            <w10:wrap type="square"/>
          </v:shape>
        </w:pict>
      </w:r>
    </w:p>
    <w:p w:rsidR="007B676C" w:rsidRPr="00EB4949" w:rsidRDefault="007B676C" w:rsidP="007B676C">
      <w:pPr>
        <w:widowControl w:val="0"/>
        <w:autoSpaceDE w:val="0"/>
        <w:autoSpaceDN w:val="0"/>
        <w:adjustRightInd w:val="0"/>
        <w:spacing w:line="360" w:lineRule="auto"/>
        <w:ind w:left="360"/>
        <w:rPr>
          <w:rFonts w:cs="dcr10"/>
          <w:lang w:bidi="en-US"/>
        </w:rPr>
      </w:pPr>
    </w:p>
    <w:p w:rsidR="007B676C" w:rsidRPr="00EB4949" w:rsidRDefault="007B676C" w:rsidP="007B676C">
      <w:pPr>
        <w:widowControl w:val="0"/>
        <w:autoSpaceDE w:val="0"/>
        <w:autoSpaceDN w:val="0"/>
        <w:adjustRightInd w:val="0"/>
        <w:spacing w:line="360" w:lineRule="auto"/>
        <w:ind w:left="360"/>
        <w:rPr>
          <w:rFonts w:cs="dcr10"/>
          <w:lang w:bidi="en-US"/>
        </w:rPr>
      </w:pPr>
    </w:p>
    <w:p w:rsidR="007B676C" w:rsidRPr="00EB4949" w:rsidRDefault="007B676C" w:rsidP="007B676C">
      <w:pPr>
        <w:widowControl w:val="0"/>
        <w:autoSpaceDE w:val="0"/>
        <w:autoSpaceDN w:val="0"/>
        <w:adjustRightInd w:val="0"/>
        <w:spacing w:line="360" w:lineRule="auto"/>
        <w:ind w:left="360"/>
        <w:rPr>
          <w:rFonts w:cs="dcr10"/>
          <w:lang w:bidi="en-US"/>
        </w:rPr>
      </w:pPr>
    </w:p>
    <w:p w:rsidR="007B676C" w:rsidRPr="00EB4949" w:rsidRDefault="007B676C" w:rsidP="007B676C">
      <w:pPr>
        <w:widowControl w:val="0"/>
        <w:autoSpaceDE w:val="0"/>
        <w:autoSpaceDN w:val="0"/>
        <w:adjustRightInd w:val="0"/>
        <w:spacing w:line="360" w:lineRule="auto"/>
        <w:ind w:left="360"/>
        <w:rPr>
          <w:rFonts w:cs="dcr10"/>
          <w:lang w:bidi="en-US"/>
        </w:rPr>
      </w:pPr>
    </w:p>
    <w:p w:rsidR="007B676C" w:rsidRPr="00EB4949" w:rsidRDefault="007B676C" w:rsidP="007B676C">
      <w:pPr>
        <w:widowControl w:val="0"/>
        <w:autoSpaceDE w:val="0"/>
        <w:autoSpaceDN w:val="0"/>
        <w:adjustRightInd w:val="0"/>
        <w:spacing w:line="360" w:lineRule="auto"/>
        <w:ind w:left="360"/>
        <w:rPr>
          <w:rFonts w:cs="dcr10"/>
          <w:lang w:bidi="en-US"/>
        </w:rPr>
      </w:pPr>
    </w:p>
    <w:p w:rsidR="007B676C" w:rsidRPr="00EB4949" w:rsidRDefault="007B676C" w:rsidP="007B676C">
      <w:pPr>
        <w:widowControl w:val="0"/>
        <w:autoSpaceDE w:val="0"/>
        <w:autoSpaceDN w:val="0"/>
        <w:adjustRightInd w:val="0"/>
        <w:spacing w:line="360" w:lineRule="auto"/>
        <w:rPr>
          <w:rFonts w:cs="dcr10"/>
          <w:lang w:bidi="en-US"/>
        </w:rPr>
      </w:pPr>
    </w:p>
    <w:p w:rsidR="007B676C" w:rsidRPr="00EB4949" w:rsidRDefault="007B676C" w:rsidP="007B676C">
      <w:pPr>
        <w:widowControl w:val="0"/>
        <w:autoSpaceDE w:val="0"/>
        <w:autoSpaceDN w:val="0"/>
        <w:adjustRightInd w:val="0"/>
        <w:spacing w:line="360" w:lineRule="auto"/>
        <w:rPr>
          <w:rFonts w:cs="dcti10"/>
          <w:sz w:val="22"/>
          <w:szCs w:val="22"/>
          <w:lang w:bidi="en-US"/>
        </w:rPr>
      </w:pPr>
      <w:r w:rsidRPr="00EB4949">
        <w:rPr>
          <w:rFonts w:cs="dcr10"/>
          <w:lang w:bidi="en-US"/>
        </w:rPr>
        <w:t xml:space="preserve">The vertical bars in the semi-circle are evenly spaced with a gap of 12 cm between successive bars. The exterior diameter of circles A and B is also 12cm. The centre of circle A is vertically above the first vertical bar inside the inner semi-circle. The centre of circle B is vertically above the right edge of the inner semicircle. How far apart on the semi-circle are the points of tangency of circles A and B to the semi-circle? The situation is illustrated in the diagram below. </w:t>
      </w:r>
      <w:r w:rsidRPr="00EB4949">
        <w:rPr>
          <w:rFonts w:cs="dcr10"/>
          <w:sz w:val="22"/>
          <w:lang w:bidi="en-US"/>
        </w:rPr>
        <w:t xml:space="preserve">(Source: </w:t>
      </w:r>
      <w:r w:rsidRPr="00EB4949">
        <w:rPr>
          <w:rFonts w:cs="dcti10"/>
          <w:sz w:val="22"/>
          <w:szCs w:val="22"/>
          <w:lang w:bidi="en-US"/>
        </w:rPr>
        <w:t>Alabama Journal of Mathematics).</w:t>
      </w:r>
    </w:p>
    <w:p w:rsidR="007B676C" w:rsidRDefault="007B676C" w:rsidP="00E47E16">
      <w:pPr>
        <w:ind w:firstLine="720"/>
      </w:pPr>
    </w:p>
    <w:p w:rsidR="00845967" w:rsidRDefault="009A7296" w:rsidP="00E47E16">
      <w:pPr>
        <w:ind w:firstLine="720"/>
      </w:pPr>
      <w:r>
        <w:rPr>
          <w:noProof/>
          <w:lang w:val="en-IE" w:eastAsia="en-IE"/>
        </w:rPr>
        <w:pict>
          <v:rect id="_x0000_s1184" style="position:absolute;left:0;text-align:left;margin-left:-17.25pt;margin-top:8.2pt;width:501pt;height:242.85pt;z-index:-251542528" strokeweight="1.5pt">
            <v:fill opacity="0"/>
            <v:stroke dashstyle="1 1"/>
          </v:rect>
        </w:pict>
      </w:r>
    </w:p>
    <w:p w:rsidR="00845967" w:rsidRPr="00EB4949" w:rsidRDefault="00845967" w:rsidP="00845967">
      <w:pPr>
        <w:ind w:left="360"/>
        <w:jc w:val="center"/>
      </w:pPr>
      <w:r w:rsidRPr="0029137F">
        <w:rPr>
          <w:b/>
          <w:i/>
        </w:rPr>
        <w:t>Suggested Solution</w:t>
      </w:r>
    </w:p>
    <w:p w:rsidR="00845967" w:rsidRDefault="00845967" w:rsidP="00E47E16">
      <w:pPr>
        <w:ind w:firstLine="720"/>
      </w:pPr>
    </w:p>
    <w:p w:rsidR="00845967" w:rsidRDefault="009A7296" w:rsidP="00E47E16">
      <w:pPr>
        <w:ind w:firstLine="720"/>
      </w:pPr>
      <w:r>
        <w:rPr>
          <w:noProof/>
          <w:lang w:val="en-IE" w:eastAsia="en-IE"/>
        </w:rPr>
        <w:pict>
          <v:group id="_x0000_s1183" style="position:absolute;left:0;text-align:left;margin-left:252pt;margin-top:21.7pt;width:95pt;height:69.05pt;z-index:251772928" coordorigin="6480,10981" coordsize="1900,1381">
            <v:shape id="_x0000_s1174" type="#_x0000_t202" style="position:absolute;left:7281;top:11942;width:560;height:420;mso-height-percent:200;mso-height-percent:200;mso-width-relative:margin;mso-height-relative:margin" stroked="f">
              <v:fill opacity="0"/>
              <v:textbox style="mso-fit-shape-to-text:t">
                <w:txbxContent>
                  <w:p w:rsidR="00DC1513" w:rsidRDefault="00DC1513" w:rsidP="00845967">
                    <w:r>
                      <w:t>60</w:t>
                    </w:r>
                  </w:p>
                </w:txbxContent>
              </v:textbox>
            </v:shape>
            <v:shape id="_x0000_s1175" type="#_x0000_t202" style="position:absolute;left:6934;top:11521;width:560;height:420;mso-height-percent:200;mso-height-percent:200;mso-width-relative:margin;mso-height-relative:margin" stroked="f">
              <v:fill opacity="0"/>
              <v:textbox style="mso-fit-shape-to-text:t">
                <w:txbxContent>
                  <w:p w:rsidR="00DC1513" w:rsidRPr="00845967" w:rsidRDefault="00DC1513" w:rsidP="00845967">
                    <w:pPr>
                      <w:rPr>
                        <w:lang w:val="en-IE"/>
                      </w:rPr>
                    </w:pPr>
                    <w:r>
                      <w:rPr>
                        <w:lang w:val="en-IE"/>
                      </w:rPr>
                      <w:t>B</w:t>
                    </w:r>
                  </w:p>
                </w:txbxContent>
              </v:textbox>
            </v:shape>
            <v:shape id="_x0000_s1178" type="#_x0000_t202" style="position:absolute;left:6934;top:11061;width:560;height:420;mso-height-percent:200;mso-height-percent:200;mso-width-relative:margin;mso-height-relative:margin" stroked="f">
              <v:fill opacity="0"/>
              <v:textbox style="mso-fit-shape-to-text:t">
                <w:txbxContent>
                  <w:p w:rsidR="00DC1513" w:rsidRDefault="00DC1513" w:rsidP="00845967">
                    <w:r>
                      <w:t>66</w:t>
                    </w:r>
                  </w:p>
                </w:txbxContent>
              </v:textbox>
            </v:shape>
            <v:group id="_x0000_s1181" style="position:absolute;left:6480;top:10981;width:1900;height:920" coordorigin="4720,10640" coordsize="1900,920">
              <v:shape id="_x0000_s1170" type="#_x0000_t32" style="position:absolute;left:4720;top:10640;width:1900;height:920;flip:y" o:connectortype="straight"/>
              <v:shape id="_x0000_s1171" type="#_x0000_t32" style="position:absolute;left:6620;top:10640;width:0;height:920" o:connectortype="straight"/>
              <v:shape id="_x0000_s1180" type="#_x0000_t32" style="position:absolute;left:4720;top:11560;width:1900;height:0" o:connectortype="straight"/>
            </v:group>
          </v:group>
        </w:pict>
      </w:r>
      <w:r>
        <w:rPr>
          <w:noProof/>
          <w:lang w:val="en-IE" w:eastAsia="en-IE"/>
        </w:rPr>
        <w:pict>
          <v:group id="_x0000_s1182" style="position:absolute;left:0;text-align:left;margin-left:96.75pt;margin-top:9.7pt;width:59pt;height:81pt;z-index:251768320" coordorigin="3375,10741" coordsize="1180,1620">
            <v:group id="_x0000_s1179" style="position:absolute;left:3375;top:10741;width:1180;height:1160" coordorigin="1660,10400" coordsize="1180,1160">
              <v:shape id="_x0000_s1167" type="#_x0000_t32" style="position:absolute;left:1660;top:10400;width:1180;height:1160;flip:y" o:connectortype="straight"/>
              <v:shape id="_x0000_s1168" type="#_x0000_t32" style="position:absolute;left:2840;top:10400;width:0;height:1160" o:connectortype="straight"/>
              <v:shape id="_x0000_s1169" type="#_x0000_t32" style="position:absolute;left:1660;top:11560;width:1180;height:0" o:connectortype="straight"/>
            </v:group>
            <v:shape id="_x0000_s1173" type="#_x0000_t202" style="position:absolute;left:3546;top:10982;width:560;height:420;mso-height-percent:200;mso-height-percent:200;mso-width-relative:margin;mso-height-relative:margin" stroked="f">
              <v:fill opacity="0"/>
              <v:textbox style="mso-fit-shape-to-text:t">
                <w:txbxContent>
                  <w:p w:rsidR="00DC1513" w:rsidRDefault="00DC1513">
                    <w:r>
                      <w:t>66</w:t>
                    </w:r>
                  </w:p>
                </w:txbxContent>
              </v:textbox>
            </v:shape>
            <v:shape id="_x0000_s1176" type="#_x0000_t202" style="position:absolute;left:3545;top:11481;width:560;height:420;mso-height-percent:200;mso-height-percent:200;mso-width-relative:margin;mso-height-relative:margin" stroked="f">
              <v:fill opacity="0"/>
              <v:textbox style="mso-fit-shape-to-text:t">
                <w:txbxContent>
                  <w:p w:rsidR="00DC1513" w:rsidRPr="00845967" w:rsidRDefault="00DC1513" w:rsidP="00845967">
                    <w:pPr>
                      <w:rPr>
                        <w:lang w:val="en-IE"/>
                      </w:rPr>
                    </w:pPr>
                    <w:r>
                      <w:rPr>
                        <w:lang w:val="en-IE"/>
                      </w:rPr>
                      <w:t>A</w:t>
                    </w:r>
                  </w:p>
                </w:txbxContent>
              </v:textbox>
            </v:shape>
            <v:shape id="_x0000_s1177" type="#_x0000_t202" style="position:absolute;left:3670;top:11941;width:560;height:420;mso-height-percent:200;mso-height-percent:200;mso-width-relative:margin;mso-height-relative:margin" stroked="f">
              <v:fill opacity="0"/>
              <v:textbox style="mso-fit-shape-to-text:t">
                <w:txbxContent>
                  <w:p w:rsidR="00DC1513" w:rsidRPr="00845967" w:rsidRDefault="00DC1513" w:rsidP="00845967">
                    <w:pPr>
                      <w:rPr>
                        <w:lang w:val="en-IE"/>
                      </w:rPr>
                    </w:pPr>
                    <w:r>
                      <w:rPr>
                        <w:lang w:val="en-IE"/>
                      </w:rPr>
                      <w:t>48</w:t>
                    </w:r>
                  </w:p>
                </w:txbxContent>
              </v:textbox>
            </v:shape>
          </v:group>
        </w:pict>
      </w:r>
    </w:p>
    <w:p w:rsidR="00845967" w:rsidRPr="00845967" w:rsidRDefault="00845967" w:rsidP="00845967"/>
    <w:p w:rsidR="00845967" w:rsidRPr="00845967" w:rsidRDefault="00845967" w:rsidP="00845967"/>
    <w:p w:rsidR="00845967" w:rsidRPr="00845967" w:rsidRDefault="00845967" w:rsidP="00845967"/>
    <w:p w:rsidR="00845967" w:rsidRPr="00845967" w:rsidRDefault="00845967" w:rsidP="00845967"/>
    <w:p w:rsidR="00845967" w:rsidRPr="00845967" w:rsidRDefault="00845967" w:rsidP="00845967"/>
    <w:p w:rsidR="00845967" w:rsidRDefault="00845967" w:rsidP="00845967"/>
    <w:p w:rsidR="00845967" w:rsidRDefault="00845967" w:rsidP="00845967">
      <w:r>
        <w:t xml:space="preserve">                           cos A = 48/66                                        cos </w:t>
      </w:r>
      <w:r w:rsidR="000F5DD8">
        <w:t>B</w:t>
      </w:r>
      <w:r>
        <w:t xml:space="preserve"> = 60/66     </w:t>
      </w:r>
    </w:p>
    <w:p w:rsidR="00845967" w:rsidRDefault="00845967" w:rsidP="00845967"/>
    <w:p w:rsidR="00845967" w:rsidRDefault="000F5DD8" w:rsidP="00845967">
      <w:r>
        <w:t xml:space="preserve">                             </w:t>
      </w:r>
      <w:r w:rsidR="00845967">
        <w:t>A = 43.</w:t>
      </w:r>
      <w:r>
        <w:t>34°</w:t>
      </w:r>
      <w:r w:rsidR="00845967">
        <w:t xml:space="preserve">      </w:t>
      </w:r>
      <w:r>
        <w:t xml:space="preserve">                              </w:t>
      </w:r>
      <w:r w:rsidR="00845967">
        <w:t xml:space="preserve">  </w:t>
      </w:r>
      <w:r>
        <w:t xml:space="preserve">      B = 24.62°</w:t>
      </w:r>
    </w:p>
    <w:p w:rsidR="000F5DD8" w:rsidRDefault="000F5DD8" w:rsidP="00845967"/>
    <w:p w:rsidR="000F5DD8" w:rsidRDefault="000F5DD8" w:rsidP="00845967">
      <w:r>
        <w:t xml:space="preserve">                                                   A− B = 18.72° </w:t>
      </w:r>
    </w:p>
    <w:p w:rsidR="000F5DD8" w:rsidRPr="00845967" w:rsidRDefault="000F5DD8" w:rsidP="00845967">
      <w:r>
        <w:t xml:space="preserve">                            Length of arc = rθ(radians)  = 60(0.03267) = 19.6 cm</w:t>
      </w:r>
    </w:p>
    <w:p w:rsidR="00845967" w:rsidRDefault="00845967" w:rsidP="00845967"/>
    <w:p w:rsidR="000F5DD8" w:rsidRDefault="000F5DD8" w:rsidP="00845967"/>
    <w:p w:rsidR="000F5DD8" w:rsidRDefault="000F5DD8" w:rsidP="00845967"/>
    <w:p w:rsidR="000F5DD8" w:rsidRDefault="000F5DD8" w:rsidP="00845967"/>
    <w:p w:rsidR="000F5DD8" w:rsidRDefault="009A7296" w:rsidP="000F5DD8">
      <w:pPr>
        <w:jc w:val="both"/>
        <w:rPr>
          <w:b/>
        </w:rPr>
      </w:pPr>
      <w:r>
        <w:rPr>
          <w:b/>
          <w:noProof/>
          <w:lang w:val="en-IE" w:eastAsia="en-IE"/>
        </w:rPr>
        <w:lastRenderedPageBreak/>
        <w:pict>
          <v:rect id="_x0000_s1185" style="position:absolute;left:0;text-align:left;margin-left:-17.25pt;margin-top:-12pt;width:504.75pt;height:149pt;z-index:-251540480"/>
        </w:pict>
      </w:r>
      <w:r w:rsidR="000F5DD8" w:rsidRPr="0029137F">
        <w:rPr>
          <w:b/>
        </w:rPr>
        <w:t xml:space="preserve">Question </w:t>
      </w:r>
      <w:r w:rsidR="000F5DD8">
        <w:rPr>
          <w:b/>
        </w:rPr>
        <w:t>1</w:t>
      </w:r>
      <w:r w:rsidR="00E40E88">
        <w:rPr>
          <w:b/>
        </w:rPr>
        <w:t>7</w:t>
      </w:r>
    </w:p>
    <w:p w:rsidR="000F5DD8" w:rsidRDefault="000F5DD8" w:rsidP="000F5DD8">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Higher </w:t>
      </w:r>
      <w:r w:rsidRPr="0029137F">
        <w:rPr>
          <w:b/>
          <w:i/>
        </w:rPr>
        <w:t>Level</w:t>
      </w:r>
    </w:p>
    <w:p w:rsidR="000F5DD8" w:rsidRDefault="000F5DD8" w:rsidP="000F5DD8">
      <w:pPr>
        <w:spacing w:line="360" w:lineRule="auto"/>
        <w:jc w:val="both"/>
        <w:rPr>
          <w:rStyle w:val="question"/>
        </w:rPr>
      </w:pPr>
    </w:p>
    <w:p w:rsidR="000F5DD8" w:rsidRPr="00EB4949" w:rsidRDefault="000F5DD8" w:rsidP="000F5DD8">
      <w:pPr>
        <w:spacing w:line="360" w:lineRule="auto"/>
        <w:jc w:val="both"/>
        <w:rPr>
          <w:rStyle w:val="question"/>
        </w:rPr>
      </w:pPr>
      <w:r w:rsidRPr="00EB4949">
        <w:rPr>
          <w:rStyle w:val="question"/>
        </w:rPr>
        <w:t>Bailenahare  and Cathairtortoise are 160 km apart. A hare travels at 12 km per hour from Bailenahare to Cathairtortoise, while a tortoise travels at 4 km per hour from Cathairtortoise to Bailenahare.</w:t>
      </w:r>
      <w:r w:rsidRPr="00EB4949">
        <w:t xml:space="preserve"> </w:t>
      </w:r>
      <w:r w:rsidRPr="00EB4949">
        <w:rPr>
          <w:rStyle w:val="question"/>
        </w:rPr>
        <w:t xml:space="preserve">If both set out at the same time, how many kilometres will the hare have to travel before meeting the tortoise en route? </w:t>
      </w:r>
    </w:p>
    <w:p w:rsidR="000F5DD8" w:rsidRDefault="000F5DD8" w:rsidP="000F5DD8">
      <w:pPr>
        <w:spacing w:line="360" w:lineRule="auto"/>
      </w:pPr>
    </w:p>
    <w:p w:rsidR="000F5DD8" w:rsidRDefault="009A7296" w:rsidP="000F5DD8">
      <w:pPr>
        <w:spacing w:line="360" w:lineRule="auto"/>
      </w:pPr>
      <w:r>
        <w:rPr>
          <w:noProof/>
          <w:lang w:val="en-IE" w:eastAsia="en-IE"/>
        </w:rPr>
        <w:pict>
          <v:rect id="_x0000_s1186" style="position:absolute;margin-left:-17.25pt;margin-top:13.2pt;width:501pt;height:242.85pt;z-index:-251539456" strokeweight="1.5pt">
            <v:fill opacity="0"/>
            <v:stroke dashstyle="1 1"/>
          </v:rect>
        </w:pict>
      </w:r>
    </w:p>
    <w:p w:rsidR="000F5DD8" w:rsidRPr="00EB4949" w:rsidRDefault="000F5DD8" w:rsidP="000F5DD8">
      <w:pPr>
        <w:ind w:left="360"/>
        <w:jc w:val="center"/>
      </w:pPr>
      <w:r w:rsidRPr="0029137F">
        <w:rPr>
          <w:b/>
          <w:i/>
        </w:rPr>
        <w:t>Suggested Solution</w:t>
      </w:r>
    </w:p>
    <w:p w:rsidR="000F5DD8" w:rsidRDefault="000F5DD8" w:rsidP="000F5DD8">
      <w:pPr>
        <w:spacing w:line="360" w:lineRule="auto"/>
      </w:pPr>
    </w:p>
    <w:p w:rsidR="000F5DD8" w:rsidRPr="001F0AD3" w:rsidRDefault="000F5DD8" w:rsidP="000F5DD8">
      <w:pPr>
        <w:spacing w:line="360" w:lineRule="auto"/>
        <w:rPr>
          <w:rStyle w:val="answers"/>
        </w:rPr>
      </w:pPr>
      <w:r w:rsidRPr="001F0AD3">
        <w:rPr>
          <w:rStyle w:val="answers"/>
        </w:rPr>
        <w:t xml:space="preserve">The hare and the tortoise are together covering the distance at 16 km per hour (adding their speeds). </w:t>
      </w:r>
      <w:r w:rsidRPr="001F0AD3">
        <w:br/>
      </w:r>
      <w:r w:rsidRPr="001F0AD3">
        <w:rPr>
          <w:rStyle w:val="answers"/>
        </w:rPr>
        <w:t xml:space="preserve">So, they will cover the distance of 160 km in 10 hours. </w:t>
      </w:r>
      <w:r w:rsidRPr="001F0AD3">
        <w:br/>
      </w:r>
      <w:r w:rsidRPr="001F0AD3">
        <w:rPr>
          <w:rStyle w:val="answers"/>
        </w:rPr>
        <w:t xml:space="preserve">Thus, in 10 hours, they will meet and the hare will have travelled 120 km. </w:t>
      </w:r>
      <w:r w:rsidRPr="001F0AD3">
        <w:br/>
      </w:r>
      <w:r>
        <w:rPr>
          <w:rStyle w:val="Strong"/>
        </w:rPr>
        <w:t xml:space="preserve">                                                                </w:t>
      </w:r>
      <w:r w:rsidRPr="001F0AD3">
        <w:rPr>
          <w:rStyle w:val="Strong"/>
        </w:rPr>
        <w:t>or</w:t>
      </w:r>
      <w:r w:rsidRPr="001F0AD3">
        <w:rPr>
          <w:rStyle w:val="answers"/>
        </w:rPr>
        <w:t xml:space="preserve"> </w:t>
      </w:r>
      <w:r>
        <w:br/>
      </w:r>
      <w:r w:rsidRPr="001F0AD3">
        <w:rPr>
          <w:rStyle w:val="answers"/>
        </w:rPr>
        <w:t xml:space="preserve">Distance = Speed × Time </w:t>
      </w:r>
      <w:r w:rsidRPr="001F0AD3">
        <w:br/>
      </w:r>
      <w:r w:rsidRPr="001F0AD3">
        <w:rPr>
          <w:rStyle w:val="answers"/>
        </w:rPr>
        <w:t xml:space="preserve">Let </w:t>
      </w:r>
      <w:r w:rsidRPr="001F0AD3">
        <w:rPr>
          <w:rStyle w:val="Emphasis"/>
        </w:rPr>
        <w:t>t</w:t>
      </w:r>
      <w:r w:rsidRPr="001F0AD3">
        <w:rPr>
          <w:rStyle w:val="answers"/>
        </w:rPr>
        <w:t xml:space="preserve"> be the time before the hare and the tortoise meet. In </w:t>
      </w:r>
      <w:r w:rsidRPr="001F0AD3">
        <w:rPr>
          <w:rStyle w:val="Emphasis"/>
        </w:rPr>
        <w:t>t</w:t>
      </w:r>
      <w:r w:rsidRPr="001F0AD3">
        <w:rPr>
          <w:rStyle w:val="answers"/>
        </w:rPr>
        <w:t xml:space="preserve"> hours, the hare will travel 12 </w:t>
      </w:r>
      <w:r w:rsidRPr="001F0AD3">
        <w:rPr>
          <w:rStyle w:val="Emphasis"/>
        </w:rPr>
        <w:t>t</w:t>
      </w:r>
      <w:r w:rsidRPr="001F0AD3">
        <w:rPr>
          <w:rStyle w:val="answers"/>
        </w:rPr>
        <w:t xml:space="preserve"> km. </w:t>
      </w:r>
      <w:r w:rsidRPr="001F0AD3">
        <w:br/>
      </w:r>
      <w:r w:rsidRPr="001F0AD3">
        <w:rPr>
          <w:rStyle w:val="answers"/>
        </w:rPr>
        <w:t xml:space="preserve">In </w:t>
      </w:r>
      <w:r w:rsidRPr="001F0AD3">
        <w:rPr>
          <w:rStyle w:val="Emphasis"/>
        </w:rPr>
        <w:t>t</w:t>
      </w:r>
      <w:r w:rsidRPr="001F0AD3">
        <w:rPr>
          <w:rStyle w:val="answers"/>
        </w:rPr>
        <w:t xml:space="preserve"> hours, the tortoise will travel 4 </w:t>
      </w:r>
      <w:r w:rsidRPr="001F0AD3">
        <w:rPr>
          <w:rStyle w:val="Emphasis"/>
        </w:rPr>
        <w:t>t</w:t>
      </w:r>
      <w:r w:rsidRPr="001F0AD3">
        <w:rPr>
          <w:rStyle w:val="answers"/>
        </w:rPr>
        <w:t xml:space="preserve"> km. </w:t>
      </w:r>
      <w:r w:rsidRPr="001F0AD3">
        <w:br/>
      </w:r>
      <w:r w:rsidRPr="001F0AD3">
        <w:rPr>
          <w:rStyle w:val="answers"/>
        </w:rPr>
        <w:t xml:space="preserve">12 </w:t>
      </w:r>
      <w:r w:rsidRPr="001F0AD3">
        <w:rPr>
          <w:rStyle w:val="Emphasis"/>
        </w:rPr>
        <w:t>t</w:t>
      </w:r>
      <w:r w:rsidRPr="001F0AD3">
        <w:rPr>
          <w:rStyle w:val="answers"/>
        </w:rPr>
        <w:t xml:space="preserve"> + 4 </w:t>
      </w:r>
      <w:r w:rsidRPr="001F0AD3">
        <w:rPr>
          <w:rStyle w:val="Emphasis"/>
        </w:rPr>
        <w:t>t</w:t>
      </w:r>
      <w:r w:rsidRPr="001F0AD3">
        <w:rPr>
          <w:rStyle w:val="answers"/>
        </w:rPr>
        <w:t xml:space="preserve"> = 160 </w:t>
      </w:r>
      <w:r w:rsidRPr="001F0AD3">
        <w:rPr>
          <w:rStyle w:val="Emphasis"/>
        </w:rPr>
        <w:t>t</w:t>
      </w:r>
      <w:r w:rsidRPr="001F0AD3">
        <w:rPr>
          <w:rStyle w:val="answers"/>
        </w:rPr>
        <w:t xml:space="preserve"> = 10 hours. </w:t>
      </w:r>
      <w:r>
        <w:rPr>
          <w:rStyle w:val="answers"/>
        </w:rPr>
        <w:t>D</w:t>
      </w:r>
      <w:r w:rsidRPr="001F0AD3">
        <w:rPr>
          <w:rStyle w:val="answers"/>
        </w:rPr>
        <w:t>istance travelled by hare before meeting = 10 × 12 = 120 km.</w:t>
      </w:r>
    </w:p>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0F5DD8" w:rsidP="00845967"/>
    <w:p w:rsidR="000F5DD8" w:rsidRDefault="009A7296" w:rsidP="000F5DD8">
      <w:pPr>
        <w:jc w:val="both"/>
        <w:rPr>
          <w:b/>
        </w:rPr>
      </w:pPr>
      <w:r>
        <w:rPr>
          <w:b/>
          <w:noProof/>
          <w:lang w:val="en-IE" w:eastAsia="en-IE"/>
        </w:rPr>
        <w:lastRenderedPageBreak/>
        <w:pict>
          <v:rect id="_x0000_s1187" style="position:absolute;left:0;text-align:left;margin-left:-17.25pt;margin-top:-12pt;width:483.25pt;height:255pt;z-index:-251537408"/>
        </w:pict>
      </w:r>
      <w:r w:rsidR="000F5DD8" w:rsidRPr="0029137F">
        <w:rPr>
          <w:b/>
        </w:rPr>
        <w:t xml:space="preserve">Question </w:t>
      </w:r>
      <w:r w:rsidR="000F5DD8">
        <w:rPr>
          <w:b/>
        </w:rPr>
        <w:t>1</w:t>
      </w:r>
      <w:r w:rsidR="00E40E88">
        <w:rPr>
          <w:b/>
        </w:rPr>
        <w:t>8</w:t>
      </w:r>
    </w:p>
    <w:p w:rsidR="000F5DD8" w:rsidRDefault="000F5DD8" w:rsidP="000F5DD8">
      <w:pPr>
        <w:jc w:val="both"/>
        <w:rPr>
          <w:b/>
          <w:i/>
        </w:rPr>
      </w:pPr>
      <w:r>
        <w:rPr>
          <w:b/>
        </w:rPr>
        <w:t xml:space="preserve">Suggested Level: </w:t>
      </w:r>
      <w:r w:rsidRPr="0029137F">
        <w:rPr>
          <w:b/>
          <w:i/>
        </w:rPr>
        <w:t>Leaving Cert</w:t>
      </w:r>
      <w:r>
        <w:rPr>
          <w:b/>
          <w:i/>
        </w:rPr>
        <w:t>.</w:t>
      </w:r>
      <w:r w:rsidRPr="0029137F">
        <w:rPr>
          <w:b/>
          <w:i/>
        </w:rPr>
        <w:t xml:space="preserve"> </w:t>
      </w:r>
      <w:r w:rsidR="003C55BA">
        <w:rPr>
          <w:b/>
          <w:i/>
        </w:rPr>
        <w:t>Ordinary</w:t>
      </w:r>
      <w:r>
        <w:rPr>
          <w:b/>
          <w:i/>
        </w:rPr>
        <w:t xml:space="preserve"> </w:t>
      </w:r>
      <w:r w:rsidRPr="0029137F">
        <w:rPr>
          <w:b/>
          <w:i/>
        </w:rPr>
        <w:t>Level</w:t>
      </w:r>
    </w:p>
    <w:p w:rsidR="000F5DD8" w:rsidRDefault="000F5DD8" w:rsidP="00845967">
      <w:pPr>
        <w:rPr>
          <w:rStyle w:val="question"/>
        </w:rPr>
      </w:pPr>
    </w:p>
    <w:p w:rsidR="000F5DD8" w:rsidRDefault="000F5DD8" w:rsidP="000F5DD8">
      <w:pPr>
        <w:spacing w:line="360" w:lineRule="auto"/>
      </w:pPr>
      <w:r w:rsidRPr="0003177C">
        <w:rPr>
          <w:rStyle w:val="question"/>
        </w:rPr>
        <w:t xml:space="preserve">The distance between Athlone Station and Huston Station is 120 km. A train starts from Athlone towards Heuston Station. A bird starts at the same time from Heuston Station straight towards the moving train. On reaching the train, it instantaneously turns back and returns to Heuston Station. The bird makes these journeys from Heuston Station to the train and back to Huston Station continuously till the train reaches Heuston Station. The bird finally returns to Heuston Station and rests. Calculate the total distance in km the bird travels in the following two cases: </w:t>
      </w:r>
      <w:r>
        <w:br/>
      </w:r>
      <w:r w:rsidRPr="0003177C">
        <w:rPr>
          <w:b/>
          <w:bCs/>
        </w:rPr>
        <w:t xml:space="preserve">1. </w:t>
      </w:r>
      <w:r>
        <w:rPr>
          <w:b/>
          <w:bCs/>
        </w:rPr>
        <w:tab/>
      </w:r>
      <w:r w:rsidRPr="0003177C">
        <w:rPr>
          <w:rStyle w:val="question"/>
        </w:rPr>
        <w:t xml:space="preserve">the bird flies at 80 km per hour and the speed of the train is 60 km per hour. </w:t>
      </w:r>
      <w:r>
        <w:br/>
      </w:r>
      <w:r w:rsidRPr="0003177C">
        <w:rPr>
          <w:b/>
          <w:bCs/>
        </w:rPr>
        <w:t>2.</w:t>
      </w:r>
      <w:r w:rsidRPr="0003177C">
        <w:rPr>
          <w:bCs/>
        </w:rPr>
        <w:t xml:space="preserve"> </w:t>
      </w:r>
      <w:r>
        <w:rPr>
          <w:bCs/>
        </w:rPr>
        <w:tab/>
      </w:r>
      <w:r w:rsidRPr="0003177C">
        <w:rPr>
          <w:bCs/>
        </w:rPr>
        <w:t>the bird flies at 60 km per hour and the speed of the train is 80 km per hour</w:t>
      </w:r>
      <w:r>
        <w:rPr>
          <w:rStyle w:val="question"/>
        </w:rPr>
        <w:t xml:space="preserve"> </w:t>
      </w:r>
      <w:r>
        <w:br/>
      </w:r>
    </w:p>
    <w:p w:rsidR="000F5DD8" w:rsidRDefault="009A7296" w:rsidP="000F5DD8">
      <w:pPr>
        <w:spacing w:line="360" w:lineRule="auto"/>
      </w:pPr>
      <w:r w:rsidRPr="009A7296">
        <w:rPr>
          <w:b/>
          <w:bCs/>
          <w:noProof/>
          <w:lang w:val="en-IE" w:eastAsia="en-IE"/>
        </w:rPr>
        <w:pict>
          <v:rect id="_x0000_s1188" style="position:absolute;margin-left:-17.25pt;margin-top:18.6pt;width:483.25pt;height:311pt;z-index:-251536384" strokeweight="1.5pt">
            <v:fill opacity="0"/>
            <v:stroke dashstyle="1 1"/>
          </v:rect>
        </w:pict>
      </w:r>
    </w:p>
    <w:p w:rsidR="003C55BA" w:rsidRDefault="003C55BA" w:rsidP="000F5DD8">
      <w:pPr>
        <w:ind w:left="360"/>
        <w:jc w:val="center"/>
        <w:rPr>
          <w:b/>
          <w:i/>
        </w:rPr>
      </w:pPr>
    </w:p>
    <w:p w:rsidR="000F5DD8" w:rsidRPr="00EB4949" w:rsidRDefault="000F5DD8" w:rsidP="000F5DD8">
      <w:pPr>
        <w:ind w:left="360"/>
        <w:jc w:val="center"/>
      </w:pPr>
      <w:r w:rsidRPr="0029137F">
        <w:rPr>
          <w:b/>
          <w:i/>
        </w:rPr>
        <w:t>Suggested Solution</w:t>
      </w:r>
    </w:p>
    <w:p w:rsidR="003C55BA" w:rsidRDefault="003C55BA" w:rsidP="003C55BA">
      <w:pPr>
        <w:spacing w:line="360" w:lineRule="auto"/>
      </w:pPr>
      <w:r w:rsidRPr="0003177C">
        <w:rPr>
          <w:rStyle w:val="Strong"/>
        </w:rPr>
        <w:t xml:space="preserve">Case 1: </w:t>
      </w:r>
      <w:r w:rsidRPr="0003177C">
        <w:br/>
      </w:r>
      <w:r w:rsidRPr="0003177C">
        <w:rPr>
          <w:rStyle w:val="answers"/>
        </w:rPr>
        <w:t xml:space="preserve">The train (at a speed of 60 km per hour) travels 60 km in 60 minutes. </w:t>
      </w:r>
      <w:r w:rsidRPr="0003177C">
        <w:br/>
      </w:r>
      <w:r w:rsidRPr="0003177C">
        <w:rPr>
          <w:rStyle w:val="answers"/>
        </w:rPr>
        <w:t xml:space="preserve">Therefore, the train travels from Athlone to </w:t>
      </w:r>
      <w:r w:rsidRPr="0003177C">
        <w:rPr>
          <w:rStyle w:val="question"/>
        </w:rPr>
        <w:t>Heuston Station</w:t>
      </w:r>
      <w:r w:rsidRPr="0003177C">
        <w:rPr>
          <w:rStyle w:val="answers"/>
        </w:rPr>
        <w:t xml:space="preserve"> (120 km) in 120 minutes. </w:t>
      </w:r>
      <w:r w:rsidRPr="0003177C">
        <w:br/>
      </w:r>
      <w:r w:rsidRPr="0003177C">
        <w:rPr>
          <w:rStyle w:val="answers"/>
        </w:rPr>
        <w:t>Importantly, the bird makes the journeys continuously back and forth for this same amount of time (namely, 120 minutes). Thus, the total distance travelled by the bird = 80 km per hour × 120 minutes =  160 km.</w:t>
      </w:r>
      <w:r>
        <w:rPr>
          <w:rStyle w:val="answers"/>
        </w:rPr>
        <w:t xml:space="preserve"> </w:t>
      </w:r>
      <w:r>
        <w:br/>
      </w:r>
    </w:p>
    <w:p w:rsidR="000F5DD8" w:rsidRDefault="003C55BA" w:rsidP="003C55BA">
      <w:pPr>
        <w:spacing w:line="360" w:lineRule="auto"/>
      </w:pPr>
      <w:r w:rsidRPr="0003177C">
        <w:rPr>
          <w:rStyle w:val="Strong"/>
        </w:rPr>
        <w:t>Case 2:</w:t>
      </w:r>
      <w:r>
        <w:rPr>
          <w:rStyle w:val="Strong"/>
        </w:rPr>
        <w:t xml:space="preserve"> </w:t>
      </w:r>
      <w:r>
        <w:br/>
      </w:r>
      <w:r w:rsidRPr="0003177C">
        <w:rPr>
          <w:rStyle w:val="answers"/>
        </w:rPr>
        <w:t xml:space="preserve">In 60 minutes, the bird travels 60 km, the train travels 80 km, and the two meet. </w:t>
      </w:r>
      <w:r w:rsidRPr="0003177C">
        <w:br/>
      </w:r>
      <w:r w:rsidRPr="0003177C">
        <w:rPr>
          <w:rStyle w:val="answers"/>
        </w:rPr>
        <w:t xml:space="preserve">Now, the train (which is travelling at a speed greater than that of the bird) will reach Heuston Station before the bird. </w:t>
      </w:r>
      <w:r w:rsidRPr="0003177C">
        <w:br/>
      </w:r>
      <w:r w:rsidRPr="0003177C">
        <w:rPr>
          <w:rStyle w:val="answers"/>
        </w:rPr>
        <w:t xml:space="preserve">So, the bird simply returns to Heuston Station (a return journey of 60 km). </w:t>
      </w:r>
      <w:r w:rsidRPr="0003177C">
        <w:br/>
      </w:r>
      <w:r w:rsidRPr="0003177C">
        <w:rPr>
          <w:rStyle w:val="answers"/>
        </w:rPr>
        <w:t xml:space="preserve">Thus, the total distance travelled by the bird is 120 km. </w:t>
      </w:r>
      <w:r>
        <w:br/>
      </w:r>
    </w:p>
    <w:p w:rsidR="003C55BA" w:rsidRDefault="003C55BA" w:rsidP="003C55BA">
      <w:pPr>
        <w:spacing w:line="360" w:lineRule="auto"/>
      </w:pPr>
    </w:p>
    <w:p w:rsidR="003C55BA" w:rsidRDefault="003C55BA" w:rsidP="003C55BA">
      <w:pPr>
        <w:spacing w:line="360" w:lineRule="auto"/>
      </w:pPr>
    </w:p>
    <w:p w:rsidR="003C55BA" w:rsidRDefault="003C55BA" w:rsidP="003C55BA">
      <w:pPr>
        <w:spacing w:line="360" w:lineRule="auto"/>
      </w:pPr>
    </w:p>
    <w:p w:rsidR="003C55BA" w:rsidRDefault="003C55BA" w:rsidP="003C55BA">
      <w:pPr>
        <w:spacing w:line="360" w:lineRule="auto"/>
      </w:pPr>
    </w:p>
    <w:p w:rsidR="003C55BA" w:rsidRDefault="003C55BA" w:rsidP="003C55BA">
      <w:pPr>
        <w:spacing w:line="360" w:lineRule="auto"/>
      </w:pPr>
    </w:p>
    <w:p w:rsidR="003C55BA" w:rsidRDefault="009A7296" w:rsidP="003C55BA">
      <w:pPr>
        <w:jc w:val="both"/>
        <w:rPr>
          <w:b/>
        </w:rPr>
      </w:pPr>
      <w:r>
        <w:rPr>
          <w:b/>
          <w:noProof/>
          <w:lang w:val="en-IE" w:eastAsia="en-IE"/>
        </w:rPr>
        <w:lastRenderedPageBreak/>
        <w:pict>
          <v:rect id="_x0000_s1189" style="position:absolute;left:0;text-align:left;margin-left:-17.25pt;margin-top:-12pt;width:483.25pt;height:102pt;z-index:-251534336"/>
        </w:pict>
      </w:r>
      <w:r w:rsidR="003C55BA" w:rsidRPr="0029137F">
        <w:rPr>
          <w:b/>
        </w:rPr>
        <w:t xml:space="preserve">Question </w:t>
      </w:r>
      <w:r w:rsidR="003C55BA">
        <w:rPr>
          <w:b/>
        </w:rPr>
        <w:t>1</w:t>
      </w:r>
      <w:r w:rsidR="00E40E88">
        <w:rPr>
          <w:b/>
        </w:rPr>
        <w:t>9</w:t>
      </w:r>
    </w:p>
    <w:p w:rsidR="003C55BA" w:rsidRDefault="003C55BA" w:rsidP="003C55BA">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3C55BA" w:rsidRDefault="003C55BA" w:rsidP="003C55BA">
      <w:pPr>
        <w:spacing w:line="360" w:lineRule="auto"/>
      </w:pPr>
    </w:p>
    <w:p w:rsidR="003C55BA" w:rsidRPr="0058237F" w:rsidRDefault="003C55BA" w:rsidP="003C55BA">
      <w:pPr>
        <w:spacing w:line="360" w:lineRule="auto"/>
      </w:pPr>
      <w:r w:rsidRPr="0058237F">
        <w:t xml:space="preserve">There is a pole in a lake. One-half of the pole is in the ground, another one-third of it is covered by water, and 9 </w:t>
      </w:r>
      <w:r>
        <w:t>m</w:t>
      </w:r>
      <w:r w:rsidRPr="0058237F">
        <w:t xml:space="preserve"> is out of the water. What is the total length of the pole in </w:t>
      </w:r>
      <w:r>
        <w:t>m</w:t>
      </w:r>
      <w:r w:rsidRPr="0058237F">
        <w:t>?</w:t>
      </w:r>
    </w:p>
    <w:p w:rsidR="003C55BA" w:rsidRDefault="003C55BA" w:rsidP="003C55BA">
      <w:pPr>
        <w:ind w:left="360"/>
        <w:jc w:val="center"/>
        <w:rPr>
          <w:b/>
          <w:i/>
        </w:rPr>
      </w:pPr>
    </w:p>
    <w:p w:rsidR="003C55BA" w:rsidRDefault="009A7296" w:rsidP="003C55BA">
      <w:pPr>
        <w:ind w:left="360"/>
        <w:jc w:val="center"/>
        <w:rPr>
          <w:b/>
          <w:i/>
        </w:rPr>
      </w:pPr>
      <w:r w:rsidRPr="009A7296">
        <w:rPr>
          <w:noProof/>
          <w:lang w:val="en-IE" w:eastAsia="en-IE"/>
        </w:rPr>
        <w:pict>
          <v:rect id="_x0000_s1190" style="position:absolute;left:0;text-align:left;margin-left:-17.25pt;margin-top:7.5pt;width:483.25pt;height:404pt;z-index:-251533312" strokeweight="1.5pt">
            <v:fill opacity="0"/>
            <v:stroke dashstyle="1 1"/>
          </v:rect>
        </w:pict>
      </w:r>
    </w:p>
    <w:p w:rsidR="003C55BA" w:rsidRPr="003C55BA" w:rsidRDefault="003C55BA" w:rsidP="003C55BA">
      <w:pPr>
        <w:ind w:left="360"/>
        <w:jc w:val="center"/>
      </w:pPr>
      <w:r w:rsidRPr="0029137F">
        <w:rPr>
          <w:b/>
          <w:i/>
        </w:rPr>
        <w:t>Suggested Solutio</w:t>
      </w:r>
      <w:r>
        <w:rPr>
          <w:b/>
          <w:i/>
        </w:rPr>
        <w:t>n</w:t>
      </w:r>
    </w:p>
    <w:p w:rsidR="003C55BA" w:rsidRPr="0058237F" w:rsidRDefault="003C55BA" w:rsidP="003C55BA">
      <w:pPr>
        <w:pStyle w:val="NormalWeb"/>
        <w:spacing w:line="360" w:lineRule="auto"/>
        <w:rPr>
          <w:color w:val="000000"/>
        </w:rPr>
      </w:pPr>
      <w:r w:rsidRPr="0058237F">
        <w:rPr>
          <w:color w:val="000000"/>
        </w:rPr>
        <w:t xml:space="preserve">Fraction of pole in the ground = 1/2 </w:t>
      </w:r>
      <w:r w:rsidRPr="0058237F">
        <w:rPr>
          <w:color w:val="000000"/>
        </w:rPr>
        <w:br/>
        <w:t xml:space="preserve">Fraction of pole covered by water = 1/3 </w:t>
      </w:r>
      <w:r w:rsidRPr="0058237F">
        <w:rPr>
          <w:color w:val="000000"/>
        </w:rPr>
        <w:br/>
        <w:t xml:space="preserve">Fraction of pole in the ground and covered by water = 1/2 + 1/3 = (3 + 2)/6 = 5/6 </w:t>
      </w:r>
      <w:r w:rsidRPr="0058237F">
        <w:rPr>
          <w:color w:val="000000"/>
        </w:rPr>
        <w:br/>
        <w:t xml:space="preserve">Fraction of pole out of water = 1 - 5/6 = 1/6 </w:t>
      </w:r>
      <w:r w:rsidRPr="0058237F">
        <w:rPr>
          <w:color w:val="000000"/>
        </w:rPr>
        <w:br/>
        <w:t xml:space="preserve">Thus, one-sixth of the pole (out of water) is 9 </w:t>
      </w:r>
      <w:r>
        <w:rPr>
          <w:color w:val="000000"/>
        </w:rPr>
        <w:t>m</w:t>
      </w:r>
      <w:r w:rsidRPr="0058237F">
        <w:rPr>
          <w:color w:val="000000"/>
        </w:rPr>
        <w:t>.</w:t>
      </w:r>
      <w:r w:rsidRPr="0058237F">
        <w:rPr>
          <w:color w:val="000000"/>
        </w:rPr>
        <w:br/>
        <w:t xml:space="preserve">So, total length of pole = 54 </w:t>
      </w:r>
      <w:r>
        <w:rPr>
          <w:color w:val="000000"/>
        </w:rPr>
        <w:t>m</w:t>
      </w:r>
      <w:r w:rsidRPr="0058237F">
        <w:rPr>
          <w:color w:val="000000"/>
        </w:rPr>
        <w:t xml:space="preserve">. </w:t>
      </w:r>
    </w:p>
    <w:p w:rsidR="003C55BA" w:rsidRPr="0058237F" w:rsidRDefault="003C55BA" w:rsidP="003C55BA">
      <w:pPr>
        <w:pStyle w:val="NormalWeb"/>
        <w:spacing w:line="360" w:lineRule="auto"/>
        <w:rPr>
          <w:color w:val="000000"/>
        </w:rPr>
      </w:pPr>
      <w:r w:rsidRPr="0058237F">
        <w:rPr>
          <w:color w:val="000000"/>
        </w:rPr>
        <w:t>It may be noted that:</w:t>
      </w:r>
      <w:r w:rsidRPr="0058237F">
        <w:rPr>
          <w:color w:val="000000"/>
        </w:rPr>
        <w:br/>
        <w:t xml:space="preserve">Length of pole in the ground = 54/2 = 27 </w:t>
      </w:r>
      <w:r>
        <w:rPr>
          <w:color w:val="000000"/>
        </w:rPr>
        <w:t>m</w:t>
      </w:r>
      <w:r w:rsidRPr="0058237F">
        <w:rPr>
          <w:color w:val="000000"/>
        </w:rPr>
        <w:t>.</w:t>
      </w:r>
      <w:r w:rsidRPr="0058237F">
        <w:rPr>
          <w:color w:val="000000"/>
        </w:rPr>
        <w:br/>
        <w:t xml:space="preserve">Length of pole covered by water = 54/3 = 18 </w:t>
      </w:r>
      <w:r>
        <w:rPr>
          <w:color w:val="000000"/>
        </w:rPr>
        <w:t>m</w:t>
      </w:r>
      <w:r w:rsidRPr="0058237F">
        <w:rPr>
          <w:color w:val="000000"/>
        </w:rPr>
        <w:t>.</w:t>
      </w:r>
      <w:r w:rsidRPr="0058237F">
        <w:rPr>
          <w:color w:val="000000"/>
        </w:rPr>
        <w:br/>
        <w:t xml:space="preserve">Length of pole out of water = 9 </w:t>
      </w:r>
      <w:r>
        <w:rPr>
          <w:color w:val="000000"/>
        </w:rPr>
        <w:t>m</w:t>
      </w:r>
      <w:r w:rsidRPr="0058237F">
        <w:rPr>
          <w:color w:val="000000"/>
        </w:rPr>
        <w:t>.</w:t>
      </w:r>
    </w:p>
    <w:p w:rsidR="003C55BA" w:rsidRPr="0058237F" w:rsidRDefault="003C55BA" w:rsidP="003C55BA">
      <w:pPr>
        <w:pStyle w:val="NormalWeb"/>
        <w:spacing w:line="360" w:lineRule="auto"/>
        <w:rPr>
          <w:color w:val="000000"/>
        </w:rPr>
      </w:pPr>
      <w:r w:rsidRPr="0058237F">
        <w:rPr>
          <w:color w:val="000000"/>
        </w:rPr>
        <w:t xml:space="preserve">The problem may also be solved by setting up the following equation: </w:t>
      </w:r>
      <w:r w:rsidRPr="0058237F">
        <w:rPr>
          <w:i/>
          <w:iCs/>
          <w:color w:val="000000"/>
        </w:rPr>
        <w:t>x</w:t>
      </w:r>
      <w:r w:rsidRPr="0058237F">
        <w:rPr>
          <w:color w:val="000000"/>
        </w:rPr>
        <w:t xml:space="preserve">/2 + </w:t>
      </w:r>
      <w:r w:rsidRPr="0058237F">
        <w:rPr>
          <w:i/>
          <w:iCs/>
          <w:color w:val="000000"/>
        </w:rPr>
        <w:t>x</w:t>
      </w:r>
      <w:r w:rsidRPr="0058237F">
        <w:rPr>
          <w:color w:val="000000"/>
        </w:rPr>
        <w:t xml:space="preserve">/3 + 9 = </w:t>
      </w:r>
      <w:r w:rsidRPr="0058237F">
        <w:rPr>
          <w:i/>
          <w:iCs/>
          <w:color w:val="000000"/>
        </w:rPr>
        <w:t>x</w:t>
      </w:r>
      <w:r w:rsidRPr="0058237F">
        <w:rPr>
          <w:color w:val="000000"/>
        </w:rPr>
        <w:t xml:space="preserve"> </w:t>
      </w:r>
      <w:r w:rsidRPr="0058237F">
        <w:rPr>
          <w:color w:val="000000"/>
        </w:rPr>
        <w:br/>
        <w:t xml:space="preserve">where </w:t>
      </w:r>
      <w:r w:rsidRPr="0058237F">
        <w:rPr>
          <w:i/>
          <w:iCs/>
          <w:color w:val="000000"/>
        </w:rPr>
        <w:t>x</w:t>
      </w:r>
      <w:r w:rsidRPr="0058237F">
        <w:rPr>
          <w:color w:val="000000"/>
        </w:rPr>
        <w:t xml:space="preserve"> denotes the total length of the pole in </w:t>
      </w:r>
      <w:r>
        <w:rPr>
          <w:color w:val="000000"/>
        </w:rPr>
        <w:t>m</w:t>
      </w:r>
      <w:r w:rsidRPr="0058237F">
        <w:rPr>
          <w:color w:val="000000"/>
        </w:rPr>
        <w:t xml:space="preserve">. </w:t>
      </w:r>
      <w:r w:rsidRPr="0058237F">
        <w:rPr>
          <w:color w:val="000000"/>
        </w:rPr>
        <w:br/>
        <w:t>The equation may be solved as shown below.</w:t>
      </w:r>
      <w:r w:rsidRPr="0058237F">
        <w:rPr>
          <w:color w:val="000000"/>
        </w:rPr>
        <w:br/>
        <w:t>5</w:t>
      </w:r>
      <w:r w:rsidRPr="0058237F">
        <w:rPr>
          <w:i/>
          <w:iCs/>
          <w:color w:val="000000"/>
        </w:rPr>
        <w:t>x</w:t>
      </w:r>
      <w:r w:rsidRPr="0058237F">
        <w:rPr>
          <w:color w:val="000000"/>
        </w:rPr>
        <w:t xml:space="preserve">/6 + 9 = </w:t>
      </w:r>
      <w:r w:rsidRPr="0058237F">
        <w:rPr>
          <w:i/>
          <w:iCs/>
          <w:color w:val="000000"/>
        </w:rPr>
        <w:t>x</w:t>
      </w:r>
      <w:r w:rsidRPr="0058237F">
        <w:rPr>
          <w:color w:val="000000"/>
        </w:rPr>
        <w:t xml:space="preserve"> </w:t>
      </w:r>
      <w:r w:rsidRPr="0058237F">
        <w:rPr>
          <w:color w:val="000000"/>
        </w:rPr>
        <w:br/>
        <w:t xml:space="preserve">9 = </w:t>
      </w:r>
      <w:r w:rsidRPr="0058237F">
        <w:rPr>
          <w:i/>
          <w:iCs/>
          <w:color w:val="000000"/>
        </w:rPr>
        <w:t>x</w:t>
      </w:r>
      <w:r w:rsidRPr="0058237F">
        <w:rPr>
          <w:color w:val="000000"/>
        </w:rPr>
        <w:t xml:space="preserve"> - 5</w:t>
      </w:r>
      <w:r w:rsidRPr="0058237F">
        <w:rPr>
          <w:i/>
          <w:iCs/>
          <w:color w:val="000000"/>
        </w:rPr>
        <w:t>x</w:t>
      </w:r>
      <w:r w:rsidRPr="0058237F">
        <w:rPr>
          <w:color w:val="000000"/>
        </w:rPr>
        <w:t xml:space="preserve">/6 = </w:t>
      </w:r>
      <w:r w:rsidRPr="0058237F">
        <w:rPr>
          <w:i/>
          <w:iCs/>
          <w:color w:val="000000"/>
        </w:rPr>
        <w:t>x</w:t>
      </w:r>
      <w:r w:rsidRPr="0058237F">
        <w:rPr>
          <w:color w:val="000000"/>
        </w:rPr>
        <w:t>/6</w:t>
      </w:r>
      <w:r w:rsidRPr="0058237F">
        <w:rPr>
          <w:color w:val="000000"/>
        </w:rPr>
        <w:br/>
      </w:r>
      <w:r w:rsidRPr="0058237F">
        <w:rPr>
          <w:i/>
          <w:iCs/>
          <w:color w:val="000000"/>
        </w:rPr>
        <w:t>x</w:t>
      </w:r>
      <w:r w:rsidRPr="0058237F">
        <w:rPr>
          <w:color w:val="000000"/>
        </w:rPr>
        <w:t xml:space="preserve">/6 = 9 or </w:t>
      </w:r>
      <w:r w:rsidRPr="0058237F">
        <w:rPr>
          <w:i/>
          <w:iCs/>
          <w:color w:val="000000"/>
        </w:rPr>
        <w:t>x</w:t>
      </w:r>
      <w:r w:rsidRPr="0058237F">
        <w:rPr>
          <w:color w:val="000000"/>
        </w:rPr>
        <w:t xml:space="preserve"> = 54</w:t>
      </w:r>
      <w:r>
        <w:rPr>
          <w:color w:val="000000"/>
        </w:rPr>
        <w:t xml:space="preserve"> m</w:t>
      </w:r>
      <w:r w:rsidRPr="0058237F">
        <w:rPr>
          <w:color w:val="000000"/>
        </w:rPr>
        <w:t xml:space="preserve">. </w:t>
      </w:r>
    </w:p>
    <w:p w:rsidR="003C55BA" w:rsidRDefault="003C55BA" w:rsidP="003C55BA">
      <w:pPr>
        <w:spacing w:line="360" w:lineRule="auto"/>
      </w:pPr>
    </w:p>
    <w:p w:rsidR="003C55BA" w:rsidRDefault="003C55BA" w:rsidP="003C55BA">
      <w:pPr>
        <w:spacing w:line="360" w:lineRule="auto"/>
      </w:pPr>
    </w:p>
    <w:p w:rsidR="003C55BA" w:rsidRDefault="003C55BA" w:rsidP="003C55BA">
      <w:pPr>
        <w:spacing w:line="360" w:lineRule="auto"/>
      </w:pPr>
    </w:p>
    <w:p w:rsidR="003C55BA" w:rsidRDefault="003C55BA" w:rsidP="003C55BA">
      <w:pPr>
        <w:spacing w:line="360" w:lineRule="auto"/>
      </w:pPr>
    </w:p>
    <w:p w:rsidR="003C55BA" w:rsidRDefault="003C55BA" w:rsidP="003C55BA">
      <w:pPr>
        <w:spacing w:line="360" w:lineRule="auto"/>
      </w:pPr>
    </w:p>
    <w:p w:rsidR="003C55BA" w:rsidRDefault="003C55BA" w:rsidP="003C55BA">
      <w:pPr>
        <w:spacing w:line="360" w:lineRule="auto"/>
      </w:pPr>
    </w:p>
    <w:p w:rsidR="003C55BA" w:rsidRDefault="003C55BA" w:rsidP="003C55BA">
      <w:pPr>
        <w:spacing w:line="360" w:lineRule="auto"/>
      </w:pPr>
    </w:p>
    <w:p w:rsidR="003C55BA" w:rsidRDefault="003C55BA" w:rsidP="003C55BA">
      <w:pPr>
        <w:spacing w:line="360" w:lineRule="auto"/>
      </w:pPr>
    </w:p>
    <w:p w:rsidR="003C55BA" w:rsidRDefault="003C55BA" w:rsidP="003C55BA">
      <w:pPr>
        <w:spacing w:line="360" w:lineRule="auto"/>
      </w:pPr>
    </w:p>
    <w:p w:rsidR="00BE3325" w:rsidRDefault="009A7296" w:rsidP="00BE3325">
      <w:pPr>
        <w:jc w:val="both"/>
        <w:rPr>
          <w:b/>
        </w:rPr>
      </w:pPr>
      <w:r>
        <w:rPr>
          <w:b/>
          <w:noProof/>
          <w:lang w:val="en-IE" w:eastAsia="en-IE"/>
        </w:rPr>
        <w:lastRenderedPageBreak/>
        <w:pict>
          <v:rect id="_x0000_s1196" style="position:absolute;left:0;text-align:left;margin-left:-17.25pt;margin-top:-12pt;width:483.25pt;height:349pt;z-index:-251529216"/>
        </w:pict>
      </w:r>
      <w:r w:rsidR="00BE3325" w:rsidRPr="0029137F">
        <w:rPr>
          <w:b/>
        </w:rPr>
        <w:t xml:space="preserve">Question </w:t>
      </w:r>
      <w:r w:rsidR="00E40E88">
        <w:rPr>
          <w:b/>
        </w:rPr>
        <w:t>20</w:t>
      </w:r>
    </w:p>
    <w:p w:rsidR="00BE3325" w:rsidRDefault="00BE3325" w:rsidP="00BE3325">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BE3325" w:rsidRDefault="00BE3325" w:rsidP="00BE3325">
      <w:pPr>
        <w:spacing w:line="360" w:lineRule="auto"/>
        <w:rPr>
          <w:rStyle w:val="question"/>
        </w:rPr>
      </w:pPr>
    </w:p>
    <w:p w:rsidR="00BE3325" w:rsidRPr="00EB4949" w:rsidRDefault="00BE3325" w:rsidP="00BE3325">
      <w:pPr>
        <w:spacing w:line="360" w:lineRule="auto"/>
        <w:rPr>
          <w:rStyle w:val="question"/>
        </w:rPr>
      </w:pPr>
      <w:r w:rsidRPr="00EB4949">
        <w:rPr>
          <w:rStyle w:val="question"/>
        </w:rPr>
        <w:t>In the following two groups of shapes, which does not belong to the group?</w:t>
      </w:r>
    </w:p>
    <w:p w:rsidR="00BE3325" w:rsidRPr="00EB4949" w:rsidRDefault="00BE3325" w:rsidP="00BE3325">
      <w:pPr>
        <w:spacing w:line="360" w:lineRule="auto"/>
        <w:rPr>
          <w:rStyle w:val="question"/>
        </w:rPr>
      </w:pPr>
      <w:r w:rsidRPr="00EB4949">
        <w:rPr>
          <w:rStyle w:val="question"/>
        </w:rPr>
        <w:t>Explain your answer in each case.</w:t>
      </w:r>
    </w:p>
    <w:p w:rsidR="00BE3325" w:rsidRPr="00EB4949" w:rsidRDefault="00BE3325" w:rsidP="00BE3325">
      <w:pPr>
        <w:ind w:left="720"/>
        <w:rPr>
          <w:lang w:eastAsia="en-IE"/>
        </w:rPr>
      </w:pPr>
    </w:p>
    <w:p w:rsidR="00BE3325" w:rsidRPr="00EB4949" w:rsidRDefault="009A7296" w:rsidP="00BE3325">
      <w:pPr>
        <w:ind w:left="720"/>
        <w:rPr>
          <w:noProof/>
          <w:lang w:val="en-US"/>
        </w:rPr>
      </w:pPr>
      <w:r w:rsidRPr="009A7296">
        <w:rPr>
          <w:szCs w:val="20"/>
          <w:lang w:val="en-IE" w:eastAsia="en-IE"/>
        </w:rPr>
        <w:pict>
          <v:group id="_x0000_s1191" style="position:absolute;left:0;text-align:left;margin-left:317.55pt;margin-top:37.1pt;width:81pt;height:30.25pt;z-index:251785216" coordorigin="7821,10804" coordsize="1800,900">
            <v:line id="_x0000_s1192" style="position:absolute" from="8361,10804" to="9621,10804" strokecolor="#985b00" strokeweight="3pt"/>
            <v:line id="_x0000_s1193" style="position:absolute;flip:x" from="9102,10804" to="9621,11704" strokecolor="#985b00" strokeweight="3pt"/>
            <v:line id="_x0000_s1194" style="position:absolute;flip:x" from="7821,10804" to="8340,11704" strokecolor="#985b00" strokeweight="3pt"/>
            <v:line id="_x0000_s1195" style="position:absolute" from="7821,11704" to="9081,11704" strokecolor="#985b00" strokeweight="3pt"/>
          </v:group>
        </w:pict>
      </w:r>
      <w:r w:rsidR="00BE3325" w:rsidRPr="00EB4949">
        <w:rPr>
          <w:lang w:eastAsia="en-IE"/>
        </w:rPr>
        <w:br/>
        <w:t xml:space="preserve">Set </w:t>
      </w:r>
      <w:r w:rsidR="00BE3325" w:rsidRPr="00EB4949">
        <w:rPr>
          <w:b/>
          <w:bCs/>
          <w:lang w:eastAsia="en-IE"/>
        </w:rPr>
        <w:t xml:space="preserve">1. </w:t>
      </w:r>
      <w:r w:rsidR="00BE3325" w:rsidRPr="00EB4949">
        <w:rPr>
          <w:lang w:eastAsia="en-IE"/>
        </w:rPr>
        <w:br/>
        <w:t xml:space="preserve">         </w:t>
      </w:r>
      <w:r w:rsidR="00BE3325">
        <w:rPr>
          <w:noProof/>
          <w:lang w:val="en-IE" w:eastAsia="en-IE"/>
        </w:rPr>
        <w:drawing>
          <wp:inline distT="0" distB="0" distL="0" distR="0">
            <wp:extent cx="571500" cy="571500"/>
            <wp:effectExtent l="19050" t="0" r="0" b="0"/>
            <wp:docPr id="46" name="Picture 1" descr="http://www.syvum.com/iosundry/iq/oddo1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yvum.com/iosundry/iq/oddo1a.gif"/>
                    <pic:cNvPicPr>
                      <a:picLocks noChangeAspect="1" noChangeArrowheads="1"/>
                    </pic:cNvPicPr>
                  </pic:nvPicPr>
                  <pic:blipFill>
                    <a:blip r:embed="rId139"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BE3325" w:rsidRPr="00EB4949">
        <w:rPr>
          <w:lang w:eastAsia="en-IE"/>
        </w:rPr>
        <w:t xml:space="preserve">      </w:t>
      </w:r>
      <w:r w:rsidR="00BE3325">
        <w:rPr>
          <w:noProof/>
          <w:lang w:val="en-IE" w:eastAsia="en-IE"/>
        </w:rPr>
        <w:drawing>
          <wp:inline distT="0" distB="0" distL="0" distR="0">
            <wp:extent cx="571500" cy="571500"/>
            <wp:effectExtent l="19050" t="0" r="0" b="0"/>
            <wp:docPr id="47" name="Picture 2" descr="http://www.syvum.com/iosundry/iq/oddo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syvum.com/iosundry/iq/oddo1c.gif"/>
                    <pic:cNvPicPr>
                      <a:picLocks noChangeAspect="1" noChangeArrowheads="1"/>
                    </pic:cNvPicPr>
                  </pic:nvPicPr>
                  <pic:blipFill>
                    <a:blip r:embed="rId140"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BE3325" w:rsidRPr="00EB4949">
        <w:rPr>
          <w:lang w:eastAsia="en-IE"/>
        </w:rPr>
        <w:t xml:space="preserve">      </w:t>
      </w:r>
      <w:r w:rsidR="00BE3325">
        <w:rPr>
          <w:noProof/>
          <w:lang w:val="en-IE" w:eastAsia="en-IE"/>
        </w:rPr>
        <w:drawing>
          <wp:inline distT="0" distB="0" distL="0" distR="0">
            <wp:extent cx="571500" cy="571500"/>
            <wp:effectExtent l="19050" t="0" r="0" b="0"/>
            <wp:docPr id="6" name="Picture 3" descr="http://www.syvum.com/iosundry/iq/oddo1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yvum.com/iosundry/iq/oddo1b.gif"/>
                    <pic:cNvPicPr>
                      <a:picLocks noChangeAspect="1" noChangeArrowheads="1"/>
                    </pic:cNvPicPr>
                  </pic:nvPicPr>
                  <pic:blipFill>
                    <a:blip r:embed="rId141"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BE3325" w:rsidRPr="00EB4949">
        <w:rPr>
          <w:lang w:eastAsia="en-IE"/>
        </w:rPr>
        <w:t xml:space="preserve">      </w:t>
      </w:r>
      <w:r w:rsidR="00BE3325">
        <w:rPr>
          <w:noProof/>
          <w:lang w:val="en-IE" w:eastAsia="en-IE"/>
        </w:rPr>
        <w:drawing>
          <wp:inline distT="0" distB="0" distL="0" distR="0">
            <wp:extent cx="571500" cy="571500"/>
            <wp:effectExtent l="19050" t="0" r="0" b="0"/>
            <wp:docPr id="49" name="Picture 4" descr="http://www.syvum.com/iosundry/iq/oddo1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syvum.com/iosundry/iq/oddo1d.gif"/>
                    <pic:cNvPicPr>
                      <a:picLocks noChangeAspect="1" noChangeArrowheads="1"/>
                    </pic:cNvPicPr>
                  </pic:nvPicPr>
                  <pic:blipFill>
                    <a:blip r:embed="rId142"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BE3325" w:rsidRPr="00EB4949">
        <w:rPr>
          <w:lang w:eastAsia="en-IE"/>
        </w:rPr>
        <w:t xml:space="preserve">      </w:t>
      </w:r>
    </w:p>
    <w:p w:rsidR="00BE3325" w:rsidRPr="00EB4949" w:rsidRDefault="00BE3325" w:rsidP="00BE3325">
      <w:pPr>
        <w:ind w:left="720"/>
        <w:rPr>
          <w:noProof/>
          <w:lang w:val="en-US"/>
        </w:rPr>
      </w:pPr>
    </w:p>
    <w:p w:rsidR="00BE3325" w:rsidRPr="00EB4949" w:rsidRDefault="00BE3325" w:rsidP="00BE3325">
      <w:pPr>
        <w:ind w:left="720"/>
        <w:rPr>
          <w:noProof/>
          <w:lang w:val="en-US"/>
        </w:rPr>
      </w:pPr>
    </w:p>
    <w:p w:rsidR="00BE3325" w:rsidRPr="00EB4949" w:rsidRDefault="00BE3325" w:rsidP="00BE3325">
      <w:pPr>
        <w:ind w:left="720"/>
        <w:rPr>
          <w:noProof/>
          <w:lang w:val="en-US"/>
        </w:rPr>
      </w:pPr>
    </w:p>
    <w:p w:rsidR="00BE3325" w:rsidRPr="00EB4949" w:rsidRDefault="00BE3325" w:rsidP="00BE3325">
      <w:pPr>
        <w:ind w:left="720"/>
      </w:pPr>
      <w:r w:rsidRPr="00EB4949">
        <w:rPr>
          <w:lang w:eastAsia="en-IE"/>
        </w:rPr>
        <w:br/>
      </w:r>
    </w:p>
    <w:p w:rsidR="00BE3325" w:rsidRPr="00EB4949" w:rsidRDefault="00BE3325" w:rsidP="00BE3325">
      <w:pPr>
        <w:ind w:firstLine="720"/>
        <w:rPr>
          <w:b/>
          <w:bCs/>
          <w:lang w:eastAsia="en-IE"/>
        </w:rPr>
      </w:pPr>
      <w:r w:rsidRPr="00EB4949">
        <w:rPr>
          <w:b/>
          <w:bCs/>
          <w:lang w:eastAsia="en-IE"/>
        </w:rPr>
        <w:t>Set 2.</w:t>
      </w:r>
    </w:p>
    <w:p w:rsidR="00BE3325" w:rsidRPr="00EB4949" w:rsidRDefault="00BE3325" w:rsidP="00BE3325">
      <w:pPr>
        <w:jc w:val="center"/>
        <w:rPr>
          <w:b/>
          <w:bCs/>
          <w:lang w:eastAsia="en-IE"/>
        </w:rPr>
      </w:pPr>
      <w:r>
        <w:rPr>
          <w:noProof/>
          <w:lang w:val="en-IE" w:eastAsia="en-IE"/>
        </w:rPr>
        <w:drawing>
          <wp:inline distT="0" distB="0" distL="0" distR="0">
            <wp:extent cx="571500" cy="571500"/>
            <wp:effectExtent l="19050" t="0" r="0" b="0"/>
            <wp:docPr id="50" name="Picture 11" descr="http://www.syvum.com/iosundry/iq/oddo7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syvum.com/iosundry/iq/oddo7a.gif"/>
                    <pic:cNvPicPr>
                      <a:picLocks noChangeAspect="1" noChangeArrowheads="1"/>
                    </pic:cNvPicPr>
                  </pic:nvPicPr>
                  <pic:blipFill>
                    <a:blip r:embed="rId143"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Pr="00EB4949">
        <w:rPr>
          <w:b/>
          <w:bCs/>
          <w:lang w:eastAsia="en-IE"/>
        </w:rPr>
        <w:t xml:space="preserve">      </w:t>
      </w:r>
      <w:r>
        <w:rPr>
          <w:noProof/>
          <w:lang w:val="en-IE" w:eastAsia="en-IE"/>
        </w:rPr>
        <w:drawing>
          <wp:inline distT="0" distB="0" distL="0" distR="0">
            <wp:extent cx="571500" cy="571500"/>
            <wp:effectExtent l="19050" t="0" r="0" b="0"/>
            <wp:docPr id="51" name="Picture 12" descr="http://www.syvum.com/iosundry/iq/oddo7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syvum.com/iosundry/iq/oddo7c.gif"/>
                    <pic:cNvPicPr>
                      <a:picLocks noChangeAspect="1" noChangeArrowheads="1"/>
                    </pic:cNvPicPr>
                  </pic:nvPicPr>
                  <pic:blipFill>
                    <a:blip r:embed="rId144"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Pr="00EB4949">
        <w:rPr>
          <w:b/>
          <w:bCs/>
          <w:lang w:eastAsia="en-IE"/>
        </w:rPr>
        <w:t xml:space="preserve">      </w:t>
      </w:r>
      <w:r>
        <w:rPr>
          <w:noProof/>
          <w:lang w:val="en-IE" w:eastAsia="en-IE"/>
        </w:rPr>
        <w:drawing>
          <wp:inline distT="0" distB="0" distL="0" distR="0">
            <wp:extent cx="571500" cy="571500"/>
            <wp:effectExtent l="19050" t="0" r="0" b="0"/>
            <wp:docPr id="52" name="Picture 13" descr="http://www.syvum.com/iosundry/iq/oddo7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syvum.com/iosundry/iq/oddo7b.gif"/>
                    <pic:cNvPicPr>
                      <a:picLocks noChangeAspect="1" noChangeArrowheads="1"/>
                    </pic:cNvPicPr>
                  </pic:nvPicPr>
                  <pic:blipFill>
                    <a:blip r:embed="rId145"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Pr="00EB4949">
        <w:rPr>
          <w:b/>
          <w:bCs/>
          <w:lang w:eastAsia="en-IE"/>
        </w:rPr>
        <w:t xml:space="preserve">      </w:t>
      </w:r>
      <w:r>
        <w:rPr>
          <w:noProof/>
          <w:lang w:val="en-IE" w:eastAsia="en-IE"/>
        </w:rPr>
        <w:drawing>
          <wp:inline distT="0" distB="0" distL="0" distR="0">
            <wp:extent cx="571500" cy="571500"/>
            <wp:effectExtent l="19050" t="0" r="0" b="0"/>
            <wp:docPr id="53" name="Picture 14" descr="http://www.syvum.com/iosundry/iq/oddo7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syvum.com/iosundry/iq/oddo7d.gif"/>
                    <pic:cNvPicPr>
                      <a:picLocks noChangeAspect="1" noChangeArrowheads="1"/>
                    </pic:cNvPicPr>
                  </pic:nvPicPr>
                  <pic:blipFill>
                    <a:blip r:embed="rId146"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Pr="00EB4949">
        <w:rPr>
          <w:b/>
          <w:bCs/>
          <w:lang w:eastAsia="en-IE"/>
        </w:rPr>
        <w:t xml:space="preserve">      </w:t>
      </w:r>
    </w:p>
    <w:p w:rsidR="003C55BA" w:rsidRDefault="003C55BA" w:rsidP="003C55BA">
      <w:pPr>
        <w:spacing w:line="360" w:lineRule="auto"/>
      </w:pPr>
    </w:p>
    <w:p w:rsidR="00BE3325" w:rsidRDefault="00BE3325" w:rsidP="003C55BA">
      <w:pPr>
        <w:spacing w:line="360" w:lineRule="auto"/>
      </w:pPr>
    </w:p>
    <w:p w:rsidR="00BE3325" w:rsidRDefault="00BE3325" w:rsidP="003C55BA">
      <w:pPr>
        <w:spacing w:line="360" w:lineRule="auto"/>
      </w:pPr>
    </w:p>
    <w:p w:rsidR="00BE3325" w:rsidRDefault="009A7296" w:rsidP="00BE3325">
      <w:pPr>
        <w:ind w:left="360"/>
        <w:jc w:val="center"/>
        <w:rPr>
          <w:b/>
          <w:i/>
        </w:rPr>
      </w:pPr>
      <w:r w:rsidRPr="009A7296">
        <w:rPr>
          <w:b/>
          <w:noProof/>
          <w:lang w:val="en-IE" w:eastAsia="en-IE"/>
        </w:rPr>
        <w:pict>
          <v:rect id="_x0000_s1197" style="position:absolute;left:0;text-align:left;margin-left:-17.25pt;margin-top:2pt;width:483.25pt;height:141pt;z-index:-251528192" strokeweight="1.5pt">
            <v:fill opacity="0"/>
            <v:stroke dashstyle="1 1"/>
          </v:rect>
        </w:pict>
      </w:r>
    </w:p>
    <w:p w:rsidR="00BE3325" w:rsidRPr="003C55BA" w:rsidRDefault="00BE3325" w:rsidP="00BE3325">
      <w:pPr>
        <w:ind w:left="360"/>
        <w:jc w:val="center"/>
      </w:pPr>
      <w:r w:rsidRPr="0029137F">
        <w:rPr>
          <w:b/>
          <w:i/>
        </w:rPr>
        <w:t>Suggested Solutio</w:t>
      </w:r>
      <w:r>
        <w:rPr>
          <w:b/>
          <w:i/>
        </w:rPr>
        <w:t>n</w:t>
      </w:r>
    </w:p>
    <w:p w:rsidR="00BE3325" w:rsidRDefault="00BE3325" w:rsidP="003C55BA">
      <w:pPr>
        <w:spacing w:line="360" w:lineRule="auto"/>
      </w:pPr>
    </w:p>
    <w:p w:rsidR="00BE3325" w:rsidRDefault="00BE3325" w:rsidP="00BE3325">
      <w:pPr>
        <w:spacing w:line="360" w:lineRule="auto"/>
        <w:rPr>
          <w:lang w:eastAsia="en-IE"/>
        </w:rPr>
      </w:pPr>
      <w:r w:rsidRPr="0058237F">
        <w:rPr>
          <w:b/>
          <w:lang w:eastAsia="en-IE"/>
        </w:rPr>
        <w:t>1.</w:t>
      </w:r>
      <w:r>
        <w:rPr>
          <w:lang w:eastAsia="en-IE"/>
        </w:rPr>
        <w:t xml:space="preserve"> </w:t>
      </w:r>
      <w:r>
        <w:rPr>
          <w:lang w:eastAsia="en-IE"/>
        </w:rPr>
        <w:tab/>
      </w:r>
      <w:r w:rsidRPr="0058237F">
        <w:rPr>
          <w:lang w:eastAsia="en-IE"/>
        </w:rPr>
        <w:t>The triangle is the odd one out because it has only 3 line segments.</w:t>
      </w:r>
      <w:r>
        <w:rPr>
          <w:lang w:eastAsia="en-IE"/>
        </w:rPr>
        <w:br/>
        <w:t xml:space="preserve">    </w:t>
      </w:r>
      <w:r>
        <w:rPr>
          <w:lang w:eastAsia="en-IE"/>
        </w:rPr>
        <w:tab/>
      </w:r>
      <w:r w:rsidRPr="0058237F">
        <w:rPr>
          <w:lang w:eastAsia="en-IE"/>
        </w:rPr>
        <w:t>The other figures have 4 line segments.</w:t>
      </w:r>
    </w:p>
    <w:p w:rsidR="00BE3325" w:rsidRDefault="00BE3325" w:rsidP="00BE3325">
      <w:pPr>
        <w:spacing w:line="360" w:lineRule="auto"/>
      </w:pPr>
      <w:r>
        <w:rPr>
          <w:b/>
          <w:lang w:eastAsia="en-IE"/>
        </w:rPr>
        <w:t>2</w:t>
      </w:r>
      <w:r w:rsidRPr="0058237F">
        <w:rPr>
          <w:b/>
          <w:lang w:eastAsia="en-IE"/>
        </w:rPr>
        <w:t>.</w:t>
      </w:r>
      <w:r>
        <w:rPr>
          <w:b/>
          <w:lang w:eastAsia="en-IE"/>
        </w:rPr>
        <w:tab/>
      </w:r>
      <w:r w:rsidRPr="009945F9">
        <w:rPr>
          <w:rStyle w:val="answers"/>
        </w:rPr>
        <w:t xml:space="preserve">The figure with the hexagon inside the pentagon is the odd one out. </w:t>
      </w:r>
      <w:r>
        <w:rPr>
          <w:rStyle w:val="answers"/>
        </w:rPr>
        <w:br/>
        <w:t xml:space="preserve">             </w:t>
      </w:r>
      <w:r w:rsidRPr="009945F9">
        <w:rPr>
          <w:rStyle w:val="answers"/>
        </w:rPr>
        <w:t>In the other figures, the polygon inside has one side less than the polygon outside</w:t>
      </w:r>
      <w:r>
        <w:rPr>
          <w:rStyle w:val="answers"/>
        </w:rPr>
        <w:t>.</w:t>
      </w:r>
      <w:r>
        <w:br/>
      </w:r>
    </w:p>
    <w:p w:rsidR="00BE3325" w:rsidRDefault="00BE3325" w:rsidP="00BE3325">
      <w:pPr>
        <w:spacing w:line="360" w:lineRule="auto"/>
      </w:pPr>
    </w:p>
    <w:p w:rsidR="00BE3325" w:rsidRDefault="00BE3325" w:rsidP="00BE3325">
      <w:pPr>
        <w:spacing w:line="360" w:lineRule="auto"/>
      </w:pPr>
    </w:p>
    <w:p w:rsidR="00BE3325" w:rsidRDefault="00BE3325" w:rsidP="00BE3325">
      <w:pPr>
        <w:spacing w:line="360" w:lineRule="auto"/>
      </w:pPr>
    </w:p>
    <w:p w:rsidR="00BE3325" w:rsidRDefault="00BE3325" w:rsidP="00BE3325">
      <w:pPr>
        <w:spacing w:line="360" w:lineRule="auto"/>
      </w:pPr>
    </w:p>
    <w:p w:rsidR="00BE3325" w:rsidRDefault="00BE3325" w:rsidP="00BE3325">
      <w:pPr>
        <w:spacing w:line="360" w:lineRule="auto"/>
      </w:pPr>
    </w:p>
    <w:p w:rsidR="00BE3325" w:rsidRDefault="00BE3325" w:rsidP="00BE3325">
      <w:pPr>
        <w:spacing w:line="360" w:lineRule="auto"/>
      </w:pPr>
    </w:p>
    <w:p w:rsidR="00BE3325" w:rsidRDefault="00BE3325" w:rsidP="00BE3325">
      <w:pPr>
        <w:spacing w:line="360" w:lineRule="auto"/>
      </w:pPr>
    </w:p>
    <w:p w:rsidR="00BE3325" w:rsidRDefault="00BE3325" w:rsidP="00BE3325">
      <w:pPr>
        <w:spacing w:line="360" w:lineRule="auto"/>
      </w:pPr>
    </w:p>
    <w:p w:rsidR="00BE3325" w:rsidRDefault="00BE3325" w:rsidP="00BE3325">
      <w:pPr>
        <w:spacing w:line="360" w:lineRule="auto"/>
      </w:pPr>
    </w:p>
    <w:p w:rsidR="003D2296" w:rsidRDefault="009A7296" w:rsidP="003D2296">
      <w:pPr>
        <w:jc w:val="both"/>
        <w:rPr>
          <w:b/>
        </w:rPr>
      </w:pPr>
      <w:r>
        <w:rPr>
          <w:b/>
          <w:noProof/>
          <w:lang w:val="en-IE" w:eastAsia="en-IE"/>
        </w:rPr>
        <w:lastRenderedPageBreak/>
        <w:pict>
          <v:rect id="_x0000_s1198" style="position:absolute;left:0;text-align:left;margin-left:-17.25pt;margin-top:-12pt;width:483.25pt;height:375pt;z-index:-251526144"/>
        </w:pict>
      </w:r>
      <w:r w:rsidR="003D2296" w:rsidRPr="0029137F">
        <w:rPr>
          <w:b/>
        </w:rPr>
        <w:t xml:space="preserve">Question </w:t>
      </w:r>
      <w:r w:rsidR="00E40E88">
        <w:rPr>
          <w:b/>
        </w:rPr>
        <w:t>21</w:t>
      </w:r>
    </w:p>
    <w:p w:rsidR="003D2296" w:rsidRDefault="003D2296" w:rsidP="003D2296">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3D2296" w:rsidRDefault="003D2296" w:rsidP="003D2296">
      <w:pPr>
        <w:ind w:left="720" w:hanging="720"/>
        <w:rPr>
          <w:rStyle w:val="answers"/>
        </w:rPr>
      </w:pPr>
    </w:p>
    <w:p w:rsidR="003D2296" w:rsidRDefault="003D2296" w:rsidP="003D2296">
      <w:pPr>
        <w:spacing w:line="360" w:lineRule="auto"/>
        <w:ind w:left="720" w:hanging="720"/>
        <w:rPr>
          <w:rStyle w:val="answers"/>
        </w:rPr>
      </w:pPr>
      <w:r w:rsidRPr="009945F9">
        <w:rPr>
          <w:rStyle w:val="answers"/>
        </w:rPr>
        <w:t xml:space="preserve">In the </w:t>
      </w:r>
      <w:r>
        <w:rPr>
          <w:rStyle w:val="answers"/>
        </w:rPr>
        <w:t xml:space="preserve">following sequence of numbers, give the next two numbers in the sequence. </w:t>
      </w:r>
    </w:p>
    <w:p w:rsidR="003D2296" w:rsidRPr="0058237F" w:rsidRDefault="003D2296" w:rsidP="003D2296">
      <w:pPr>
        <w:spacing w:line="360" w:lineRule="auto"/>
        <w:rPr>
          <w:rStyle w:val="answers"/>
        </w:rPr>
      </w:pPr>
      <w:r w:rsidRPr="0058237F">
        <w:rPr>
          <w:rStyle w:val="question"/>
        </w:rPr>
        <w:t>Explain your answer in each case</w:t>
      </w:r>
      <w:r>
        <w:rPr>
          <w:rStyle w:val="question"/>
        </w:rPr>
        <w:t>.</w:t>
      </w:r>
    </w:p>
    <w:p w:rsidR="003D2296" w:rsidRPr="00CB5DFD" w:rsidRDefault="003D2296" w:rsidP="00D8129F">
      <w:pPr>
        <w:pStyle w:val="ListParagraph"/>
        <w:numPr>
          <w:ilvl w:val="0"/>
          <w:numId w:val="28"/>
        </w:numPr>
        <w:spacing w:after="200" w:line="480" w:lineRule="auto"/>
        <w:rPr>
          <w:rStyle w:val="question"/>
        </w:rPr>
      </w:pPr>
      <w:r w:rsidRPr="00CB5DFD">
        <w:rPr>
          <w:rStyle w:val="question"/>
        </w:rPr>
        <w:t>1, 3, 6, 10, 15, 21, 28, _______</w:t>
      </w:r>
    </w:p>
    <w:p w:rsidR="003D2296" w:rsidRPr="00CB5DFD" w:rsidRDefault="003D2296" w:rsidP="00D8129F">
      <w:pPr>
        <w:pStyle w:val="ListParagraph"/>
        <w:numPr>
          <w:ilvl w:val="0"/>
          <w:numId w:val="28"/>
        </w:numPr>
        <w:spacing w:after="200" w:line="480" w:lineRule="auto"/>
        <w:rPr>
          <w:rStyle w:val="question"/>
          <w:lang w:eastAsia="en-IE"/>
        </w:rPr>
      </w:pPr>
      <w:r w:rsidRPr="00CB5DFD">
        <w:rPr>
          <w:rStyle w:val="question"/>
        </w:rPr>
        <w:t>0, 1, 1, 2, 3, 5, 8, 13, 21, 34, _______</w:t>
      </w:r>
    </w:p>
    <w:p w:rsidR="003D2296" w:rsidRPr="00CB5DFD" w:rsidRDefault="003D2296" w:rsidP="00D8129F">
      <w:pPr>
        <w:pStyle w:val="ListParagraph"/>
        <w:numPr>
          <w:ilvl w:val="0"/>
          <w:numId w:val="28"/>
        </w:numPr>
        <w:spacing w:after="200" w:line="480" w:lineRule="auto"/>
        <w:rPr>
          <w:rStyle w:val="question"/>
          <w:lang w:eastAsia="en-IE"/>
        </w:rPr>
      </w:pPr>
      <w:r w:rsidRPr="00CB5DFD">
        <w:rPr>
          <w:rStyle w:val="question"/>
        </w:rPr>
        <w:t>2, 6, 12, 20, 30, 42, 56, _______</w:t>
      </w:r>
    </w:p>
    <w:p w:rsidR="003D2296" w:rsidRPr="00CB5DFD" w:rsidRDefault="003D2296" w:rsidP="00D8129F">
      <w:pPr>
        <w:pStyle w:val="ListParagraph"/>
        <w:numPr>
          <w:ilvl w:val="0"/>
          <w:numId w:val="28"/>
        </w:numPr>
        <w:spacing w:after="200" w:line="480" w:lineRule="auto"/>
        <w:rPr>
          <w:rStyle w:val="question"/>
          <w:lang w:eastAsia="en-IE"/>
        </w:rPr>
      </w:pPr>
      <w:r w:rsidRPr="00CB5DFD">
        <w:rPr>
          <w:rStyle w:val="question"/>
        </w:rPr>
        <w:t>1, 2, 6, 24, 120, _______</w:t>
      </w:r>
    </w:p>
    <w:p w:rsidR="003D2296" w:rsidRPr="00CB5DFD" w:rsidRDefault="003D2296" w:rsidP="00D8129F">
      <w:pPr>
        <w:pStyle w:val="ListParagraph"/>
        <w:numPr>
          <w:ilvl w:val="0"/>
          <w:numId w:val="28"/>
        </w:numPr>
        <w:spacing w:after="200" w:line="480" w:lineRule="auto"/>
        <w:rPr>
          <w:rStyle w:val="question"/>
          <w:lang w:eastAsia="en-IE"/>
        </w:rPr>
      </w:pPr>
      <w:r w:rsidRPr="00CB5DFD">
        <w:rPr>
          <w:rStyle w:val="question"/>
        </w:rPr>
        <w:t>1/4, 0, 1, -3, 13, -51, 205, _______</w:t>
      </w:r>
    </w:p>
    <w:p w:rsidR="003D2296" w:rsidRPr="00CB5DFD" w:rsidRDefault="003D2296" w:rsidP="00D8129F">
      <w:pPr>
        <w:pStyle w:val="ListParagraph"/>
        <w:numPr>
          <w:ilvl w:val="0"/>
          <w:numId w:val="28"/>
        </w:numPr>
        <w:spacing w:after="200" w:line="480" w:lineRule="auto"/>
        <w:rPr>
          <w:rStyle w:val="question"/>
          <w:lang w:eastAsia="en-IE"/>
        </w:rPr>
      </w:pPr>
      <w:r w:rsidRPr="00CB5DFD">
        <w:rPr>
          <w:rStyle w:val="question"/>
        </w:rPr>
        <w:t>1, 2, 10, 37, 101, _______</w:t>
      </w:r>
    </w:p>
    <w:p w:rsidR="003D2296" w:rsidRPr="00CB5DFD" w:rsidRDefault="003D2296" w:rsidP="00D8129F">
      <w:pPr>
        <w:pStyle w:val="ListParagraph"/>
        <w:numPr>
          <w:ilvl w:val="0"/>
          <w:numId w:val="28"/>
        </w:numPr>
        <w:spacing w:after="200" w:line="480" w:lineRule="auto"/>
        <w:rPr>
          <w:rStyle w:val="question"/>
          <w:lang w:eastAsia="en-IE"/>
        </w:rPr>
      </w:pPr>
      <w:r w:rsidRPr="00CB5DFD">
        <w:rPr>
          <w:rStyle w:val="question"/>
        </w:rPr>
        <w:t>7, 26, 63, 124, 21</w:t>
      </w:r>
      <w:r w:rsidR="00D8129F">
        <w:rPr>
          <w:rStyle w:val="question"/>
        </w:rPr>
        <w:t>5</w:t>
      </w:r>
      <w:r w:rsidRPr="00CB5DFD">
        <w:rPr>
          <w:rStyle w:val="question"/>
        </w:rPr>
        <w:t>_______</w:t>
      </w:r>
    </w:p>
    <w:p w:rsidR="003D2296" w:rsidRPr="00CB5DFD" w:rsidRDefault="003D2296" w:rsidP="00D8129F">
      <w:pPr>
        <w:pStyle w:val="ListParagraph"/>
        <w:numPr>
          <w:ilvl w:val="0"/>
          <w:numId w:val="28"/>
        </w:numPr>
        <w:spacing w:after="200" w:line="480" w:lineRule="auto"/>
        <w:rPr>
          <w:rStyle w:val="question"/>
          <w:lang w:eastAsia="en-IE"/>
        </w:rPr>
      </w:pPr>
      <w:r w:rsidRPr="00CB5DFD">
        <w:rPr>
          <w:rStyle w:val="question"/>
        </w:rPr>
        <w:t>2, 5, 17, 65, 25</w:t>
      </w:r>
      <w:r w:rsidR="00D8129F">
        <w:rPr>
          <w:rStyle w:val="question"/>
        </w:rPr>
        <w:t>7</w:t>
      </w:r>
      <w:r w:rsidRPr="00CB5DFD">
        <w:rPr>
          <w:rStyle w:val="question"/>
        </w:rPr>
        <w:t>_______</w:t>
      </w:r>
    </w:p>
    <w:p w:rsidR="003D2296" w:rsidRPr="00CB5DFD" w:rsidRDefault="003D2296" w:rsidP="00D8129F">
      <w:pPr>
        <w:pStyle w:val="ListParagraph"/>
        <w:numPr>
          <w:ilvl w:val="0"/>
          <w:numId w:val="28"/>
        </w:numPr>
        <w:spacing w:after="200" w:line="480" w:lineRule="auto"/>
        <w:rPr>
          <w:rStyle w:val="question"/>
          <w:lang w:eastAsia="en-IE"/>
        </w:rPr>
      </w:pPr>
      <w:r w:rsidRPr="00CB5DFD">
        <w:rPr>
          <w:rStyle w:val="question"/>
        </w:rPr>
        <w:t xml:space="preserve">361, 289, </w:t>
      </w:r>
      <w:r w:rsidRPr="00CB5DFD">
        <w:rPr>
          <w:rStyle w:val="answers"/>
        </w:rPr>
        <w:t>225, 169, 121</w:t>
      </w:r>
      <w:r w:rsidRPr="00CB5DFD">
        <w:rPr>
          <w:rStyle w:val="question"/>
        </w:rPr>
        <w:t xml:space="preserve"> _______</w:t>
      </w:r>
    </w:p>
    <w:p w:rsidR="003D2296" w:rsidRPr="00CB5DFD" w:rsidRDefault="003D2296" w:rsidP="00D8129F">
      <w:pPr>
        <w:pStyle w:val="ListParagraph"/>
        <w:numPr>
          <w:ilvl w:val="0"/>
          <w:numId w:val="28"/>
        </w:numPr>
        <w:spacing w:after="200" w:line="480" w:lineRule="auto"/>
        <w:rPr>
          <w:rStyle w:val="question"/>
          <w:lang w:eastAsia="en-IE"/>
        </w:rPr>
      </w:pPr>
      <w:r w:rsidRPr="00CB5DFD">
        <w:rPr>
          <w:rStyle w:val="answers"/>
        </w:rPr>
        <w:t xml:space="preserve">96, 88, 80, 72, 64, </w:t>
      </w:r>
      <w:r w:rsidRPr="00CB5DFD">
        <w:rPr>
          <w:rStyle w:val="question"/>
        </w:rPr>
        <w:t>______</w:t>
      </w:r>
    </w:p>
    <w:p w:rsidR="00D8129F" w:rsidRDefault="009A7296" w:rsidP="003D2296">
      <w:pPr>
        <w:spacing w:line="480" w:lineRule="auto"/>
        <w:rPr>
          <w:rStyle w:val="answerlink"/>
          <w:b/>
          <w:bCs/>
        </w:rPr>
      </w:pPr>
      <w:r w:rsidRPr="009A7296">
        <w:rPr>
          <w:noProof/>
          <w:lang w:val="en-IE" w:eastAsia="en-IE"/>
        </w:rPr>
        <w:pict>
          <v:rect id="_x0000_s1199" style="position:absolute;margin-left:-17.25pt;margin-top:11.25pt;width:483.25pt;height:323pt;z-index:-251525120" strokeweight="1.5pt">
            <v:fill opacity="0"/>
            <v:stroke dashstyle="1 1"/>
          </v:rect>
        </w:pict>
      </w:r>
    </w:p>
    <w:p w:rsidR="00D8129F" w:rsidRDefault="00D8129F" w:rsidP="00D8129F">
      <w:pPr>
        <w:ind w:left="360"/>
        <w:jc w:val="center"/>
      </w:pPr>
      <w:r w:rsidRPr="0029137F">
        <w:rPr>
          <w:b/>
          <w:i/>
        </w:rPr>
        <w:t>Suggested Solutio</w:t>
      </w:r>
      <w:r>
        <w:rPr>
          <w:b/>
          <w:i/>
        </w:rPr>
        <w:t>n</w:t>
      </w:r>
    </w:p>
    <w:p w:rsidR="00D8129F" w:rsidRPr="00D8129F" w:rsidRDefault="00D8129F" w:rsidP="00D8129F">
      <w:pPr>
        <w:ind w:left="360"/>
        <w:jc w:val="center"/>
        <w:rPr>
          <w:rStyle w:val="answerlink"/>
        </w:rPr>
      </w:pPr>
    </w:p>
    <w:p w:rsidR="003D2296" w:rsidRPr="00CB5DFD" w:rsidRDefault="00D8129F" w:rsidP="003D2296">
      <w:pPr>
        <w:spacing w:line="480" w:lineRule="auto"/>
        <w:rPr>
          <w:rStyle w:val="answers"/>
          <w:lang w:eastAsia="en-IE"/>
        </w:rPr>
      </w:pPr>
      <w:r>
        <w:rPr>
          <w:rStyle w:val="answerlink"/>
          <w:b/>
          <w:bCs/>
        </w:rPr>
        <w:t>a).</w:t>
      </w:r>
      <w:r>
        <w:t xml:space="preserve">   </w:t>
      </w:r>
      <w:r w:rsidR="003D2296" w:rsidRPr="00CB5DFD">
        <w:rPr>
          <w:rStyle w:val="answers"/>
        </w:rPr>
        <w:t>1</w:t>
      </w:r>
      <w:r>
        <w:rPr>
          <w:rStyle w:val="answers"/>
        </w:rPr>
        <w:t xml:space="preserve">, </w:t>
      </w:r>
      <w:r w:rsidRPr="00CB5DFD">
        <w:rPr>
          <w:rStyle w:val="answers"/>
        </w:rPr>
        <w:t>1 + 2</w:t>
      </w:r>
      <w:r>
        <w:rPr>
          <w:rStyle w:val="answers"/>
        </w:rPr>
        <w:t>,</w:t>
      </w:r>
      <w:r w:rsidRPr="00D8129F">
        <w:rPr>
          <w:rStyle w:val="answers"/>
        </w:rPr>
        <w:t xml:space="preserve"> </w:t>
      </w:r>
      <w:r w:rsidRPr="00CB5DFD">
        <w:rPr>
          <w:rStyle w:val="answers"/>
        </w:rPr>
        <w:t>1 + 2 + 3</w:t>
      </w:r>
      <w:r>
        <w:rPr>
          <w:rStyle w:val="answers"/>
        </w:rPr>
        <w:t xml:space="preserve">, </w:t>
      </w:r>
      <w:r w:rsidRPr="00CB5DFD">
        <w:rPr>
          <w:rStyle w:val="answers"/>
        </w:rPr>
        <w:t>1 + 2 + 3 + 4</w:t>
      </w:r>
      <w:r>
        <w:rPr>
          <w:rStyle w:val="answers"/>
        </w:rPr>
        <w:t>..............................</w:t>
      </w:r>
      <w:r w:rsidR="003D2296" w:rsidRPr="00CB5DFD">
        <w:br/>
      </w:r>
      <w:r w:rsidR="003D2296" w:rsidRPr="00CB5DFD">
        <w:rPr>
          <w:rStyle w:val="answers"/>
        </w:rPr>
        <w:t xml:space="preserve">The </w:t>
      </w:r>
      <w:r w:rsidR="003D2296" w:rsidRPr="00CB5DFD">
        <w:rPr>
          <w:rStyle w:val="Emphasis"/>
        </w:rPr>
        <w:t>n</w:t>
      </w:r>
      <w:r w:rsidR="003D2296" w:rsidRPr="00CB5DFD">
        <w:rPr>
          <w:rStyle w:val="answers"/>
        </w:rPr>
        <w:t xml:space="preserve">th term in the sequence is given by </w:t>
      </w:r>
      <w:r w:rsidR="003D2296" w:rsidRPr="00CB5DFD">
        <w:rPr>
          <w:rStyle w:val="Emphasis"/>
        </w:rPr>
        <w:t>n</w:t>
      </w:r>
      <w:r w:rsidR="003D2296" w:rsidRPr="00CB5DFD">
        <w:rPr>
          <w:rStyle w:val="answers"/>
        </w:rPr>
        <w:t xml:space="preserve"> (</w:t>
      </w:r>
      <w:r w:rsidR="003D2296" w:rsidRPr="00CB5DFD">
        <w:rPr>
          <w:rStyle w:val="Emphasis"/>
        </w:rPr>
        <w:t>n</w:t>
      </w:r>
      <w:r w:rsidR="003D2296" w:rsidRPr="00CB5DFD">
        <w:rPr>
          <w:rStyle w:val="answers"/>
        </w:rPr>
        <w:t xml:space="preserve"> + 1)/2, and the numbers are often referred to as triangular numbers.</w:t>
      </w:r>
    </w:p>
    <w:p w:rsidR="00D8129F" w:rsidRDefault="00D8129F" w:rsidP="003D2296">
      <w:pPr>
        <w:rPr>
          <w:rStyle w:val="answerlink"/>
          <w:b/>
          <w:bCs/>
        </w:rPr>
      </w:pPr>
      <w:r>
        <w:rPr>
          <w:rStyle w:val="answerlink"/>
          <w:b/>
          <w:bCs/>
        </w:rPr>
        <w:t>b)</w:t>
      </w:r>
      <w:r w:rsidR="003D2296" w:rsidRPr="00CB5DFD">
        <w:rPr>
          <w:rStyle w:val="answerlink"/>
          <w:b/>
          <w:bCs/>
        </w:rPr>
        <w:t>.</w:t>
      </w:r>
      <w:r w:rsidRPr="00D8129F">
        <w:rPr>
          <w:rStyle w:val="answers"/>
        </w:rPr>
        <w:t xml:space="preserve"> </w:t>
      </w:r>
      <w:r>
        <w:rPr>
          <w:rStyle w:val="answers"/>
        </w:rPr>
        <w:t xml:space="preserve"> </w:t>
      </w:r>
      <w:r w:rsidRPr="00CB5DFD">
        <w:rPr>
          <w:rStyle w:val="answers"/>
        </w:rPr>
        <w:t>0 + 1</w:t>
      </w:r>
      <w:r>
        <w:rPr>
          <w:rStyle w:val="answers"/>
        </w:rPr>
        <w:t xml:space="preserve">, </w:t>
      </w:r>
      <w:r w:rsidRPr="00CB5DFD">
        <w:rPr>
          <w:rStyle w:val="answers"/>
        </w:rPr>
        <w:t>1 + 1</w:t>
      </w:r>
      <w:r>
        <w:rPr>
          <w:rStyle w:val="answers"/>
        </w:rPr>
        <w:t xml:space="preserve">, </w:t>
      </w:r>
      <w:r w:rsidRPr="00CB5DFD">
        <w:rPr>
          <w:rStyle w:val="answers"/>
        </w:rPr>
        <w:t>1 + 2</w:t>
      </w:r>
      <w:r>
        <w:rPr>
          <w:rStyle w:val="answers"/>
        </w:rPr>
        <w:t xml:space="preserve">, </w:t>
      </w:r>
      <w:r w:rsidRPr="00CB5DFD">
        <w:rPr>
          <w:rStyle w:val="answers"/>
        </w:rPr>
        <w:t>2 + 3</w:t>
      </w:r>
      <w:r>
        <w:rPr>
          <w:rStyle w:val="answers"/>
        </w:rPr>
        <w:t xml:space="preserve">, </w:t>
      </w:r>
      <w:r w:rsidRPr="00CB5DFD">
        <w:rPr>
          <w:rStyle w:val="answers"/>
        </w:rPr>
        <w:t>3 + 5</w:t>
      </w:r>
      <w:r>
        <w:rPr>
          <w:rStyle w:val="answers"/>
        </w:rPr>
        <w:t>..........</w:t>
      </w:r>
    </w:p>
    <w:p w:rsidR="003D2296" w:rsidRPr="00D8129F" w:rsidRDefault="003D2296" w:rsidP="00D8129F">
      <w:pPr>
        <w:spacing w:line="360" w:lineRule="auto"/>
        <w:rPr>
          <w:rStyle w:val="answers"/>
          <w:b/>
          <w:bCs/>
        </w:rPr>
      </w:pPr>
      <w:r w:rsidRPr="00CB5DFD">
        <w:br/>
      </w:r>
      <w:r w:rsidRPr="00CB5DFD">
        <w:rPr>
          <w:rStyle w:val="answers"/>
        </w:rPr>
        <w:t xml:space="preserve">Each term (starting with the third term) in the sequence is the sum of the two terms preceding it. The series is often referred to as the Fibonacci series. </w:t>
      </w:r>
      <w:r w:rsidRPr="00CB5DFD">
        <w:br/>
      </w:r>
      <w:r w:rsidRPr="00CB5DFD">
        <w:rPr>
          <w:rStyle w:val="answers"/>
        </w:rPr>
        <w:t xml:space="preserve">Fibonacci (1175) believed that this series was followed by various natural phenomena. In fact, the number of leaves on the stems of particular plants </w:t>
      </w:r>
      <w:r w:rsidRPr="00CB5DFD">
        <w:br/>
      </w:r>
      <w:r w:rsidRPr="00CB5DFD">
        <w:rPr>
          <w:rStyle w:val="answers"/>
        </w:rPr>
        <w:t>follows this series.</w:t>
      </w:r>
    </w:p>
    <w:p w:rsidR="003D2296" w:rsidRPr="00CB5DFD" w:rsidRDefault="00C03EEF" w:rsidP="003D2296">
      <w:pPr>
        <w:rPr>
          <w:rStyle w:val="answerlink"/>
          <w:b/>
          <w:bCs/>
        </w:rPr>
      </w:pPr>
      <w:r>
        <w:rPr>
          <w:rStyle w:val="answerlink"/>
          <w:b/>
          <w:bCs/>
        </w:rPr>
        <w:t>c)</w:t>
      </w:r>
      <w:r w:rsidR="003D2296" w:rsidRPr="00CB5DFD">
        <w:rPr>
          <w:rStyle w:val="answerlink"/>
          <w:b/>
          <w:bCs/>
        </w:rPr>
        <w:t>.</w:t>
      </w:r>
      <w:r w:rsidR="00D8129F">
        <w:rPr>
          <w:rStyle w:val="answerlink"/>
          <w:b/>
          <w:bCs/>
        </w:rPr>
        <w:t xml:space="preserve">  </w:t>
      </w:r>
      <w:r w:rsidR="00D8129F" w:rsidRPr="00D8129F">
        <w:rPr>
          <w:rStyle w:val="answers"/>
        </w:rPr>
        <w:t xml:space="preserve"> </w:t>
      </w:r>
      <w:r w:rsidR="00D8129F" w:rsidRPr="00CB5DFD">
        <w:rPr>
          <w:rStyle w:val="answers"/>
        </w:rPr>
        <w:t>(1)(2)</w:t>
      </w:r>
      <w:r w:rsidR="00D8129F">
        <w:rPr>
          <w:rStyle w:val="answers"/>
        </w:rPr>
        <w:t xml:space="preserve">, </w:t>
      </w:r>
      <w:r w:rsidR="00D8129F" w:rsidRPr="00CB5DFD">
        <w:rPr>
          <w:rStyle w:val="answers"/>
        </w:rPr>
        <w:t>(2)(3)</w:t>
      </w:r>
      <w:r w:rsidR="00D8129F">
        <w:rPr>
          <w:rStyle w:val="answers"/>
        </w:rPr>
        <w:t xml:space="preserve">, </w:t>
      </w:r>
      <w:r w:rsidR="00D8129F" w:rsidRPr="00CB5DFD">
        <w:rPr>
          <w:rStyle w:val="answers"/>
        </w:rPr>
        <w:t>(3)(4)</w:t>
      </w:r>
      <w:r w:rsidR="00D8129F">
        <w:rPr>
          <w:rStyle w:val="answers"/>
        </w:rPr>
        <w:t xml:space="preserve">, </w:t>
      </w:r>
      <w:r w:rsidR="00D8129F" w:rsidRPr="00CB5DFD">
        <w:rPr>
          <w:rStyle w:val="answers"/>
        </w:rPr>
        <w:t>(4)(5)</w:t>
      </w:r>
      <w:r w:rsidR="00D8129F">
        <w:rPr>
          <w:rStyle w:val="answers"/>
        </w:rPr>
        <w:t>...............................</w:t>
      </w:r>
    </w:p>
    <w:p w:rsidR="00C03EEF" w:rsidRPr="00C03EEF" w:rsidRDefault="00D8129F" w:rsidP="00C03EEF">
      <w:pPr>
        <w:rPr>
          <w:rStyle w:val="answerlink"/>
        </w:rPr>
      </w:pPr>
      <w:r w:rsidRPr="00CB5DFD">
        <w:br/>
      </w:r>
      <w:r w:rsidR="003D2296" w:rsidRPr="00CB5DFD">
        <w:rPr>
          <w:rStyle w:val="answers"/>
        </w:rPr>
        <w:t xml:space="preserve">The </w:t>
      </w:r>
      <w:r w:rsidR="003D2296" w:rsidRPr="00CB5DFD">
        <w:rPr>
          <w:rStyle w:val="Emphasis"/>
        </w:rPr>
        <w:t>n</w:t>
      </w:r>
      <w:r w:rsidR="003D2296" w:rsidRPr="00CB5DFD">
        <w:rPr>
          <w:rStyle w:val="answers"/>
        </w:rPr>
        <w:t xml:space="preserve">th term in the sequence is given by </w:t>
      </w:r>
      <w:r w:rsidR="003D2296" w:rsidRPr="00CB5DFD">
        <w:rPr>
          <w:rStyle w:val="Emphasis"/>
        </w:rPr>
        <w:t>n</w:t>
      </w:r>
      <w:r w:rsidR="003D2296" w:rsidRPr="00CB5DFD">
        <w:rPr>
          <w:rStyle w:val="answers"/>
        </w:rPr>
        <w:t xml:space="preserve"> (</w:t>
      </w:r>
      <w:r w:rsidR="003D2296" w:rsidRPr="00CB5DFD">
        <w:rPr>
          <w:rStyle w:val="Emphasis"/>
        </w:rPr>
        <w:t>n</w:t>
      </w:r>
      <w:r w:rsidR="003D2296" w:rsidRPr="00CB5DFD">
        <w:rPr>
          <w:rStyle w:val="answers"/>
        </w:rPr>
        <w:t xml:space="preserve"> + 1).</w:t>
      </w:r>
    </w:p>
    <w:p w:rsidR="00C03EEF" w:rsidRDefault="009A7296" w:rsidP="00C03EEF">
      <w:pPr>
        <w:ind w:left="360"/>
        <w:jc w:val="center"/>
        <w:rPr>
          <w:b/>
          <w:i/>
        </w:rPr>
      </w:pPr>
      <w:r w:rsidRPr="009A7296">
        <w:rPr>
          <w:noProof/>
          <w:lang w:val="en-IE" w:eastAsia="en-IE"/>
        </w:rPr>
        <w:lastRenderedPageBreak/>
        <w:pict>
          <v:rect id="_x0000_s1200" style="position:absolute;left:0;text-align:left;margin-left:-19pt;margin-top:-13pt;width:7in;height:715pt;z-index:-251524096" strokeweight="1.5pt">
            <v:fill opacity="0"/>
            <v:stroke dashstyle="1 1"/>
          </v:rect>
        </w:pict>
      </w:r>
      <w:r w:rsidR="00C03EEF" w:rsidRPr="0029137F">
        <w:rPr>
          <w:b/>
          <w:i/>
        </w:rPr>
        <w:t>Suggested Solutio</w:t>
      </w:r>
      <w:r w:rsidR="00C03EEF">
        <w:rPr>
          <w:b/>
          <w:i/>
        </w:rPr>
        <w:t>n Continued.</w:t>
      </w:r>
    </w:p>
    <w:p w:rsidR="00C03EEF" w:rsidRDefault="00C03EEF" w:rsidP="00C03EEF">
      <w:pPr>
        <w:ind w:left="360"/>
        <w:jc w:val="center"/>
      </w:pPr>
    </w:p>
    <w:p w:rsidR="003D2296" w:rsidRPr="00C03EEF" w:rsidRDefault="00C03EEF" w:rsidP="00C03EEF">
      <w:pPr>
        <w:spacing w:line="360" w:lineRule="auto"/>
        <w:rPr>
          <w:rStyle w:val="answers"/>
          <w:b/>
          <w:bCs/>
        </w:rPr>
      </w:pPr>
      <w:r>
        <w:rPr>
          <w:rStyle w:val="answerlink"/>
          <w:b/>
          <w:bCs/>
        </w:rPr>
        <w:t>d)</w:t>
      </w:r>
      <w:r w:rsidR="003D2296" w:rsidRPr="00CB5DFD">
        <w:rPr>
          <w:rStyle w:val="answerlink"/>
          <w:b/>
          <w:bCs/>
        </w:rPr>
        <w:t>.</w:t>
      </w:r>
      <w:r>
        <w:rPr>
          <w:rStyle w:val="answerlink"/>
          <w:b/>
          <w:bCs/>
        </w:rPr>
        <w:t xml:space="preserve">   </w:t>
      </w:r>
      <w:r w:rsidR="003D2296" w:rsidRPr="00CB5DFD">
        <w:rPr>
          <w:rStyle w:val="answers"/>
        </w:rPr>
        <w:t>1</w:t>
      </w:r>
      <w:r>
        <w:rPr>
          <w:rStyle w:val="answers"/>
        </w:rPr>
        <w:t xml:space="preserve">, </w:t>
      </w:r>
      <w:r w:rsidRPr="00CB5DFD">
        <w:rPr>
          <w:rStyle w:val="answers"/>
        </w:rPr>
        <w:t>(1)(2)</w:t>
      </w:r>
      <w:r>
        <w:rPr>
          <w:rStyle w:val="answers"/>
        </w:rPr>
        <w:t xml:space="preserve">, </w:t>
      </w:r>
      <w:r w:rsidRPr="00CB5DFD">
        <w:rPr>
          <w:rStyle w:val="answers"/>
        </w:rPr>
        <w:t>(1)(2)(3)</w:t>
      </w:r>
      <w:r>
        <w:rPr>
          <w:rStyle w:val="answers"/>
        </w:rPr>
        <w:t xml:space="preserve">, </w:t>
      </w:r>
      <w:r w:rsidRPr="00CB5DFD">
        <w:rPr>
          <w:rStyle w:val="answers"/>
        </w:rPr>
        <w:t>(1)(2)(3)(4)</w:t>
      </w:r>
      <w:r>
        <w:rPr>
          <w:rStyle w:val="answers"/>
        </w:rPr>
        <w:t>,..............................</w:t>
      </w:r>
      <w:r w:rsidR="003D2296" w:rsidRPr="00CB5DFD">
        <w:br/>
      </w:r>
      <w:r w:rsidR="003D2296" w:rsidRPr="00CB5DFD">
        <w:rPr>
          <w:rStyle w:val="answers"/>
        </w:rPr>
        <w:t xml:space="preserve">The </w:t>
      </w:r>
      <w:r w:rsidR="003D2296" w:rsidRPr="00CB5DFD">
        <w:rPr>
          <w:rStyle w:val="Emphasis"/>
        </w:rPr>
        <w:t>n</w:t>
      </w:r>
      <w:r w:rsidR="003D2296" w:rsidRPr="00CB5DFD">
        <w:rPr>
          <w:rStyle w:val="answers"/>
        </w:rPr>
        <w:t xml:space="preserve">th term in the sequence is given by </w:t>
      </w:r>
      <w:r w:rsidR="003D2296" w:rsidRPr="00CB5DFD">
        <w:rPr>
          <w:rStyle w:val="Emphasis"/>
        </w:rPr>
        <w:t>n</w:t>
      </w:r>
      <w:r w:rsidR="003D2296" w:rsidRPr="00CB5DFD">
        <w:rPr>
          <w:rStyle w:val="answers"/>
        </w:rPr>
        <w:t xml:space="preserve">! (factorial of n), which is defined as the product of all integers from 1 to </w:t>
      </w:r>
      <w:r w:rsidR="003D2296" w:rsidRPr="00CB5DFD">
        <w:rPr>
          <w:rStyle w:val="Emphasis"/>
        </w:rPr>
        <w:t>n</w:t>
      </w:r>
      <w:r w:rsidR="003D2296" w:rsidRPr="00CB5DFD">
        <w:rPr>
          <w:rStyle w:val="answers"/>
        </w:rPr>
        <w:t>.</w:t>
      </w:r>
    </w:p>
    <w:p w:rsidR="003D2296" w:rsidRPr="00CB5DFD" w:rsidRDefault="00C03EEF" w:rsidP="00C03EEF">
      <w:pPr>
        <w:spacing w:line="360" w:lineRule="auto"/>
        <w:rPr>
          <w:rStyle w:val="answers"/>
          <w:b/>
          <w:bCs/>
        </w:rPr>
      </w:pPr>
      <w:r>
        <w:rPr>
          <w:rStyle w:val="answerlink"/>
          <w:b/>
          <w:bCs/>
        </w:rPr>
        <w:t>e)</w:t>
      </w:r>
      <w:r w:rsidR="003D2296" w:rsidRPr="00CB5DFD">
        <w:rPr>
          <w:rStyle w:val="answerlink"/>
          <w:b/>
          <w:bCs/>
        </w:rPr>
        <w:t>.</w:t>
      </w:r>
    </w:p>
    <w:p w:rsidR="003D2296" w:rsidRPr="00CB5DFD" w:rsidRDefault="003D2296" w:rsidP="00C03EEF">
      <w:pPr>
        <w:spacing w:line="360" w:lineRule="auto"/>
        <w:rPr>
          <w:rStyle w:val="answers"/>
        </w:rPr>
      </w:pPr>
      <w:r w:rsidRPr="00CB5DFD">
        <w:rPr>
          <w:rStyle w:val="answers"/>
        </w:rPr>
        <w:t xml:space="preserve">4(1/4) - 3(0) = 1; </w:t>
      </w:r>
      <w:r w:rsidRPr="00CB5DFD">
        <w:br/>
      </w:r>
      <w:r w:rsidRPr="00CB5DFD">
        <w:rPr>
          <w:rStyle w:val="answers"/>
        </w:rPr>
        <w:t xml:space="preserve">4(0) - 3(1) = -3; </w:t>
      </w:r>
      <w:r w:rsidRPr="00CB5DFD">
        <w:br/>
      </w:r>
      <w:r w:rsidRPr="00CB5DFD">
        <w:rPr>
          <w:rStyle w:val="answers"/>
        </w:rPr>
        <w:t xml:space="preserve">4(1) - 3(-3) = 13; </w:t>
      </w:r>
      <w:r w:rsidRPr="00CB5DFD">
        <w:br/>
      </w:r>
      <w:r w:rsidRPr="00CB5DFD">
        <w:rPr>
          <w:rStyle w:val="answers"/>
        </w:rPr>
        <w:t xml:space="preserve">4(-3) - 3(13) = -51; </w:t>
      </w:r>
      <w:r w:rsidRPr="00CB5DFD">
        <w:br/>
      </w:r>
      <w:r w:rsidRPr="00CB5DFD">
        <w:rPr>
          <w:rStyle w:val="answers"/>
        </w:rPr>
        <w:t xml:space="preserve">4(13) - 3(-51) = 205; </w:t>
      </w:r>
      <w:r w:rsidRPr="00CB5DFD">
        <w:br/>
      </w:r>
      <w:r w:rsidRPr="00CB5DFD">
        <w:rPr>
          <w:rStyle w:val="answers"/>
        </w:rPr>
        <w:t xml:space="preserve">4(-51) - 3(205) =-819; </w:t>
      </w:r>
      <w:r w:rsidRPr="00CB5DFD">
        <w:br/>
      </w:r>
      <w:r w:rsidRPr="00CB5DFD">
        <w:rPr>
          <w:rStyle w:val="answers"/>
        </w:rPr>
        <w:t xml:space="preserve">The </w:t>
      </w:r>
      <w:r w:rsidRPr="00CB5DFD">
        <w:rPr>
          <w:rStyle w:val="Emphasis"/>
        </w:rPr>
        <w:t>n</w:t>
      </w:r>
      <w:r w:rsidRPr="00CB5DFD">
        <w:rPr>
          <w:rStyle w:val="answers"/>
        </w:rPr>
        <w:t xml:space="preserve">th term in the sequence is given by </w:t>
      </w:r>
      <w:r w:rsidRPr="00CB5DFD">
        <w:rPr>
          <w:rStyle w:val="Emphasis"/>
        </w:rPr>
        <w:t>t</w:t>
      </w:r>
      <w:r w:rsidRPr="00CB5DFD">
        <w:rPr>
          <w:rStyle w:val="Emphasis"/>
          <w:vertAlign w:val="subscript"/>
        </w:rPr>
        <w:t>n</w:t>
      </w:r>
      <w:r w:rsidRPr="00CB5DFD">
        <w:rPr>
          <w:rStyle w:val="answers"/>
        </w:rPr>
        <w:t xml:space="preserve"> = 4 </w:t>
      </w:r>
      <w:r w:rsidRPr="00CB5DFD">
        <w:rPr>
          <w:rStyle w:val="Emphasis"/>
        </w:rPr>
        <w:t>t</w:t>
      </w:r>
      <w:r w:rsidRPr="00CB5DFD">
        <w:rPr>
          <w:rStyle w:val="Emphasis"/>
          <w:vertAlign w:val="subscript"/>
        </w:rPr>
        <w:t>n - 2</w:t>
      </w:r>
      <w:r w:rsidRPr="00CB5DFD">
        <w:rPr>
          <w:rStyle w:val="answers"/>
        </w:rPr>
        <w:t xml:space="preserve"> - 3 </w:t>
      </w:r>
      <w:r w:rsidRPr="00CB5DFD">
        <w:rPr>
          <w:rStyle w:val="Emphasis"/>
        </w:rPr>
        <w:t>t</w:t>
      </w:r>
      <w:r w:rsidRPr="00CB5DFD">
        <w:rPr>
          <w:rStyle w:val="Emphasis"/>
          <w:vertAlign w:val="subscript"/>
        </w:rPr>
        <w:t>n - 1</w:t>
      </w:r>
      <w:r w:rsidRPr="00CB5DFD">
        <w:rPr>
          <w:rStyle w:val="answers"/>
        </w:rPr>
        <w:t xml:space="preserve">. </w:t>
      </w:r>
      <w:r w:rsidRPr="00CB5DFD">
        <w:br/>
      </w:r>
      <w:r w:rsidRPr="00CB5DFD">
        <w:rPr>
          <w:rStyle w:val="answers"/>
        </w:rPr>
        <w:t xml:space="preserve">A term (starting with the third) in the sequence is a linear combination of the preceding two terms. So, let the </w:t>
      </w:r>
      <w:r w:rsidRPr="00CB5DFD">
        <w:rPr>
          <w:rStyle w:val="Emphasis"/>
        </w:rPr>
        <w:t>n</w:t>
      </w:r>
      <w:r w:rsidRPr="00CB5DFD">
        <w:rPr>
          <w:rStyle w:val="answers"/>
        </w:rPr>
        <w:t xml:space="preserve">th term in the sequence be given by </w:t>
      </w:r>
      <w:r w:rsidRPr="00CB5DFD">
        <w:br/>
      </w:r>
      <w:r w:rsidRPr="00CB5DFD">
        <w:rPr>
          <w:rStyle w:val="Emphasis"/>
        </w:rPr>
        <w:t>t</w:t>
      </w:r>
      <w:r w:rsidRPr="00CB5DFD">
        <w:rPr>
          <w:rStyle w:val="Emphasis"/>
          <w:vertAlign w:val="subscript"/>
        </w:rPr>
        <w:t>n</w:t>
      </w:r>
      <w:r w:rsidRPr="00CB5DFD">
        <w:rPr>
          <w:rStyle w:val="answers"/>
        </w:rPr>
        <w:t xml:space="preserve"> = </w:t>
      </w:r>
      <w:r w:rsidRPr="00CB5DFD">
        <w:rPr>
          <w:rStyle w:val="Emphasis"/>
        </w:rPr>
        <w:t>a t</w:t>
      </w:r>
      <w:r w:rsidRPr="00CB5DFD">
        <w:rPr>
          <w:rStyle w:val="Emphasis"/>
          <w:vertAlign w:val="subscript"/>
        </w:rPr>
        <w:t>n - 2</w:t>
      </w:r>
      <w:r w:rsidRPr="00CB5DFD">
        <w:rPr>
          <w:rStyle w:val="answers"/>
        </w:rPr>
        <w:t xml:space="preserve"> + </w:t>
      </w:r>
      <w:r w:rsidRPr="00CB5DFD">
        <w:rPr>
          <w:rStyle w:val="Emphasis"/>
        </w:rPr>
        <w:t>b t</w:t>
      </w:r>
      <w:r w:rsidRPr="00CB5DFD">
        <w:rPr>
          <w:rStyle w:val="Emphasis"/>
          <w:vertAlign w:val="subscript"/>
        </w:rPr>
        <w:t>n - 1</w:t>
      </w:r>
      <w:r w:rsidRPr="00CB5DFD">
        <w:rPr>
          <w:rStyle w:val="answers"/>
        </w:rPr>
        <w:t xml:space="preserve">. </w:t>
      </w:r>
      <w:r w:rsidR="00C03EEF" w:rsidRPr="00CB5DFD">
        <w:rPr>
          <w:rStyle w:val="answers"/>
        </w:rPr>
        <w:t xml:space="preserve">For </w:t>
      </w:r>
      <w:r w:rsidR="00C03EEF" w:rsidRPr="00CB5DFD">
        <w:rPr>
          <w:rStyle w:val="Emphasis"/>
        </w:rPr>
        <w:t>n</w:t>
      </w:r>
      <w:r w:rsidR="00C03EEF" w:rsidRPr="00CB5DFD">
        <w:rPr>
          <w:rStyle w:val="answers"/>
        </w:rPr>
        <w:t xml:space="preserve"> = 3, 1 = </w:t>
      </w:r>
      <w:r w:rsidR="00C03EEF" w:rsidRPr="00CB5DFD">
        <w:rPr>
          <w:rStyle w:val="Emphasis"/>
        </w:rPr>
        <w:t>a</w:t>
      </w:r>
      <w:r w:rsidR="00C03EEF" w:rsidRPr="00CB5DFD">
        <w:rPr>
          <w:rStyle w:val="answers"/>
        </w:rPr>
        <w:t xml:space="preserve">(1/4) + </w:t>
      </w:r>
      <w:r w:rsidR="00C03EEF" w:rsidRPr="00CB5DFD">
        <w:rPr>
          <w:rStyle w:val="Emphasis"/>
        </w:rPr>
        <w:t>b</w:t>
      </w:r>
      <w:r w:rsidR="00C03EEF" w:rsidRPr="00CB5DFD">
        <w:rPr>
          <w:rStyle w:val="answers"/>
        </w:rPr>
        <w:t>(0)</w:t>
      </w:r>
      <w:r w:rsidR="00C03EEF">
        <w:rPr>
          <w:rStyle w:val="answers"/>
        </w:rPr>
        <w:t>.</w:t>
      </w:r>
      <w:r w:rsidR="00C03EEF" w:rsidRPr="00C03EEF">
        <w:rPr>
          <w:rStyle w:val="answers"/>
        </w:rPr>
        <w:t xml:space="preserve"> </w:t>
      </w:r>
      <w:r w:rsidR="00C03EEF" w:rsidRPr="00CB5DFD">
        <w:rPr>
          <w:rStyle w:val="answers"/>
        </w:rPr>
        <w:t xml:space="preserve">For </w:t>
      </w:r>
      <w:r w:rsidR="00C03EEF" w:rsidRPr="00CB5DFD">
        <w:rPr>
          <w:rStyle w:val="Emphasis"/>
        </w:rPr>
        <w:t>n</w:t>
      </w:r>
      <w:r w:rsidR="00C03EEF" w:rsidRPr="00CB5DFD">
        <w:rPr>
          <w:rStyle w:val="answers"/>
        </w:rPr>
        <w:t xml:space="preserve"> = 4, -3 = </w:t>
      </w:r>
      <w:r w:rsidR="00C03EEF" w:rsidRPr="00CB5DFD">
        <w:rPr>
          <w:rStyle w:val="Emphasis"/>
        </w:rPr>
        <w:t>a</w:t>
      </w:r>
      <w:r w:rsidR="00C03EEF" w:rsidRPr="00CB5DFD">
        <w:rPr>
          <w:rStyle w:val="answers"/>
        </w:rPr>
        <w:t xml:space="preserve">(0) + </w:t>
      </w:r>
      <w:r w:rsidR="00C03EEF" w:rsidRPr="00CB5DFD">
        <w:rPr>
          <w:rStyle w:val="Emphasis"/>
        </w:rPr>
        <w:t>b</w:t>
      </w:r>
      <w:r w:rsidR="00C03EEF" w:rsidRPr="00CB5DFD">
        <w:rPr>
          <w:rStyle w:val="answers"/>
        </w:rPr>
        <w:t xml:space="preserve">(1) </w:t>
      </w:r>
      <w:r w:rsidR="00C03EEF" w:rsidRPr="00CB5DFD">
        <w:br/>
      </w:r>
      <w:r w:rsidRPr="00CB5DFD">
        <w:rPr>
          <w:rStyle w:val="answers"/>
        </w:rPr>
        <w:t xml:space="preserve">Thus, </w:t>
      </w:r>
      <w:r w:rsidRPr="00CB5DFD">
        <w:rPr>
          <w:rStyle w:val="Emphasis"/>
        </w:rPr>
        <w:t>a</w:t>
      </w:r>
      <w:r w:rsidRPr="00CB5DFD">
        <w:rPr>
          <w:rStyle w:val="answers"/>
        </w:rPr>
        <w:t xml:space="preserve"> = 4 and </w:t>
      </w:r>
      <w:r w:rsidRPr="00CB5DFD">
        <w:rPr>
          <w:rStyle w:val="Emphasis"/>
        </w:rPr>
        <w:t>b</w:t>
      </w:r>
      <w:r w:rsidRPr="00CB5DFD">
        <w:rPr>
          <w:rStyle w:val="answers"/>
        </w:rPr>
        <w:t xml:space="preserve"> = -3.</w:t>
      </w:r>
    </w:p>
    <w:p w:rsidR="003D2296" w:rsidRPr="00CB5DFD" w:rsidRDefault="00C03EEF" w:rsidP="00C03EEF">
      <w:pPr>
        <w:spacing w:line="360" w:lineRule="auto"/>
        <w:rPr>
          <w:rStyle w:val="answers"/>
          <w:b/>
          <w:bCs/>
        </w:rPr>
      </w:pPr>
      <w:r>
        <w:rPr>
          <w:rStyle w:val="answerlink"/>
          <w:b/>
          <w:bCs/>
        </w:rPr>
        <w:t>f)</w:t>
      </w:r>
      <w:r w:rsidR="003D2296" w:rsidRPr="00CB5DFD">
        <w:rPr>
          <w:rStyle w:val="answerlink"/>
          <w:b/>
          <w:bCs/>
        </w:rPr>
        <w:t>.</w:t>
      </w:r>
      <w:r w:rsidRPr="00C03EEF">
        <w:rPr>
          <w:rStyle w:val="answers"/>
        </w:rPr>
        <w:t xml:space="preserve"> </w:t>
      </w:r>
      <w:r>
        <w:rPr>
          <w:rStyle w:val="answers"/>
        </w:rPr>
        <w:t xml:space="preserve">    </w:t>
      </w:r>
      <w:r w:rsidRPr="00CB5DFD">
        <w:rPr>
          <w:rStyle w:val="answers"/>
        </w:rPr>
        <w:t xml:space="preserve">2 - 1 = 1; 10 - 2 = 8; 37 - 10 = 27; 101 - 37 = 64; </w:t>
      </w:r>
    </w:p>
    <w:p w:rsidR="003D2296" w:rsidRPr="00CB5DFD" w:rsidRDefault="003D2296" w:rsidP="00C03EEF">
      <w:pPr>
        <w:spacing w:line="360" w:lineRule="auto"/>
        <w:rPr>
          <w:rStyle w:val="answers"/>
        </w:rPr>
      </w:pPr>
      <w:r w:rsidRPr="00CB5DFD">
        <w:rPr>
          <w:rStyle w:val="answers"/>
        </w:rPr>
        <w:t xml:space="preserve">The differences between two consecutive numbers are 1, 8, 27, 64, ... (cubes of integers starting with 1). </w:t>
      </w:r>
      <w:r w:rsidRPr="00CB5DFD">
        <w:br/>
      </w:r>
      <w:r w:rsidRPr="00CB5DFD">
        <w:rPr>
          <w:rStyle w:val="answers"/>
        </w:rPr>
        <w:t>So, 101 + 5</w:t>
      </w:r>
      <w:r w:rsidRPr="00CB5DFD">
        <w:rPr>
          <w:rStyle w:val="answers"/>
          <w:vertAlign w:val="superscript"/>
        </w:rPr>
        <w:t>3</w:t>
      </w:r>
      <w:r w:rsidRPr="00CB5DFD">
        <w:rPr>
          <w:rStyle w:val="answers"/>
        </w:rPr>
        <w:t xml:space="preserve"> = 101 + 125 = 226</w:t>
      </w:r>
    </w:p>
    <w:p w:rsidR="003D2296" w:rsidRPr="00CB5DFD" w:rsidRDefault="00C03EEF" w:rsidP="00C03EEF">
      <w:pPr>
        <w:spacing w:line="360" w:lineRule="auto"/>
        <w:rPr>
          <w:rStyle w:val="answers"/>
          <w:b/>
          <w:bCs/>
        </w:rPr>
      </w:pPr>
      <w:r>
        <w:rPr>
          <w:rStyle w:val="answerlink"/>
          <w:b/>
          <w:bCs/>
        </w:rPr>
        <w:t>g)</w:t>
      </w:r>
      <w:r w:rsidR="003D2296" w:rsidRPr="00CB5DFD">
        <w:rPr>
          <w:rStyle w:val="answerlink"/>
          <w:b/>
          <w:bCs/>
        </w:rPr>
        <w:t>.</w:t>
      </w:r>
    </w:p>
    <w:p w:rsidR="003D2296" w:rsidRPr="00CB5DFD" w:rsidRDefault="003D2296" w:rsidP="00C03EEF">
      <w:pPr>
        <w:spacing w:line="360" w:lineRule="auto"/>
        <w:rPr>
          <w:rStyle w:val="answers"/>
        </w:rPr>
      </w:pPr>
      <w:r w:rsidRPr="00CB5DFD">
        <w:rPr>
          <w:rStyle w:val="answers"/>
        </w:rPr>
        <w:t xml:space="preserve">The terms are merely one less than the cubes of integers starting with 2. Thus, </w:t>
      </w:r>
      <w:r w:rsidRPr="00CB5DFD">
        <w:br/>
      </w:r>
      <w:r w:rsidRPr="00CB5DFD">
        <w:rPr>
          <w:rStyle w:val="answers"/>
        </w:rPr>
        <w:t>2</w:t>
      </w:r>
      <w:r w:rsidRPr="00CB5DFD">
        <w:rPr>
          <w:rStyle w:val="answers"/>
          <w:vertAlign w:val="superscript"/>
        </w:rPr>
        <w:t>3</w:t>
      </w:r>
      <w:r w:rsidRPr="00CB5DFD">
        <w:rPr>
          <w:rStyle w:val="answers"/>
        </w:rPr>
        <w:t xml:space="preserve"> - 1 = 8 - 1 = 7; 3</w:t>
      </w:r>
      <w:r w:rsidRPr="00CB5DFD">
        <w:rPr>
          <w:rStyle w:val="answers"/>
          <w:vertAlign w:val="superscript"/>
        </w:rPr>
        <w:t>3</w:t>
      </w:r>
      <w:r w:rsidRPr="00CB5DFD">
        <w:rPr>
          <w:rStyle w:val="answers"/>
        </w:rPr>
        <w:t xml:space="preserve"> - 1 = 27 - 1 = 26; 4</w:t>
      </w:r>
      <w:r w:rsidRPr="00CB5DFD">
        <w:rPr>
          <w:rStyle w:val="answers"/>
          <w:vertAlign w:val="superscript"/>
        </w:rPr>
        <w:t>3</w:t>
      </w:r>
      <w:r w:rsidRPr="00CB5DFD">
        <w:rPr>
          <w:rStyle w:val="answers"/>
        </w:rPr>
        <w:t xml:space="preserve"> - 1 = 64 - 1 = 63; </w:t>
      </w:r>
      <w:r w:rsidRPr="00CB5DFD">
        <w:br/>
      </w:r>
      <w:r w:rsidRPr="00CB5DFD">
        <w:rPr>
          <w:rStyle w:val="answers"/>
        </w:rPr>
        <w:t>5</w:t>
      </w:r>
      <w:r w:rsidRPr="00CB5DFD">
        <w:rPr>
          <w:rStyle w:val="answers"/>
          <w:vertAlign w:val="superscript"/>
        </w:rPr>
        <w:t>3</w:t>
      </w:r>
      <w:r w:rsidRPr="00CB5DFD">
        <w:rPr>
          <w:rStyle w:val="answers"/>
        </w:rPr>
        <w:t xml:space="preserve"> - 1 = 125 - 1 = 124; 6</w:t>
      </w:r>
      <w:r w:rsidRPr="00CB5DFD">
        <w:rPr>
          <w:rStyle w:val="answers"/>
          <w:vertAlign w:val="superscript"/>
        </w:rPr>
        <w:t>3</w:t>
      </w:r>
      <w:r w:rsidRPr="00CB5DFD">
        <w:rPr>
          <w:rStyle w:val="answers"/>
        </w:rPr>
        <w:t xml:space="preserve"> - 1 = 216 - 1 = 215; 7</w:t>
      </w:r>
      <w:r w:rsidRPr="00CB5DFD">
        <w:rPr>
          <w:rStyle w:val="answers"/>
          <w:vertAlign w:val="superscript"/>
        </w:rPr>
        <w:t>3</w:t>
      </w:r>
      <w:r w:rsidRPr="00CB5DFD">
        <w:rPr>
          <w:rStyle w:val="answers"/>
        </w:rPr>
        <w:t xml:space="preserve"> - 1 = 343 - 1 = 342;</w:t>
      </w:r>
    </w:p>
    <w:p w:rsidR="003D2296" w:rsidRPr="00CB5DFD" w:rsidRDefault="00C03EEF" w:rsidP="00C03EEF">
      <w:pPr>
        <w:spacing w:line="360" w:lineRule="auto"/>
        <w:rPr>
          <w:rStyle w:val="answers"/>
          <w:b/>
          <w:bCs/>
        </w:rPr>
      </w:pPr>
      <w:r>
        <w:rPr>
          <w:rStyle w:val="answerlink"/>
          <w:b/>
          <w:bCs/>
        </w:rPr>
        <w:t>h)</w:t>
      </w:r>
      <w:r w:rsidR="003D2296" w:rsidRPr="00CB5DFD">
        <w:rPr>
          <w:rStyle w:val="answerlink"/>
          <w:b/>
          <w:bCs/>
        </w:rPr>
        <w:t>.</w:t>
      </w:r>
    </w:p>
    <w:p w:rsidR="003D2296" w:rsidRPr="00CB5DFD" w:rsidRDefault="003D2296" w:rsidP="00C03EEF">
      <w:pPr>
        <w:spacing w:line="360" w:lineRule="auto"/>
        <w:rPr>
          <w:rStyle w:val="answers"/>
        </w:rPr>
      </w:pPr>
      <w:r w:rsidRPr="00CB5DFD">
        <w:rPr>
          <w:rStyle w:val="answers"/>
        </w:rPr>
        <w:t xml:space="preserve">The terms are merely one more than the powers of 4. Thus, </w:t>
      </w:r>
      <w:r w:rsidRPr="00CB5DFD">
        <w:br/>
      </w:r>
      <w:r w:rsidRPr="00CB5DFD">
        <w:rPr>
          <w:rStyle w:val="answers"/>
        </w:rPr>
        <w:t>4</w:t>
      </w:r>
      <w:r w:rsidRPr="00CB5DFD">
        <w:rPr>
          <w:rStyle w:val="answers"/>
          <w:vertAlign w:val="superscript"/>
        </w:rPr>
        <w:t>0</w:t>
      </w:r>
      <w:r w:rsidRPr="00CB5DFD">
        <w:rPr>
          <w:rStyle w:val="answers"/>
        </w:rPr>
        <w:t xml:space="preserve"> + 1 = 1 + 1 = 2; 4</w:t>
      </w:r>
      <w:r w:rsidRPr="00CB5DFD">
        <w:rPr>
          <w:rStyle w:val="answers"/>
          <w:vertAlign w:val="superscript"/>
        </w:rPr>
        <w:t>1</w:t>
      </w:r>
      <w:r w:rsidRPr="00CB5DFD">
        <w:rPr>
          <w:rStyle w:val="answers"/>
        </w:rPr>
        <w:t xml:space="preserve"> + 1 = 4 + 1 = 5; 4</w:t>
      </w:r>
      <w:r w:rsidRPr="00CB5DFD">
        <w:rPr>
          <w:rStyle w:val="answers"/>
          <w:vertAlign w:val="superscript"/>
        </w:rPr>
        <w:t>2</w:t>
      </w:r>
      <w:r w:rsidRPr="00CB5DFD">
        <w:rPr>
          <w:rStyle w:val="answers"/>
        </w:rPr>
        <w:t xml:space="preserve"> + 1 = 16 + 1 = 17; </w:t>
      </w:r>
      <w:r w:rsidRPr="00CB5DFD">
        <w:br/>
      </w:r>
      <w:r w:rsidRPr="00CB5DFD">
        <w:rPr>
          <w:rStyle w:val="answers"/>
        </w:rPr>
        <w:t>4</w:t>
      </w:r>
      <w:r w:rsidRPr="00CB5DFD">
        <w:rPr>
          <w:rStyle w:val="answers"/>
          <w:vertAlign w:val="superscript"/>
        </w:rPr>
        <w:t>3</w:t>
      </w:r>
      <w:r w:rsidRPr="00CB5DFD">
        <w:rPr>
          <w:rStyle w:val="answers"/>
        </w:rPr>
        <w:t xml:space="preserve"> + 1 = 64 + 1 = 65; 4</w:t>
      </w:r>
      <w:r w:rsidRPr="00CB5DFD">
        <w:rPr>
          <w:rStyle w:val="answers"/>
          <w:vertAlign w:val="superscript"/>
        </w:rPr>
        <w:t>4</w:t>
      </w:r>
      <w:r w:rsidRPr="00CB5DFD">
        <w:rPr>
          <w:rStyle w:val="answers"/>
        </w:rPr>
        <w:t xml:space="preserve"> + 1 = 256 + 1 = 257; 4</w:t>
      </w:r>
      <w:r w:rsidRPr="00CB5DFD">
        <w:rPr>
          <w:rStyle w:val="answers"/>
          <w:vertAlign w:val="superscript"/>
        </w:rPr>
        <w:t>5</w:t>
      </w:r>
      <w:r w:rsidRPr="00CB5DFD">
        <w:rPr>
          <w:rStyle w:val="answers"/>
        </w:rPr>
        <w:t xml:space="preserve"> + 1= 1024 + 1 = 1025;</w:t>
      </w:r>
    </w:p>
    <w:p w:rsidR="003D2296" w:rsidRPr="00CB5DFD" w:rsidRDefault="00C03EEF" w:rsidP="00C03EEF">
      <w:pPr>
        <w:spacing w:line="360" w:lineRule="auto"/>
        <w:rPr>
          <w:rStyle w:val="answers"/>
          <w:b/>
          <w:bCs/>
        </w:rPr>
      </w:pPr>
      <w:r>
        <w:rPr>
          <w:rStyle w:val="answerlink"/>
          <w:b/>
          <w:bCs/>
        </w:rPr>
        <w:t>i)</w:t>
      </w:r>
      <w:r w:rsidR="003D2296" w:rsidRPr="00CB5DFD">
        <w:rPr>
          <w:rStyle w:val="answerlink"/>
          <w:b/>
          <w:bCs/>
        </w:rPr>
        <w:t>.</w:t>
      </w:r>
      <w:r>
        <w:rPr>
          <w:rStyle w:val="answers"/>
        </w:rPr>
        <w:t xml:space="preserve"> </w:t>
      </w:r>
      <w:r w:rsidRPr="00CB5DFD">
        <w:rPr>
          <w:rStyle w:val="answers"/>
        </w:rPr>
        <w:t>The terms are merely the squares of odd integers starting with 19 in descending order. Thus,</w:t>
      </w:r>
    </w:p>
    <w:p w:rsidR="003D2296" w:rsidRPr="00CB5DFD" w:rsidRDefault="003D2296" w:rsidP="00C03EEF">
      <w:pPr>
        <w:spacing w:line="360" w:lineRule="auto"/>
        <w:rPr>
          <w:rStyle w:val="answers"/>
        </w:rPr>
      </w:pPr>
      <w:r w:rsidRPr="00CB5DFD">
        <w:rPr>
          <w:rStyle w:val="answers"/>
        </w:rPr>
        <w:t>19</w:t>
      </w:r>
      <w:r w:rsidRPr="00CB5DFD">
        <w:rPr>
          <w:rStyle w:val="answers"/>
          <w:vertAlign w:val="superscript"/>
        </w:rPr>
        <w:t>2</w:t>
      </w:r>
      <w:r w:rsidRPr="00CB5DFD">
        <w:rPr>
          <w:rStyle w:val="answers"/>
        </w:rPr>
        <w:t xml:space="preserve"> = 19 x 19 = 361; 17</w:t>
      </w:r>
      <w:r w:rsidRPr="00CB5DFD">
        <w:rPr>
          <w:rStyle w:val="answers"/>
          <w:vertAlign w:val="superscript"/>
        </w:rPr>
        <w:t>2</w:t>
      </w:r>
      <w:r w:rsidRPr="00CB5DFD">
        <w:rPr>
          <w:rStyle w:val="answers"/>
        </w:rPr>
        <w:t xml:space="preserve"> = 17 x 17 = 289; 15</w:t>
      </w:r>
      <w:r w:rsidRPr="00CB5DFD">
        <w:rPr>
          <w:rStyle w:val="answers"/>
          <w:vertAlign w:val="superscript"/>
        </w:rPr>
        <w:t>2</w:t>
      </w:r>
      <w:r w:rsidRPr="00CB5DFD">
        <w:rPr>
          <w:rStyle w:val="answers"/>
        </w:rPr>
        <w:t xml:space="preserve"> = 15 x 15 = 225; </w:t>
      </w:r>
      <w:r w:rsidRPr="00CB5DFD">
        <w:br/>
      </w:r>
      <w:r w:rsidRPr="00CB5DFD">
        <w:rPr>
          <w:rStyle w:val="answers"/>
        </w:rPr>
        <w:t>13</w:t>
      </w:r>
      <w:r w:rsidRPr="00CB5DFD">
        <w:rPr>
          <w:rStyle w:val="answers"/>
          <w:vertAlign w:val="superscript"/>
        </w:rPr>
        <w:t>2</w:t>
      </w:r>
      <w:r w:rsidRPr="00CB5DFD">
        <w:rPr>
          <w:rStyle w:val="answers"/>
        </w:rPr>
        <w:t xml:space="preserve"> = 13 x 13 = 169; 11</w:t>
      </w:r>
      <w:r w:rsidRPr="00CB5DFD">
        <w:rPr>
          <w:rStyle w:val="answers"/>
          <w:vertAlign w:val="superscript"/>
        </w:rPr>
        <w:t>2</w:t>
      </w:r>
      <w:r w:rsidRPr="00CB5DFD">
        <w:rPr>
          <w:rStyle w:val="answers"/>
        </w:rPr>
        <w:t xml:space="preserve"> = 11 x 11 = 121;</w:t>
      </w:r>
    </w:p>
    <w:p w:rsidR="00C03EEF" w:rsidRDefault="00C03EEF" w:rsidP="00C03EEF">
      <w:pPr>
        <w:spacing w:line="360" w:lineRule="auto"/>
        <w:rPr>
          <w:rStyle w:val="answers"/>
        </w:rPr>
      </w:pPr>
      <w:r>
        <w:rPr>
          <w:rStyle w:val="answerlink"/>
          <w:b/>
          <w:bCs/>
        </w:rPr>
        <w:t>j)</w:t>
      </w:r>
      <w:r w:rsidR="003D2296" w:rsidRPr="00CB5DFD">
        <w:rPr>
          <w:rStyle w:val="answerlink"/>
          <w:b/>
          <w:bCs/>
        </w:rPr>
        <w:t>.</w:t>
      </w:r>
      <w:r w:rsidRPr="00C03EEF">
        <w:rPr>
          <w:rStyle w:val="answers"/>
        </w:rPr>
        <w:t xml:space="preserve"> </w:t>
      </w:r>
      <w:r>
        <w:rPr>
          <w:rStyle w:val="answers"/>
        </w:rPr>
        <w:t xml:space="preserve"> </w:t>
      </w:r>
      <w:r w:rsidRPr="00CB5DFD">
        <w:rPr>
          <w:rStyle w:val="answers"/>
        </w:rPr>
        <w:t xml:space="preserve">A simple sequence starting with 96 </w:t>
      </w:r>
      <w:r>
        <w:rPr>
          <w:rStyle w:val="answers"/>
        </w:rPr>
        <w:t xml:space="preserve">and continually </w:t>
      </w:r>
      <w:r w:rsidRPr="00CB5DFD">
        <w:rPr>
          <w:rStyle w:val="answers"/>
        </w:rPr>
        <w:t>decreasing by 8.</w:t>
      </w:r>
    </w:p>
    <w:p w:rsidR="001A2BC2" w:rsidRDefault="009A7296" w:rsidP="001A2BC2">
      <w:pPr>
        <w:jc w:val="both"/>
        <w:rPr>
          <w:b/>
        </w:rPr>
      </w:pPr>
      <w:r>
        <w:rPr>
          <w:b/>
          <w:noProof/>
          <w:lang w:val="en-IE" w:eastAsia="en-IE"/>
        </w:rPr>
        <w:lastRenderedPageBreak/>
        <w:pict>
          <v:rect id="_x0000_s1265" style="position:absolute;left:0;text-align:left;margin-left:-17.25pt;margin-top:-12pt;width:483.25pt;height:239.1pt;z-index:-251522048"/>
        </w:pict>
      </w:r>
      <w:r w:rsidR="001A2BC2" w:rsidRPr="0029137F">
        <w:rPr>
          <w:b/>
        </w:rPr>
        <w:t xml:space="preserve">Question </w:t>
      </w:r>
      <w:r w:rsidR="001A2BC2">
        <w:rPr>
          <w:b/>
        </w:rPr>
        <w:t>2</w:t>
      </w:r>
      <w:r w:rsidR="00014C72">
        <w:rPr>
          <w:b/>
        </w:rPr>
        <w:t>2</w:t>
      </w:r>
    </w:p>
    <w:p w:rsidR="001A2BC2" w:rsidRDefault="001A2BC2" w:rsidP="001A2BC2">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1A2BC2" w:rsidRDefault="001A2BC2" w:rsidP="001A2BC2">
      <w:pPr>
        <w:spacing w:line="360" w:lineRule="auto"/>
        <w:rPr>
          <w:rStyle w:val="question"/>
        </w:rPr>
      </w:pPr>
    </w:p>
    <w:p w:rsidR="001A2BC2" w:rsidRPr="00EB4949" w:rsidRDefault="001A2BC2" w:rsidP="001A2BC2">
      <w:pPr>
        <w:spacing w:line="360" w:lineRule="auto"/>
      </w:pPr>
      <w:r w:rsidRPr="00EB4949">
        <w:rPr>
          <w:rStyle w:val="question"/>
        </w:rPr>
        <w:t>I have 15 cards numbered 1 to 15. I put down seven of them on the table in a row.</w:t>
      </w:r>
      <w:r w:rsidRPr="00EB4949">
        <w:rPr>
          <w:rStyle w:val="question"/>
        </w:rPr>
        <w:br/>
        <w:t xml:space="preserve">The </w:t>
      </w:r>
      <w:r w:rsidRPr="00EB4949">
        <w:t xml:space="preserve">numbers on the first two cards add to </w:t>
      </w:r>
      <w:r w:rsidRPr="00EB4949">
        <w:rPr>
          <w:rStyle w:val="mathjax1"/>
        </w:rPr>
        <w:t>15</w:t>
      </w:r>
      <w:r w:rsidRPr="00EB4949">
        <w:rPr>
          <w:bdr w:val="none" w:sz="0" w:space="0" w:color="auto" w:frame="1"/>
        </w:rPr>
        <w:t>.</w:t>
      </w:r>
      <w:r w:rsidRPr="00EB4949">
        <w:t xml:space="preserve">The numbers on the second and third cards add to </w:t>
      </w:r>
      <w:r w:rsidRPr="00EB4949">
        <w:rPr>
          <w:rStyle w:val="mathjax1"/>
        </w:rPr>
        <w:t>20.</w:t>
      </w:r>
      <w:r w:rsidRPr="00EB4949">
        <w:t xml:space="preserve">The numbers on the third and fourth cards add to </w:t>
      </w:r>
      <w:r w:rsidRPr="00EB4949">
        <w:rPr>
          <w:rStyle w:val="mathjax1"/>
        </w:rPr>
        <w:t>23</w:t>
      </w:r>
      <w:r w:rsidRPr="00EB4949">
        <w:t xml:space="preserve">.The numbers on the fourth and fifth cards add to </w:t>
      </w:r>
      <w:r w:rsidRPr="00EB4949">
        <w:rPr>
          <w:rStyle w:val="mathjax1"/>
        </w:rPr>
        <w:t>16</w:t>
      </w:r>
      <w:r w:rsidRPr="00EB4949">
        <w:t xml:space="preserve">. The numbers on the fifth and sixth cards add to </w:t>
      </w:r>
      <w:r w:rsidRPr="00EB4949">
        <w:rPr>
          <w:rStyle w:val="mathjax1"/>
        </w:rPr>
        <w:t>18</w:t>
      </w:r>
      <w:r w:rsidRPr="00EB4949">
        <w:t xml:space="preserve">. The numbers on the sixth and seventh cards add to </w:t>
      </w:r>
      <w:r w:rsidRPr="00EB4949">
        <w:rPr>
          <w:rStyle w:val="mathjax1"/>
        </w:rPr>
        <w:t>21.</w:t>
      </w:r>
      <w:r w:rsidRPr="00EB4949">
        <w:br/>
        <w:t>What are my cards?</w:t>
      </w:r>
      <w:r w:rsidRPr="00EB4949">
        <w:br/>
        <w:t>Can you find any other solutions?</w:t>
      </w:r>
    </w:p>
    <w:p w:rsidR="001A2BC2" w:rsidRPr="00EB4949" w:rsidRDefault="001A2BC2" w:rsidP="001A2BC2">
      <w:pPr>
        <w:spacing w:line="360" w:lineRule="auto"/>
      </w:pPr>
      <w:r w:rsidRPr="00EB4949">
        <w:t xml:space="preserve">How do you know you've found </w:t>
      </w:r>
      <w:r w:rsidRPr="00EB4949">
        <w:rPr>
          <w:rStyle w:val="Emphasis"/>
        </w:rPr>
        <w:t>all</w:t>
      </w:r>
      <w:r w:rsidRPr="00EB4949">
        <w:t xml:space="preserve"> the different solutions?</w:t>
      </w:r>
    </w:p>
    <w:p w:rsidR="003D2296" w:rsidRPr="00CB5DFD" w:rsidRDefault="003D2296" w:rsidP="00C03EEF">
      <w:pPr>
        <w:spacing w:line="360" w:lineRule="auto"/>
        <w:rPr>
          <w:rStyle w:val="answers"/>
          <w:b/>
          <w:bCs/>
        </w:rPr>
      </w:pPr>
    </w:p>
    <w:p w:rsidR="00BE3325" w:rsidRDefault="009A7296" w:rsidP="00BE3325">
      <w:pPr>
        <w:spacing w:line="360" w:lineRule="auto"/>
      </w:pPr>
      <w:r>
        <w:rPr>
          <w:noProof/>
          <w:lang w:val="en-IE" w:eastAsia="en-IE"/>
        </w:rPr>
        <w:pict>
          <v:rect id="_x0000_s1266" style="position:absolute;margin-left:-17.25pt;margin-top:16pt;width:483.25pt;height:64.9pt;z-index:-251521024" strokeweight="1.5pt">
            <v:fill opacity="0"/>
            <v:stroke dashstyle="1 1"/>
          </v:rect>
        </w:pict>
      </w:r>
    </w:p>
    <w:p w:rsidR="001A2BC2" w:rsidRDefault="001A2BC2" w:rsidP="001A2BC2">
      <w:pPr>
        <w:ind w:left="360"/>
        <w:jc w:val="center"/>
      </w:pPr>
      <w:r w:rsidRPr="0029137F">
        <w:rPr>
          <w:b/>
          <w:i/>
        </w:rPr>
        <w:t>Suggested Solutio</w:t>
      </w:r>
      <w:r>
        <w:rPr>
          <w:b/>
          <w:i/>
        </w:rPr>
        <w:t>n</w:t>
      </w:r>
    </w:p>
    <w:p w:rsidR="001A2BC2" w:rsidRPr="00D8129F" w:rsidRDefault="001A2BC2" w:rsidP="001A2BC2">
      <w:pPr>
        <w:ind w:left="360"/>
        <w:jc w:val="center"/>
        <w:rPr>
          <w:rStyle w:val="answerlink"/>
        </w:rPr>
      </w:pPr>
    </w:p>
    <w:p w:rsidR="00014C72" w:rsidRDefault="00014C72" w:rsidP="00BE3325">
      <w:pPr>
        <w:spacing w:line="360" w:lineRule="auto"/>
      </w:pPr>
      <w:r>
        <w:t>Two solutions suggested here      8, 7, 13, 10, 6, 12, 9                       6, 9, 11, 12,  4, 14, 7</w:t>
      </w:r>
    </w:p>
    <w:p w:rsidR="00014C72" w:rsidRDefault="00014C72" w:rsidP="00014C72"/>
    <w:p w:rsidR="00014C72" w:rsidRDefault="00014C72" w:rsidP="00014C72"/>
    <w:p w:rsidR="00014C72" w:rsidRDefault="00014C72" w:rsidP="00014C72">
      <w:pPr>
        <w:rPr>
          <w:rStyle w:val="question"/>
          <w:b/>
        </w:rPr>
      </w:pPr>
      <w:r>
        <w:tab/>
      </w: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014C72" w:rsidP="00014C72">
      <w:pPr>
        <w:rPr>
          <w:rStyle w:val="question"/>
          <w:b/>
        </w:rPr>
      </w:pPr>
    </w:p>
    <w:p w:rsidR="00014C72" w:rsidRDefault="009A7296" w:rsidP="00014C72">
      <w:pPr>
        <w:jc w:val="both"/>
        <w:rPr>
          <w:b/>
        </w:rPr>
      </w:pPr>
      <w:r>
        <w:rPr>
          <w:b/>
          <w:noProof/>
          <w:lang w:val="en-IE" w:eastAsia="en-IE"/>
        </w:rPr>
        <w:lastRenderedPageBreak/>
        <w:pict>
          <v:rect id="_x0000_s1291" style="position:absolute;left:0;text-align:left;margin-left:-17.25pt;margin-top:-12pt;width:483.25pt;height:347.1pt;z-index:-251516928"/>
        </w:pict>
      </w:r>
      <w:r w:rsidR="00014C72" w:rsidRPr="0029137F">
        <w:rPr>
          <w:b/>
        </w:rPr>
        <w:t xml:space="preserve">Question </w:t>
      </w:r>
      <w:r w:rsidR="00014C72">
        <w:rPr>
          <w:b/>
        </w:rPr>
        <w:t>23</w:t>
      </w:r>
    </w:p>
    <w:p w:rsidR="00014C72" w:rsidRDefault="009A7296" w:rsidP="00014C72">
      <w:pPr>
        <w:jc w:val="both"/>
        <w:rPr>
          <w:b/>
          <w:i/>
        </w:rPr>
      </w:pPr>
      <w:r w:rsidRPr="009A7296">
        <w:rPr>
          <w:rFonts w:asciiTheme="minorHAnsi" w:hAnsiTheme="minorHAnsi" w:cstheme="minorBidi"/>
          <w:noProof/>
          <w:sz w:val="22"/>
          <w:szCs w:val="22"/>
          <w:lang w:eastAsia="en-IE"/>
        </w:rPr>
        <w:pict>
          <v:group id="_x0000_s1279" style="position:absolute;left:0;text-align:left;margin-left:251.15pt;margin-top:9.4pt;width:155.4pt;height:182.6pt;z-index:251797504" coordorigin="5661,2742" coordsize="4096,4652">
            <v:group id="_x0000_s1280" style="position:absolute;left:5661;top:2742;width:4096;height:4652" coordorigin="3928,3464" coordsize="4096,4652">
              <v:shape id="_x0000_s1281" type="#_x0000_t202" style="position:absolute;left:3928;top:4889;width:449;height:436;mso-width-relative:margin;mso-height-relative:margin" stroked="f">
                <v:fill opacity="0"/>
                <v:textbox style="mso-next-textbox:#_x0000_s1281">
                  <w:txbxContent>
                    <w:p w:rsidR="00DC1513" w:rsidRPr="002E1595" w:rsidRDefault="00DC1513" w:rsidP="00014C72">
                      <w:r>
                        <w:t>B</w:t>
                      </w:r>
                    </w:p>
                  </w:txbxContent>
                </v:textbox>
              </v:shape>
              <v:rect id="_x0000_s1282" style="position:absolute;left:4455;top:5010;width:3120;height:2670" strokeweight="2pt"/>
              <v:shape id="_x0000_s1283" type="#_x0000_t32" style="position:absolute;left:4455;top:3900;width:3120;height:1110;flip:y" o:connectortype="straight" strokeweight="2pt"/>
              <v:shape id="_x0000_s1284" type="#_x0000_t32" style="position:absolute;left:7575;top:3900;width:0;height:1350" o:connectortype="straight" strokeweight="2pt"/>
              <v:shape id="_x0000_s1285" type="#_x0000_t202" style="position:absolute;left:5212;top:7680;width:449;height:436;mso-width-relative:margin;mso-height-relative:margin" stroked="f">
                <v:fill opacity="0"/>
                <v:textbox style="mso-next-textbox:#_x0000_s1285">
                  <w:txbxContent>
                    <w:p w:rsidR="00DC1513" w:rsidRPr="002E1595" w:rsidRDefault="00DC1513" w:rsidP="00014C72">
                      <w:r>
                        <w:t>C</w:t>
                      </w:r>
                    </w:p>
                  </w:txbxContent>
                </v:textbox>
              </v:shape>
              <v:shape id="_x0000_s1286" type="#_x0000_t202" style="position:absolute;left:3928;top:7544;width:449;height:436;mso-width-relative:margin;mso-height-relative:margin" stroked="f">
                <v:fill opacity="0"/>
                <v:textbox style="mso-next-textbox:#_x0000_s1286">
                  <w:txbxContent>
                    <w:p w:rsidR="00DC1513" w:rsidRPr="002E1595" w:rsidRDefault="00DC1513" w:rsidP="00014C72">
                      <w:r w:rsidRPr="002E1595">
                        <w:t>A</w:t>
                      </w:r>
                    </w:p>
                  </w:txbxContent>
                </v:textbox>
              </v:shape>
              <v:shape id="_x0000_s1287" type="#_x0000_t202" style="position:absolute;left:7381;top:3464;width:449;height:436;mso-width-relative:margin;mso-height-relative:margin" stroked="f">
                <v:fill opacity="0"/>
                <v:textbox style="mso-next-textbox:#_x0000_s1287">
                  <w:txbxContent>
                    <w:p w:rsidR="00DC1513" w:rsidRPr="002E1595" w:rsidRDefault="00DC1513" w:rsidP="00014C72">
                      <w:r>
                        <w:t>D</w:t>
                      </w:r>
                    </w:p>
                  </w:txbxContent>
                </v:textbox>
              </v:shape>
              <v:shape id="_x0000_s1288" type="#_x0000_t202" style="position:absolute;left:7575;top:4814;width:449;height:436;mso-width-relative:margin;mso-height-relative:margin" stroked="f">
                <v:fill opacity="0"/>
                <v:textbox style="mso-next-textbox:#_x0000_s1288">
                  <w:txbxContent>
                    <w:p w:rsidR="00DC1513" w:rsidRPr="002E1595" w:rsidRDefault="00DC1513" w:rsidP="00014C72">
                      <w:r>
                        <w:t>F</w:t>
                      </w:r>
                    </w:p>
                  </w:txbxContent>
                </v:textbox>
              </v:shape>
              <v:shape id="_x0000_s1289" type="#_x0000_t202" style="position:absolute;left:7575;top:7394;width:449;height:436;mso-width-relative:margin;mso-height-relative:margin" stroked="f">
                <v:fill opacity="0"/>
                <v:textbox style="mso-next-textbox:#_x0000_s1289">
                  <w:txbxContent>
                    <w:p w:rsidR="00DC1513" w:rsidRPr="002E1595" w:rsidRDefault="00DC1513" w:rsidP="00014C72">
                      <w:r>
                        <w:t>E</w:t>
                      </w:r>
                    </w:p>
                  </w:txbxContent>
                </v:textbox>
              </v:shape>
            </v:group>
            <v:shape id="_x0000_s1290" type="#_x0000_t32" style="position:absolute;left:6188;top:4288;width:958;height:2670" o:connectortype="straight" strokeweight="2pt"/>
          </v:group>
        </w:pict>
      </w:r>
      <w:r w:rsidR="00014C72">
        <w:rPr>
          <w:b/>
        </w:rPr>
        <w:t xml:space="preserve">Suggested Level: </w:t>
      </w:r>
      <w:r w:rsidR="00014C72" w:rsidRPr="0029137F">
        <w:rPr>
          <w:b/>
          <w:i/>
        </w:rPr>
        <w:t>Leaving Cert</w:t>
      </w:r>
      <w:r w:rsidR="00014C72">
        <w:rPr>
          <w:b/>
          <w:i/>
        </w:rPr>
        <w:t>.</w:t>
      </w:r>
      <w:r w:rsidR="00014C72" w:rsidRPr="0029137F">
        <w:rPr>
          <w:b/>
          <w:i/>
        </w:rPr>
        <w:t xml:space="preserve"> </w:t>
      </w:r>
      <w:r w:rsidR="00014C72">
        <w:rPr>
          <w:b/>
          <w:i/>
        </w:rPr>
        <w:t xml:space="preserve">Ordinary </w:t>
      </w:r>
      <w:r w:rsidR="00014C72" w:rsidRPr="0029137F">
        <w:rPr>
          <w:b/>
          <w:i/>
        </w:rPr>
        <w:t>Level</w:t>
      </w:r>
    </w:p>
    <w:p w:rsidR="00014C72" w:rsidRDefault="00014C72" w:rsidP="00014C72">
      <w:pPr>
        <w:rPr>
          <w:rStyle w:val="question"/>
          <w:b/>
        </w:rPr>
      </w:pPr>
    </w:p>
    <w:p w:rsidR="00014C72" w:rsidRDefault="00014C72" w:rsidP="00014C72">
      <w:pPr>
        <w:rPr>
          <w:rStyle w:val="question"/>
          <w:b/>
        </w:rPr>
      </w:pPr>
    </w:p>
    <w:p w:rsidR="00014C72" w:rsidRPr="00A555E6" w:rsidRDefault="00014C72" w:rsidP="00014C72">
      <w:pPr>
        <w:spacing w:line="360" w:lineRule="auto"/>
        <w:rPr>
          <w:rStyle w:val="answers"/>
        </w:rPr>
      </w:pPr>
    </w:p>
    <w:p w:rsidR="00014C72" w:rsidRDefault="00014C72" w:rsidP="00014C72"/>
    <w:p w:rsidR="00014C72" w:rsidRDefault="00014C72" w:rsidP="00014C72"/>
    <w:p w:rsidR="00014C72" w:rsidRDefault="00014C72" w:rsidP="00014C72"/>
    <w:p w:rsidR="00014C72" w:rsidRDefault="00014C72" w:rsidP="00014C72"/>
    <w:p w:rsidR="00014C72" w:rsidRDefault="00014C72" w:rsidP="00014C72"/>
    <w:p w:rsidR="00014C72" w:rsidRDefault="00014C72" w:rsidP="00014C72"/>
    <w:p w:rsidR="00014C72" w:rsidRDefault="00014C72" w:rsidP="00014C72"/>
    <w:p w:rsidR="00014C72" w:rsidRDefault="00014C72" w:rsidP="00014C72"/>
    <w:p w:rsidR="00014C72" w:rsidRDefault="00014C72" w:rsidP="00014C72"/>
    <w:p w:rsidR="00014C72" w:rsidRDefault="00014C72" w:rsidP="00014C72"/>
    <w:p w:rsidR="00014C72" w:rsidRDefault="00014C72" w:rsidP="00014C72">
      <w:pPr>
        <w:spacing w:line="360" w:lineRule="auto"/>
      </w:pPr>
      <w:r>
        <w:t>In the diagram above, the triangle ABC is right-angled at A. BD is perpendicular to BC and is equal in length to BC. E is the foot of the perpendicular from D to AC and F is the foot of the perpendicular from B to DE. Prove that</w:t>
      </w:r>
    </w:p>
    <w:p w:rsidR="00014C72" w:rsidRDefault="00014C72" w:rsidP="00014C72">
      <w:pPr>
        <w:pStyle w:val="ListParagraph"/>
        <w:numPr>
          <w:ilvl w:val="0"/>
          <w:numId w:val="30"/>
        </w:numPr>
        <w:spacing w:after="200" w:line="276" w:lineRule="auto"/>
      </w:pPr>
      <w:r w:rsidRPr="004417B9">
        <w:rPr>
          <w:position w:val="-14"/>
        </w:rPr>
        <w:object w:dxaOrig="1780" w:dyaOrig="400">
          <v:shape id="_x0000_i1076" type="#_x0000_t75" style="width:88.75pt;height:20.95pt" o:ole="">
            <v:imagedata r:id="rId147" o:title=""/>
          </v:shape>
          <o:OLEObject Type="Embed" ProgID="Equation.DSMT4" ShapeID="_x0000_i1076" DrawAspect="Content" ObjectID="_1381749196" r:id="rId148"/>
        </w:object>
      </w:r>
    </w:p>
    <w:p w:rsidR="00014C72" w:rsidRDefault="00014C72" w:rsidP="00014C72">
      <w:pPr>
        <w:pStyle w:val="ListParagraph"/>
        <w:numPr>
          <w:ilvl w:val="0"/>
          <w:numId w:val="30"/>
        </w:numPr>
        <w:spacing w:after="200" w:line="276" w:lineRule="auto"/>
      </w:pPr>
      <w:r>
        <w:t>|BF| = |BA|</w:t>
      </w:r>
    </w:p>
    <w:p w:rsidR="00014C72" w:rsidRDefault="00014C72" w:rsidP="00014C72">
      <w:pPr>
        <w:pStyle w:val="ListParagraph"/>
        <w:numPr>
          <w:ilvl w:val="0"/>
          <w:numId w:val="30"/>
        </w:numPr>
        <w:spacing w:after="200" w:line="276" w:lineRule="auto"/>
      </w:pPr>
      <w:r>
        <w:t>|DE| = |BA| + |AC|.</w:t>
      </w:r>
    </w:p>
    <w:p w:rsidR="00014C72" w:rsidRDefault="00014C72" w:rsidP="00014C72"/>
    <w:p w:rsidR="00014C72" w:rsidRDefault="009A7296" w:rsidP="00014C72">
      <w:pPr>
        <w:ind w:left="360"/>
        <w:jc w:val="center"/>
        <w:rPr>
          <w:b/>
          <w:i/>
        </w:rPr>
      </w:pPr>
      <w:r w:rsidRPr="009A7296">
        <w:rPr>
          <w:b/>
          <w:noProof/>
          <w:lang w:val="en-IE" w:eastAsia="en-IE"/>
        </w:rPr>
        <w:pict>
          <v:rect id="_x0000_s1292" style="position:absolute;left:0;text-align:left;margin-left:-17.25pt;margin-top:2pt;width:483.25pt;height:339.25pt;z-index:-251515904" strokeweight="1.5pt">
            <v:fill opacity="0"/>
            <v:stroke dashstyle="1 1"/>
          </v:rect>
        </w:pict>
      </w:r>
    </w:p>
    <w:p w:rsidR="00014C72" w:rsidRDefault="00014C72" w:rsidP="00014C72">
      <w:pPr>
        <w:ind w:left="360"/>
        <w:jc w:val="center"/>
      </w:pPr>
      <w:r w:rsidRPr="0029137F">
        <w:rPr>
          <w:b/>
          <w:i/>
        </w:rPr>
        <w:t>Suggested Solutio</w:t>
      </w:r>
      <w:r>
        <w:rPr>
          <w:b/>
          <w:i/>
        </w:rPr>
        <w:t>n</w:t>
      </w:r>
    </w:p>
    <w:p w:rsidR="00014C72" w:rsidRDefault="00014C72" w:rsidP="00014C72">
      <w:pPr>
        <w:rPr>
          <w:rStyle w:val="answers"/>
          <w:b/>
        </w:rPr>
      </w:pPr>
    </w:p>
    <w:p w:rsidR="00014C72" w:rsidRDefault="00014C72" w:rsidP="00014C72">
      <w:pPr>
        <w:rPr>
          <w:rStyle w:val="answers"/>
          <w:b/>
        </w:rPr>
      </w:pPr>
      <w:r>
        <w:rPr>
          <w:rStyle w:val="answers"/>
          <w:b/>
        </w:rPr>
        <w:t>(i)</w:t>
      </w:r>
    </w:p>
    <w:p w:rsidR="00014C72" w:rsidRDefault="00014C72" w:rsidP="00014C72">
      <w:r w:rsidRPr="004417B9">
        <w:rPr>
          <w:position w:val="-14"/>
        </w:rPr>
        <w:object w:dxaOrig="2340" w:dyaOrig="400">
          <v:shape id="_x0000_i1077" type="#_x0000_t75" style="width:118.05pt;height:20.95pt" o:ole="">
            <v:imagedata r:id="rId149" o:title=""/>
          </v:shape>
          <o:OLEObject Type="Embed" ProgID="Equation.DSMT4" ShapeID="_x0000_i1077" DrawAspect="Content" ObjectID="_1381749197" r:id="rId150"/>
        </w:object>
      </w:r>
      <w:r>
        <w:t xml:space="preserve">...........................Given </w:t>
      </w:r>
      <w:r w:rsidRPr="004417B9">
        <w:rPr>
          <w:position w:val="-14"/>
        </w:rPr>
        <w:object w:dxaOrig="1380" w:dyaOrig="400">
          <v:shape id="_x0000_i1078" type="#_x0000_t75" style="width:69.5pt;height:20.95pt" o:ole="">
            <v:imagedata r:id="rId151" o:title=""/>
          </v:shape>
          <o:OLEObject Type="Embed" ProgID="Equation.DSMT4" ShapeID="_x0000_i1078" DrawAspect="Content" ObjectID="_1381749198" r:id="rId152"/>
        </w:object>
      </w:r>
    </w:p>
    <w:p w:rsidR="00014C72" w:rsidRDefault="00014C72" w:rsidP="00014C72">
      <w:r w:rsidRPr="004417B9">
        <w:rPr>
          <w:position w:val="-14"/>
        </w:rPr>
        <w:object w:dxaOrig="2320" w:dyaOrig="400">
          <v:shape id="_x0000_i1079" type="#_x0000_t75" style="width:116.35pt;height:20.95pt" o:ole="">
            <v:imagedata r:id="rId153" o:title=""/>
          </v:shape>
          <o:OLEObject Type="Embed" ProgID="Equation.DSMT4" ShapeID="_x0000_i1079" DrawAspect="Content" ObjectID="_1381749199" r:id="rId154"/>
        </w:object>
      </w:r>
      <w:r>
        <w:t>...........................As</w:t>
      </w:r>
      <w:r w:rsidRPr="004417B9">
        <w:rPr>
          <w:position w:val="-14"/>
        </w:rPr>
        <w:object w:dxaOrig="4459" w:dyaOrig="400">
          <v:shape id="_x0000_i1080" type="#_x0000_t75" style="width:222.7pt;height:20.95pt" o:ole="">
            <v:imagedata r:id="rId155" o:title=""/>
          </v:shape>
          <o:OLEObject Type="Embed" ProgID="Equation.DSMT4" ShapeID="_x0000_i1080" DrawAspect="Content" ObjectID="_1381749200" r:id="rId156"/>
        </w:object>
      </w:r>
    </w:p>
    <w:p w:rsidR="00014C72" w:rsidRDefault="00014C72" w:rsidP="00014C72">
      <w:r>
        <w:t xml:space="preserve">Therefore </w:t>
      </w:r>
      <w:r w:rsidRPr="004417B9">
        <w:rPr>
          <w:position w:val="-14"/>
        </w:rPr>
        <w:object w:dxaOrig="1780" w:dyaOrig="400">
          <v:shape id="_x0000_i1081" type="#_x0000_t75" style="width:88.75pt;height:20.95pt" o:ole="">
            <v:imagedata r:id="rId147" o:title=""/>
          </v:shape>
          <o:OLEObject Type="Embed" ProgID="Equation.DSMT4" ShapeID="_x0000_i1081" DrawAspect="Content" ObjectID="_1381749201" r:id="rId157"/>
        </w:object>
      </w:r>
      <w:r>
        <w:t>.</w:t>
      </w:r>
    </w:p>
    <w:p w:rsidR="00014C72" w:rsidRDefault="00014C72" w:rsidP="00014C72"/>
    <w:p w:rsidR="00014C72" w:rsidRDefault="00014C72" w:rsidP="00014C72">
      <w:pPr>
        <w:rPr>
          <w:b/>
        </w:rPr>
      </w:pPr>
      <w:r w:rsidRPr="00885457">
        <w:rPr>
          <w:b/>
        </w:rPr>
        <w:t>(ii)</w:t>
      </w:r>
    </w:p>
    <w:p w:rsidR="00014C72" w:rsidRDefault="00014C72" w:rsidP="00014C72">
      <w:r>
        <w:t>The triangle BFD and the Triangle BAC are similar.</w:t>
      </w:r>
    </w:p>
    <w:p w:rsidR="00014C72" w:rsidRDefault="00014C72" w:rsidP="00014C72">
      <w:r>
        <w:t xml:space="preserve">Therefore </w:t>
      </w:r>
      <w:r w:rsidRPr="00885457">
        <w:rPr>
          <w:position w:val="-24"/>
        </w:rPr>
        <w:object w:dxaOrig="4920" w:dyaOrig="620">
          <v:shape id="_x0000_i1082" type="#_x0000_t75" style="width:246.15pt;height:30.15pt" o:ole="">
            <v:imagedata r:id="rId158" o:title=""/>
          </v:shape>
          <o:OLEObject Type="Embed" ProgID="Equation.DSMT4" ShapeID="_x0000_i1082" DrawAspect="Content" ObjectID="_1381749202" r:id="rId159"/>
        </w:object>
      </w:r>
    </w:p>
    <w:p w:rsidR="00014C72" w:rsidRDefault="00014C72" w:rsidP="00014C72">
      <w:pPr>
        <w:rPr>
          <w:b/>
        </w:rPr>
      </w:pPr>
      <w:r w:rsidRPr="001C7B58">
        <w:rPr>
          <w:b/>
        </w:rPr>
        <w:t>(iii)</w:t>
      </w:r>
    </w:p>
    <w:p w:rsidR="00014C72" w:rsidRDefault="00014C72" w:rsidP="00014C72">
      <w:r w:rsidRPr="001C7B58">
        <w:t>To prove |DE| = |BA| + |AC|.</w:t>
      </w:r>
    </w:p>
    <w:p w:rsidR="00014C72" w:rsidRDefault="00014C72" w:rsidP="00014C72">
      <w:r>
        <w:t>The triangle BFD and the Triangle BAC are similar.</w:t>
      </w:r>
    </w:p>
    <w:p w:rsidR="00014C72" w:rsidRDefault="00014C72" w:rsidP="00014C72">
      <w:r>
        <w:t xml:space="preserve">Therefore </w:t>
      </w:r>
      <w:r w:rsidRPr="00885457">
        <w:rPr>
          <w:position w:val="-24"/>
        </w:rPr>
        <w:object w:dxaOrig="6060" w:dyaOrig="620">
          <v:shape id="_x0000_i1083" type="#_x0000_t75" style="width:303.05pt;height:30.15pt" o:ole="">
            <v:imagedata r:id="rId160" o:title=""/>
          </v:shape>
          <o:OLEObject Type="Embed" ProgID="Equation.DSMT4" ShapeID="_x0000_i1083" DrawAspect="Content" ObjectID="_1381749203" r:id="rId161"/>
        </w:object>
      </w:r>
    </w:p>
    <w:p w:rsidR="00014C72" w:rsidRDefault="00014C72" w:rsidP="00014C72">
      <w:r>
        <w:t xml:space="preserve">Is </w:t>
      </w:r>
      <w:r w:rsidRPr="001C7B58">
        <w:t>|DE| = |BA| + |AC|</w:t>
      </w:r>
      <w:r>
        <w:t>?</w:t>
      </w:r>
    </w:p>
    <w:p w:rsidR="00014C72" w:rsidRDefault="00014C72" w:rsidP="00014C72">
      <w:r w:rsidRPr="001C7B58">
        <w:t>|DE| = |</w:t>
      </w:r>
      <w:r>
        <w:t>EF</w:t>
      </w:r>
      <w:r w:rsidRPr="001C7B58">
        <w:t>| + |</w:t>
      </w:r>
      <w:r>
        <w:t>FD|</w:t>
      </w:r>
    </w:p>
    <w:p w:rsidR="00014C72" w:rsidRDefault="00014C72" w:rsidP="00014C72">
      <w:r w:rsidRPr="001C7B58">
        <w:t>|DE| = |</w:t>
      </w:r>
      <w:r>
        <w:t>EF</w:t>
      </w:r>
      <w:r w:rsidRPr="001C7B58">
        <w:t>| + |</w:t>
      </w:r>
      <w:r>
        <w:t>AC| ........................from above |AC| = |DF|</w:t>
      </w:r>
    </w:p>
    <w:p w:rsidR="00014C72" w:rsidRDefault="00014C72" w:rsidP="00014C72">
      <w:r w:rsidRPr="001C7B58">
        <w:t>|DE| = |</w:t>
      </w:r>
      <w:r>
        <w:t>BA</w:t>
      </w:r>
      <w:r w:rsidRPr="001C7B58">
        <w:t>| + |</w:t>
      </w:r>
      <w:r>
        <w:t>AC|.........................as ABFE is a square.</w:t>
      </w:r>
    </w:p>
    <w:p w:rsidR="00014C72" w:rsidRDefault="00014C72" w:rsidP="00014C72"/>
    <w:p w:rsidR="00014C72" w:rsidRDefault="00014C72" w:rsidP="00014C72"/>
    <w:p w:rsidR="008F7AE4" w:rsidRDefault="009A7296" w:rsidP="008F7AE4">
      <w:pPr>
        <w:jc w:val="both"/>
        <w:rPr>
          <w:b/>
        </w:rPr>
      </w:pPr>
      <w:r>
        <w:rPr>
          <w:b/>
          <w:noProof/>
          <w:lang w:val="en-IE" w:eastAsia="en-IE"/>
        </w:rPr>
        <w:pict>
          <v:rect id="_x0000_s1320" style="position:absolute;left:0;text-align:left;margin-left:-17.25pt;margin-top:-6.9pt;width:483.25pt;height:391.8pt;z-index:-251510784"/>
        </w:pict>
      </w:r>
      <w:r w:rsidR="008F7AE4" w:rsidRPr="0029137F">
        <w:rPr>
          <w:b/>
        </w:rPr>
        <w:t xml:space="preserve">Question </w:t>
      </w:r>
      <w:r w:rsidR="008F7AE4">
        <w:rPr>
          <w:b/>
        </w:rPr>
        <w:t>24</w:t>
      </w:r>
    </w:p>
    <w:p w:rsidR="008F7AE4" w:rsidRDefault="008F7AE4" w:rsidP="008F7AE4">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8F7AE4" w:rsidRDefault="008F7AE4" w:rsidP="008F7AE4">
      <w:pPr>
        <w:rPr>
          <w:rStyle w:val="question"/>
          <w:b/>
        </w:rPr>
      </w:pPr>
    </w:p>
    <w:p w:rsidR="008F7AE4" w:rsidRDefault="009A7296" w:rsidP="008F7AE4">
      <w:pPr>
        <w:rPr>
          <w:rStyle w:val="question"/>
          <w:b/>
        </w:rPr>
      </w:pPr>
      <w:r w:rsidRPr="009A7296">
        <w:rPr>
          <w:b/>
          <w:noProof/>
          <w:lang w:eastAsia="en-IE"/>
        </w:rPr>
        <w:pict>
          <v:group id="_x0000_s1293" style="position:absolute;margin-left:48.35pt;margin-top:14.65pt;width:364.55pt;height:251.8pt;z-index:251802624" coordorigin="1439,5331" coordsize="7291,5036">
            <v:shape id="_x0000_s1294" type="#_x0000_t202" style="position:absolute;left:3181;top:9931;width:449;height:436;mso-width-relative:margin;mso-height-relative:margin" stroked="f">
              <v:fill opacity="0"/>
              <v:textbox style="mso-next-textbox:#_x0000_s1294">
                <w:txbxContent>
                  <w:p w:rsidR="00DC1513" w:rsidRPr="002E1595" w:rsidRDefault="00DC1513" w:rsidP="008F7AE4">
                    <w:r>
                      <w:t>B</w:t>
                    </w:r>
                  </w:p>
                </w:txbxContent>
              </v:textbox>
            </v:shape>
            <v:shape id="_x0000_s1295" type="#_x0000_t202" style="position:absolute;left:6214;top:9931;width:449;height:436;mso-width-relative:margin;mso-height-relative:margin" stroked="f">
              <v:fill opacity="0"/>
              <v:textbox style="mso-next-textbox:#_x0000_s1295">
                <w:txbxContent>
                  <w:p w:rsidR="00DC1513" w:rsidRPr="002E1595" w:rsidRDefault="00DC1513" w:rsidP="008F7AE4">
                    <w:r>
                      <w:t>C</w:t>
                    </w:r>
                  </w:p>
                </w:txbxContent>
              </v:textbox>
            </v:shape>
            <v:shape id="_x0000_s1296" type="#_x0000_t202" style="position:absolute;left:5956;top:7634;width:449;height:436;mso-width-relative:margin;mso-height-relative:margin" stroked="f">
              <v:fill opacity="0"/>
              <v:textbox style="mso-next-textbox:#_x0000_s1296">
                <w:txbxContent>
                  <w:p w:rsidR="00DC1513" w:rsidRPr="002E1595" w:rsidRDefault="00DC1513" w:rsidP="008F7AE4">
                    <w:r w:rsidRPr="002E1595">
                      <w:t>A</w:t>
                    </w:r>
                  </w:p>
                </w:txbxContent>
              </v:textbox>
            </v:shape>
            <v:shape id="_x0000_s1297" type="#_x0000_t202" style="position:absolute;left:7950;top:7544;width:449;height:436;mso-width-relative:margin;mso-height-relative:margin" stroked="f">
              <v:fill opacity="0"/>
              <v:textbox style="mso-next-textbox:#_x0000_s1297">
                <w:txbxContent>
                  <w:p w:rsidR="00DC1513" w:rsidRPr="002E1595" w:rsidRDefault="00DC1513" w:rsidP="008F7AE4">
                    <w:r>
                      <w:t>H</w:t>
                    </w:r>
                  </w:p>
                </w:txbxContent>
              </v:textbox>
            </v:shape>
            <v:shape id="_x0000_s1298" type="#_x0000_t202" style="position:absolute;left:4260;top:5331;width:449;height:436;mso-width-relative:margin;mso-height-relative:margin" stroked="f">
              <v:fill opacity="0"/>
              <v:textbox style="mso-next-textbox:#_x0000_s1298">
                <w:txbxContent>
                  <w:p w:rsidR="00DC1513" w:rsidRPr="002E1595" w:rsidRDefault="00DC1513" w:rsidP="008F7AE4">
                    <w:r>
                      <w:t>F</w:t>
                    </w:r>
                  </w:p>
                </w:txbxContent>
              </v:textbox>
            </v:shape>
            <v:shape id="_x0000_s1299" type="#_x0000_t202" style="position:absolute;left:1439;top:7304;width:449;height:436;mso-width-relative:margin;mso-height-relative:margin" stroked="f">
              <v:fill opacity="0"/>
              <v:textbox style="mso-next-textbox:#_x0000_s1299">
                <w:txbxContent>
                  <w:p w:rsidR="00DC1513" w:rsidRPr="002E1595" w:rsidRDefault="00DC1513" w:rsidP="008F7AE4">
                    <w:r>
                      <w:t>E</w:t>
                    </w:r>
                  </w:p>
                </w:txbxContent>
              </v:textbox>
            </v:shape>
            <v:group id="_x0000_s1300" style="position:absolute;left:2407;top:5767;width:5768;height:4164" coordorigin="2812,4896" coordsize="5768,4164">
              <v:rect id="_x0000_s1301" style="position:absolute;left:2812;top:5517;width:3084;height:2940;rotation:-2225303fd" strokeweight="2pt"/>
              <v:rect id="_x0000_s1302" style="position:absolute;left:6619;top:7109;width:1961;height:1785;rotation:-757667fd" strokeweight="2pt"/>
              <v:shape id="_x0000_s1303" type="#_x0000_t32" style="position:absolute;left:3885;top:9060;width:2925;height:0" o:connectortype="straight" strokeweight="2pt"/>
              <v:shape id="_x0000_s1304" type="#_x0000_t32" style="position:absolute;left:3885;top:6960;width:4470;height:2100;flip:y" o:connectortype="straight" strokeweight="2pt"/>
              <v:shape id="_x0000_s1305" type="#_x0000_t32" style="position:absolute;left:4785;top:4896;width:2025;height:4164;flip:x y" o:connectortype="straight" strokeweight="2pt"/>
            </v:group>
            <v:shape id="_x0000_s1306" type="#_x0000_t202" style="position:absolute;left:8281;top:9495;width:449;height:436;mso-width-relative:margin;mso-height-relative:margin" stroked="f">
              <v:fill opacity="0"/>
              <v:textbox style="mso-next-textbox:#_x0000_s1306">
                <w:txbxContent>
                  <w:p w:rsidR="00DC1513" w:rsidRPr="002E1595" w:rsidRDefault="00DC1513" w:rsidP="008F7AE4">
                    <w:r>
                      <w:t>G</w:t>
                    </w:r>
                  </w:p>
                </w:txbxContent>
              </v:textbox>
            </v:shape>
            <v:shape id="_x0000_s1307" type="#_x0000_t202" style="position:absolute;left:5507;top:8892;width:449;height:436;mso-width-relative:margin;mso-height-relative:margin" stroked="f">
              <v:fill opacity="0"/>
              <v:textbox style="mso-next-textbox:#_x0000_s1307">
                <w:txbxContent>
                  <w:p w:rsidR="00DC1513" w:rsidRPr="002E1595" w:rsidRDefault="00DC1513" w:rsidP="008F7AE4">
                    <w:r>
                      <w:t>P</w:t>
                    </w:r>
                  </w:p>
                </w:txbxContent>
              </v:textbox>
            </v:shape>
          </v:group>
        </w:pict>
      </w:r>
    </w:p>
    <w:p w:rsidR="008F7AE4" w:rsidRDefault="008F7AE4" w:rsidP="008F7AE4"/>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rPr>
          <w:b/>
        </w:rPr>
      </w:pPr>
    </w:p>
    <w:p w:rsidR="008F7AE4" w:rsidRDefault="008F7AE4" w:rsidP="008F7AE4">
      <w:pPr>
        <w:spacing w:line="360" w:lineRule="auto"/>
      </w:pPr>
      <w:r>
        <w:t>In the diagram above, ABEF and ACGH are squares. BH and CF meet at P.</w:t>
      </w:r>
      <w:r>
        <w:br/>
        <w:t>Prove that the triangles ABH and AFC are congruent.</w:t>
      </w:r>
    </w:p>
    <w:p w:rsidR="00014C72" w:rsidRDefault="00014C72" w:rsidP="00014C72"/>
    <w:p w:rsidR="001A2BC2" w:rsidRDefault="001A2BC2" w:rsidP="00014C72">
      <w:pPr>
        <w:tabs>
          <w:tab w:val="left" w:pos="8114"/>
        </w:tabs>
      </w:pPr>
    </w:p>
    <w:p w:rsidR="008F7AE4" w:rsidRDefault="009A7296" w:rsidP="008F7AE4">
      <w:pPr>
        <w:ind w:left="360"/>
        <w:jc w:val="center"/>
        <w:rPr>
          <w:b/>
          <w:i/>
        </w:rPr>
      </w:pPr>
      <w:r w:rsidRPr="009A7296">
        <w:rPr>
          <w:noProof/>
          <w:lang w:val="en-IE" w:eastAsia="en-IE"/>
        </w:rPr>
        <w:pict>
          <v:rect id="_x0000_s1336" style="position:absolute;left:0;text-align:left;margin-left:-17.25pt;margin-top:8.3pt;width:483.25pt;height:268.65pt;z-index:-251508736" strokeweight="1.5pt">
            <v:fill opacity="0"/>
            <v:stroke dashstyle="1 1"/>
          </v:rect>
        </w:pict>
      </w:r>
    </w:p>
    <w:p w:rsidR="008F7AE4" w:rsidRDefault="009A7296" w:rsidP="008F7AE4">
      <w:pPr>
        <w:ind w:left="360"/>
        <w:jc w:val="center"/>
      </w:pPr>
      <w:r>
        <w:rPr>
          <w:noProof/>
          <w:lang w:val="en-IE" w:eastAsia="en-IE"/>
        </w:rPr>
        <w:pict>
          <v:group id="_x0000_s1321" style="position:absolute;left:0;text-align:left;margin-left:70.8pt;margin-top:3.85pt;width:337.1pt;height:163.55pt;z-index:251806720" coordorigin="1013,11056" coordsize="9217,4724">
            <v:group id="_x0000_s1322" style="position:absolute;left:1455;top:12001;width:4470;height:2100" coordorigin="3105,12016" coordsize="4470,2100">
              <v:shape id="_x0000_s1323" type="#_x0000_t32" style="position:absolute;left:3105;top:12390;width:2572;height:1711;flip:y" o:connectortype="straight" strokeweight="2pt"/>
              <v:shape id="_x0000_s1324" type="#_x0000_t32" style="position:absolute;left:5677;top:12016;width:1868;height:359;flip:y" o:connectortype="straight" strokeweight="2pt"/>
              <v:shape id="_x0000_s1325" type="#_x0000_t32" style="position:absolute;left:3105;top:12016;width:4470;height:2100;flip:y" o:connectortype="straight" strokeweight="2pt"/>
            </v:group>
            <v:group id="_x0000_s1326" style="position:absolute;left:7631;top:11395;width:2025;height:4164" coordorigin="6659,11920" coordsize="2025,4164">
              <v:shape id="_x0000_s1327" type="#_x0000_t32" style="position:absolute;left:8331;top:14358;width:353;height:1726" o:connectortype="straight" strokeweight="2pt"/>
              <v:shape id="_x0000_s1328" type="#_x0000_t32" style="position:absolute;left:6659;top:11920;width:2025;height:4164" o:connectortype="straight" strokeweight="2pt"/>
              <v:shape id="_x0000_s1329" type="#_x0000_t32" style="position:absolute;left:6659;top:11920;width:1672;height:2438" o:connectortype="straight" strokeweight="2pt"/>
            </v:group>
            <v:shape id="_x0000_s1330" type="#_x0000_t202" style="position:absolute;left:1013;top:13965;width:442;height:464;mso-width-relative:margin;mso-height-relative:margin" stroked="f">
              <v:fill opacity="0"/>
              <v:textbox style="mso-next-textbox:#_x0000_s1330">
                <w:txbxContent>
                  <w:p w:rsidR="00DC1513" w:rsidRPr="00C03FD1" w:rsidRDefault="00DC1513" w:rsidP="008F7AE4">
                    <w:pPr>
                      <w:rPr>
                        <w:sz w:val="18"/>
                        <w:szCs w:val="18"/>
                      </w:rPr>
                    </w:pPr>
                    <w:r w:rsidRPr="00C03FD1">
                      <w:rPr>
                        <w:sz w:val="18"/>
                        <w:szCs w:val="18"/>
                      </w:rPr>
                      <w:t>B</w:t>
                    </w:r>
                  </w:p>
                </w:txbxContent>
              </v:textbox>
            </v:shape>
            <v:shape id="_x0000_s1331" type="#_x0000_t202" style="position:absolute;left:9367;top:13501;width:442;height:464;mso-width-relative:margin;mso-height-relative:margin" stroked="f">
              <v:fill opacity="0"/>
              <v:textbox style="mso-next-textbox:#_x0000_s1331">
                <w:txbxContent>
                  <w:p w:rsidR="00DC1513" w:rsidRPr="00C03FD1" w:rsidRDefault="00DC1513" w:rsidP="008F7AE4">
                    <w:pPr>
                      <w:rPr>
                        <w:sz w:val="18"/>
                        <w:szCs w:val="18"/>
                      </w:rPr>
                    </w:pPr>
                    <w:r w:rsidRPr="00C03FD1">
                      <w:rPr>
                        <w:sz w:val="18"/>
                        <w:szCs w:val="18"/>
                      </w:rPr>
                      <w:t>A</w:t>
                    </w:r>
                  </w:p>
                </w:txbxContent>
              </v:textbox>
            </v:shape>
            <v:shape id="_x0000_s1332" type="#_x0000_t202" style="position:absolute;left:9533;top:15316;width:697;height:464;mso-width-relative:margin;mso-height-relative:margin" stroked="f">
              <v:fill opacity="0"/>
              <v:textbox style="mso-next-textbox:#_x0000_s1332">
                <w:txbxContent>
                  <w:p w:rsidR="00DC1513" w:rsidRPr="00C03FD1" w:rsidRDefault="00DC1513" w:rsidP="008F7AE4">
                    <w:pPr>
                      <w:rPr>
                        <w:sz w:val="18"/>
                        <w:szCs w:val="18"/>
                      </w:rPr>
                    </w:pPr>
                    <w:r>
                      <w:t xml:space="preserve"> </w:t>
                    </w:r>
                    <w:r w:rsidRPr="00C03FD1">
                      <w:rPr>
                        <w:sz w:val="18"/>
                        <w:szCs w:val="18"/>
                      </w:rPr>
                      <w:t>C</w:t>
                    </w:r>
                  </w:p>
                </w:txbxContent>
              </v:textbox>
            </v:shape>
            <v:shape id="_x0000_s1333" type="#_x0000_t202" style="position:absolute;left:7631;top:11056;width:442;height:464;mso-width-relative:margin;mso-height-relative:margin" stroked="f">
              <v:fill opacity="0"/>
              <v:textbox style="mso-next-textbox:#_x0000_s1333">
                <w:txbxContent>
                  <w:p w:rsidR="00DC1513" w:rsidRPr="00C03FD1" w:rsidRDefault="00DC1513" w:rsidP="008F7AE4">
                    <w:pPr>
                      <w:rPr>
                        <w:sz w:val="18"/>
                        <w:szCs w:val="18"/>
                      </w:rPr>
                    </w:pPr>
                    <w:r w:rsidRPr="00C03FD1">
                      <w:rPr>
                        <w:sz w:val="18"/>
                        <w:szCs w:val="18"/>
                      </w:rPr>
                      <w:t>F</w:t>
                    </w:r>
                  </w:p>
                </w:txbxContent>
              </v:textbox>
            </v:shape>
            <v:shape id="_x0000_s1334" type="#_x0000_t202" style="position:absolute;left:3707;top:12001;width:442;height:464;mso-width-relative:margin;mso-height-relative:margin" stroked="f">
              <v:fill opacity="0"/>
              <v:textbox style="mso-next-textbox:#_x0000_s1334">
                <w:txbxContent>
                  <w:p w:rsidR="00DC1513" w:rsidRPr="00C03FD1" w:rsidRDefault="00DC1513" w:rsidP="008F7AE4">
                    <w:pPr>
                      <w:rPr>
                        <w:sz w:val="18"/>
                        <w:szCs w:val="18"/>
                      </w:rPr>
                    </w:pPr>
                    <w:r w:rsidRPr="00C03FD1">
                      <w:rPr>
                        <w:sz w:val="18"/>
                        <w:szCs w:val="18"/>
                      </w:rPr>
                      <w:t>A</w:t>
                    </w:r>
                  </w:p>
                </w:txbxContent>
              </v:textbox>
            </v:shape>
            <v:shape id="_x0000_s1335" type="#_x0000_t202" style="position:absolute;left:5895;top:11821;width:442;height:464;mso-width-relative:margin;mso-height-relative:margin" stroked="f">
              <v:fill opacity="0"/>
              <v:textbox style="mso-next-textbox:#_x0000_s1335">
                <w:txbxContent>
                  <w:p w:rsidR="00DC1513" w:rsidRPr="00C03FD1" w:rsidRDefault="00DC1513" w:rsidP="008F7AE4">
                    <w:pPr>
                      <w:rPr>
                        <w:sz w:val="18"/>
                        <w:szCs w:val="18"/>
                      </w:rPr>
                    </w:pPr>
                    <w:r w:rsidRPr="00C03FD1">
                      <w:rPr>
                        <w:sz w:val="18"/>
                        <w:szCs w:val="18"/>
                      </w:rPr>
                      <w:t>H</w:t>
                    </w:r>
                  </w:p>
                </w:txbxContent>
              </v:textbox>
            </v:shape>
          </v:group>
        </w:pict>
      </w:r>
      <w:r w:rsidR="008F7AE4" w:rsidRPr="0029137F">
        <w:rPr>
          <w:b/>
          <w:i/>
        </w:rPr>
        <w:t>Suggested Solutio</w:t>
      </w:r>
      <w:r w:rsidR="008F7AE4">
        <w:rPr>
          <w:b/>
          <w:i/>
        </w:rPr>
        <w:t>n</w:t>
      </w:r>
    </w:p>
    <w:p w:rsidR="008F7AE4" w:rsidRDefault="008F7AE4" w:rsidP="00014C72">
      <w:pPr>
        <w:tabs>
          <w:tab w:val="left" w:pos="8114"/>
        </w:tabs>
      </w:pPr>
    </w:p>
    <w:p w:rsidR="008F7AE4" w:rsidRPr="008F7AE4" w:rsidRDefault="008F7AE4" w:rsidP="008F7AE4"/>
    <w:p w:rsidR="008F7AE4" w:rsidRPr="008F7AE4" w:rsidRDefault="008F7AE4" w:rsidP="008F7AE4"/>
    <w:p w:rsidR="008F7AE4" w:rsidRPr="008F7AE4" w:rsidRDefault="008F7AE4" w:rsidP="008F7AE4"/>
    <w:p w:rsidR="008F7AE4" w:rsidRPr="008F7AE4" w:rsidRDefault="008F7AE4" w:rsidP="008F7AE4"/>
    <w:p w:rsidR="008F7AE4" w:rsidRPr="008F7AE4" w:rsidRDefault="008F7AE4" w:rsidP="008F7AE4"/>
    <w:p w:rsidR="008F7AE4" w:rsidRPr="008F7AE4" w:rsidRDefault="008F7AE4" w:rsidP="008F7AE4"/>
    <w:p w:rsidR="008F7AE4" w:rsidRPr="008F7AE4" w:rsidRDefault="008F7AE4" w:rsidP="008F7AE4"/>
    <w:p w:rsidR="008F7AE4" w:rsidRPr="008F7AE4" w:rsidRDefault="008F7AE4" w:rsidP="008F7AE4"/>
    <w:p w:rsidR="008F7AE4" w:rsidRPr="008F7AE4" w:rsidRDefault="008F7AE4" w:rsidP="008F7AE4"/>
    <w:p w:rsidR="008F7AE4" w:rsidRPr="008F7AE4" w:rsidRDefault="008F7AE4" w:rsidP="008F7AE4"/>
    <w:p w:rsidR="008F7AE4" w:rsidRDefault="008F7AE4" w:rsidP="008F7AE4">
      <w:r>
        <w:t>In the triangles BAH and FAC</w:t>
      </w:r>
    </w:p>
    <w:p w:rsidR="008F7AE4" w:rsidRDefault="008F7AE4" w:rsidP="008F7AE4">
      <w:r>
        <w:t>|AH| = |AC|.............sides of a square.</w:t>
      </w:r>
    </w:p>
    <w:p w:rsidR="008F7AE4" w:rsidRDefault="008F7AE4" w:rsidP="008F7AE4">
      <w:r>
        <w:t>|BA| = |FA|.............sides of a square.</w:t>
      </w:r>
    </w:p>
    <w:p w:rsidR="008F7AE4" w:rsidRDefault="008F7AE4" w:rsidP="008F7AE4">
      <w:r w:rsidRPr="004417B9">
        <w:rPr>
          <w:position w:val="-14"/>
        </w:rPr>
        <w:object w:dxaOrig="1800" w:dyaOrig="400">
          <v:shape id="_x0000_i1084" type="#_x0000_t75" style="width:90.4pt;height:20.95pt" o:ole="">
            <v:imagedata r:id="rId162" o:title=""/>
          </v:shape>
          <o:OLEObject Type="Embed" ProgID="Equation.DSMT4" ShapeID="_x0000_i1084" DrawAspect="Content" ObjectID="_1381749204" r:id="rId163"/>
        </w:object>
      </w:r>
      <w:r>
        <w:t xml:space="preserve">  .........As </w:t>
      </w:r>
      <w:r w:rsidRPr="004417B9">
        <w:rPr>
          <w:position w:val="-14"/>
        </w:rPr>
        <w:object w:dxaOrig="5400" w:dyaOrig="400">
          <v:shape id="_x0000_i1085" type="#_x0000_t75" style="width:270.4pt;height:20.95pt" o:ole="">
            <v:imagedata r:id="rId164" o:title=""/>
          </v:shape>
          <o:OLEObject Type="Embed" ProgID="Equation.DSMT4" ShapeID="_x0000_i1085" DrawAspect="Content" ObjectID="_1381749205" r:id="rId165"/>
        </w:object>
      </w:r>
    </w:p>
    <w:p w:rsidR="008F7AE4" w:rsidRDefault="008F7AE4" w:rsidP="008F7AE4">
      <w:r>
        <w:t>Therefore BAH and FAC are congruent ............SAS = SAS.</w:t>
      </w:r>
    </w:p>
    <w:p w:rsidR="008F7AE4" w:rsidRDefault="008F7AE4" w:rsidP="008F7AE4"/>
    <w:p w:rsidR="008F7AE4" w:rsidRDefault="008F7AE4" w:rsidP="008F7AE4"/>
    <w:p w:rsidR="008F7AE4" w:rsidRDefault="008F7AE4" w:rsidP="008F7AE4"/>
    <w:p w:rsidR="008F7AE4" w:rsidRDefault="009A7296" w:rsidP="008F7AE4">
      <w:pPr>
        <w:jc w:val="both"/>
        <w:rPr>
          <w:b/>
        </w:rPr>
      </w:pPr>
      <w:r>
        <w:rPr>
          <w:b/>
          <w:noProof/>
          <w:lang w:val="en-IE" w:eastAsia="en-IE"/>
        </w:rPr>
        <w:pict>
          <v:rect id="_x0000_s1337" style="position:absolute;left:0;text-align:left;margin-left:-17.25pt;margin-top:-6.9pt;width:483.25pt;height:130.15pt;z-index:-251506688"/>
        </w:pict>
      </w:r>
      <w:r w:rsidR="008F7AE4" w:rsidRPr="0029137F">
        <w:rPr>
          <w:b/>
        </w:rPr>
        <w:t xml:space="preserve">Question </w:t>
      </w:r>
      <w:r w:rsidR="008F7AE4">
        <w:rPr>
          <w:b/>
        </w:rPr>
        <w:t>25</w:t>
      </w:r>
    </w:p>
    <w:p w:rsidR="008F7AE4" w:rsidRDefault="008F7AE4" w:rsidP="008F7AE4">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Higher </w:t>
      </w:r>
      <w:r w:rsidRPr="0029137F">
        <w:rPr>
          <w:b/>
          <w:i/>
        </w:rPr>
        <w:t>Level</w:t>
      </w:r>
    </w:p>
    <w:p w:rsidR="008F7AE4" w:rsidRDefault="008F7AE4" w:rsidP="008F7AE4">
      <w:pPr>
        <w:rPr>
          <w:rStyle w:val="question"/>
          <w:b/>
        </w:rPr>
      </w:pPr>
    </w:p>
    <w:p w:rsidR="008F7AE4" w:rsidRDefault="008F7AE4" w:rsidP="008F7AE4">
      <w:pPr>
        <w:spacing w:line="360" w:lineRule="auto"/>
        <w:rPr>
          <w:rStyle w:val="question"/>
        </w:rPr>
      </w:pPr>
      <w:r>
        <w:rPr>
          <w:rStyle w:val="question"/>
        </w:rPr>
        <w:t>O is a point inside an acute-angled triangle ABC. The feet of the perpendiculars from O to BC, CA and AB respectively are P, Q and R. Prove that</w:t>
      </w:r>
    </w:p>
    <w:p w:rsidR="008F7AE4" w:rsidRDefault="008F7AE4" w:rsidP="008F7AE4">
      <w:pPr>
        <w:jc w:val="both"/>
        <w:rPr>
          <w:b/>
          <w:i/>
        </w:rPr>
      </w:pPr>
      <w:r>
        <w:t xml:space="preserve">                                          </w:t>
      </w:r>
      <w:r w:rsidRPr="004417B9">
        <w:rPr>
          <w:position w:val="-14"/>
        </w:rPr>
        <w:object w:dxaOrig="2720" w:dyaOrig="440">
          <v:shape id="_x0000_i1086" type="#_x0000_t75" style="width:135.65pt;height:21.75pt" o:ole="">
            <v:imagedata r:id="rId166" o:title=""/>
          </v:shape>
          <o:OLEObject Type="Embed" ProgID="Equation.DSMT4" ShapeID="_x0000_i1086" DrawAspect="Content" ObjectID="_1381749206" r:id="rId167"/>
        </w:object>
      </w:r>
    </w:p>
    <w:p w:rsidR="008F7AE4" w:rsidRDefault="008F7AE4" w:rsidP="008F7AE4">
      <w:pPr>
        <w:tabs>
          <w:tab w:val="left" w:pos="1800"/>
        </w:tabs>
      </w:pPr>
    </w:p>
    <w:p w:rsidR="008F7AE4" w:rsidRDefault="008F7AE4" w:rsidP="008F7AE4">
      <w:pPr>
        <w:tabs>
          <w:tab w:val="left" w:pos="1800"/>
        </w:tabs>
      </w:pPr>
    </w:p>
    <w:p w:rsidR="008F7AE4" w:rsidRDefault="009A7296" w:rsidP="008F7AE4">
      <w:pPr>
        <w:tabs>
          <w:tab w:val="left" w:pos="1800"/>
        </w:tabs>
      </w:pPr>
      <w:r>
        <w:rPr>
          <w:noProof/>
          <w:lang w:val="en-IE" w:eastAsia="en-IE"/>
        </w:rPr>
        <w:pict>
          <v:rect id="_x0000_s1391" style="position:absolute;margin-left:-17.25pt;margin-top:3.55pt;width:483.25pt;height:530.3pt;z-index:-251502592" strokeweight="1.5pt">
            <v:fill opacity="0"/>
            <v:stroke dashstyle="1 1"/>
          </v:rect>
        </w:pict>
      </w:r>
    </w:p>
    <w:p w:rsidR="008F7AE4" w:rsidRDefault="009A7296" w:rsidP="008F7AE4">
      <w:pPr>
        <w:ind w:left="360"/>
        <w:jc w:val="center"/>
      </w:pPr>
      <w:r w:rsidRPr="009A7296">
        <w:rPr>
          <w:noProof/>
          <w:lang w:eastAsia="en-IE"/>
        </w:rPr>
        <w:pict>
          <v:group id="_x0000_s1353" style="position:absolute;left:0;text-align:left;margin-left:136.25pt;margin-top:8.75pt;width:211.7pt;height:152.55pt;z-index:251811840" coordorigin="3594,12356" coordsize="4234,3051">
            <v:group id="_x0000_s1354" style="position:absolute;left:3594;top:12356;width:4234;height:3051" coordorigin="3594,12356" coordsize="4234,3051">
              <v:shape id="_x0000_s1355" type="#_x0000_t32" style="position:absolute;left:5494;top:13995;width:127;height:810;flip:x" o:connectortype="straight" strokeweight="2pt"/>
              <v:group id="_x0000_s1356" style="position:absolute;left:3594;top:12356;width:4234;height:3051" coordorigin="3643,12356" coordsize="4234,3051">
                <v:group id="_x0000_s1357" style="position:absolute;left:4167;top:12870;width:3075;height:2205" coordorigin="4170,12870" coordsize="3075,2205">
                  <v:shape id="_x0000_s1358" type="#_x0000_t32" style="position:absolute;left:4170;top:12870;width:1612;height:1710;flip:y" o:connectortype="straight" strokeweight="2pt"/>
                  <v:shape id="_x0000_s1359" type="#_x0000_t32" style="position:absolute;left:5782;top:12870;width:1463;height:2205" o:connectortype="straight" strokeweight="2pt"/>
                  <v:shape id="_x0000_s1360" type="#_x0000_t32" style="position:absolute;left:4170;top:14580;width:3075;height:495;flip:x y" o:connectortype="straight" strokeweight="2pt"/>
                </v:group>
                <v:shape id="_x0000_s1361" type="#_x0000_t202" style="position:absolute;left:3643;top:14413;width:524;height:497;mso-width-relative:margin;mso-height-relative:margin" stroked="f">
                  <v:fill opacity="0"/>
                  <v:textbox>
                    <w:txbxContent>
                      <w:p w:rsidR="00DC1513" w:rsidRPr="00940AC6" w:rsidRDefault="00DC1513" w:rsidP="008F7AE4">
                        <w:r>
                          <w:t>B</w:t>
                        </w:r>
                      </w:p>
                    </w:txbxContent>
                  </v:textbox>
                </v:shape>
                <v:shape id="_x0000_s1362" type="#_x0000_t202" style="position:absolute;left:5543;top:12356;width:524;height:497;mso-width-relative:margin;mso-height-relative:margin" stroked="f">
                  <v:fill opacity="0"/>
                  <v:textbox>
                    <w:txbxContent>
                      <w:p w:rsidR="00DC1513" w:rsidRPr="00940AC6" w:rsidRDefault="00DC1513" w:rsidP="008F7AE4">
                        <w:r w:rsidRPr="00940AC6">
                          <w:t>A</w:t>
                        </w:r>
                      </w:p>
                    </w:txbxContent>
                  </v:textbox>
                </v:shape>
                <v:shape id="_x0000_s1363" type="#_x0000_t202" style="position:absolute;left:7353;top:14910;width:524;height:497;mso-width-relative:margin;mso-height-relative:margin" stroked="f">
                  <v:fill opacity="0"/>
                  <v:textbox>
                    <w:txbxContent>
                      <w:p w:rsidR="00DC1513" w:rsidRPr="00940AC6" w:rsidRDefault="00DC1513" w:rsidP="008F7AE4">
                        <w:r>
                          <w:t>C</w:t>
                        </w:r>
                      </w:p>
                    </w:txbxContent>
                  </v:textbox>
                </v:shape>
                <v:shape id="_x0000_s1364" type="#_x0000_t202" style="position:absolute;left:5255;top:13828;width:524;height:497;mso-width-relative:margin;mso-height-relative:margin" stroked="f">
                  <v:fill opacity="0"/>
                  <v:textbox>
                    <w:txbxContent>
                      <w:p w:rsidR="00DC1513" w:rsidRPr="00940AC6" w:rsidRDefault="00DC1513" w:rsidP="008F7AE4">
                        <w:r>
                          <w:t>O</w:t>
                        </w:r>
                      </w:p>
                    </w:txbxContent>
                  </v:textbox>
                </v:shape>
                <v:shape id="_x0000_s1365" type="#_x0000_t32" style="position:absolute;left:5670;top:13588;width:554;height:407;flip:y" o:connectortype="straight" strokeweight="2pt"/>
                <v:shape id="_x0000_s1366" type="#_x0000_t32" style="position:absolute;left:5175;top:13500;width:495;height:495;flip:x y" o:connectortype="straight" strokeweight="2pt"/>
              </v:group>
            </v:group>
            <v:shape id="_x0000_s1367" type="#_x0000_t202" style="position:absolute;left:6224;top:13228;width:524;height:497;mso-width-relative:margin;mso-height-relative:margin" stroked="f">
              <v:fill opacity="0"/>
              <v:textbox>
                <w:txbxContent>
                  <w:p w:rsidR="00DC1513" w:rsidRPr="00940AC6" w:rsidRDefault="00DC1513" w:rsidP="008F7AE4">
                    <w:r>
                      <w:t>Q</w:t>
                    </w:r>
                  </w:p>
                </w:txbxContent>
              </v:textbox>
            </v:shape>
            <v:shape id="_x0000_s1368" type="#_x0000_t202" style="position:absolute;left:5206;top:14728;width:524;height:497;mso-width-relative:margin;mso-height-relative:margin" stroked="f">
              <v:fill opacity="0"/>
              <v:textbox>
                <w:txbxContent>
                  <w:p w:rsidR="00DC1513" w:rsidRPr="00940AC6" w:rsidRDefault="00DC1513" w:rsidP="008F7AE4">
                    <w:r>
                      <w:t>P</w:t>
                    </w:r>
                  </w:p>
                </w:txbxContent>
              </v:textbox>
            </v:shape>
            <v:shape id="_x0000_s1369" type="#_x0000_t202" style="position:absolute;left:4682;top:13110;width:524;height:497;mso-width-relative:margin;mso-height-relative:margin" stroked="f">
              <v:fill opacity="0"/>
              <v:textbox>
                <w:txbxContent>
                  <w:p w:rsidR="00DC1513" w:rsidRPr="00940AC6" w:rsidRDefault="00DC1513" w:rsidP="008F7AE4">
                    <w:r>
                      <w:t>R</w:t>
                    </w:r>
                  </w:p>
                </w:txbxContent>
              </v:textbox>
            </v:shape>
          </v:group>
        </w:pict>
      </w:r>
      <w:r w:rsidR="008F7AE4" w:rsidRPr="0029137F">
        <w:rPr>
          <w:b/>
          <w:i/>
        </w:rPr>
        <w:t>Suggested Solutio</w:t>
      </w:r>
      <w:r w:rsidR="008F7AE4">
        <w:rPr>
          <w:b/>
          <w:i/>
        </w:rPr>
        <w:t>n</w:t>
      </w:r>
    </w:p>
    <w:p w:rsidR="008F7AE4" w:rsidRDefault="008F7AE4" w:rsidP="008F7AE4">
      <w:pPr>
        <w:rPr>
          <w:rStyle w:val="answers"/>
          <w:b/>
        </w:rPr>
      </w:pPr>
    </w:p>
    <w:p w:rsidR="008F7AE4" w:rsidRDefault="008F7AE4" w:rsidP="008F7AE4"/>
    <w:p w:rsidR="008F7AE4" w:rsidRDefault="008F7AE4" w:rsidP="008F7AE4"/>
    <w:p w:rsidR="008F7AE4" w:rsidRDefault="008F7AE4" w:rsidP="008F7AE4"/>
    <w:p w:rsidR="008F7AE4" w:rsidRDefault="008F7AE4" w:rsidP="008F7AE4"/>
    <w:p w:rsidR="008F7AE4" w:rsidRDefault="008F7AE4" w:rsidP="008F7AE4"/>
    <w:p w:rsidR="008F7AE4" w:rsidRDefault="008F7AE4" w:rsidP="008F7AE4"/>
    <w:p w:rsidR="00CC6F6D" w:rsidRDefault="00CC6F6D" w:rsidP="008F7AE4"/>
    <w:p w:rsidR="00CC6F6D" w:rsidRDefault="00CC6F6D" w:rsidP="008F7AE4"/>
    <w:p w:rsidR="00CC6F6D" w:rsidRDefault="00CC6F6D" w:rsidP="008F7AE4"/>
    <w:p w:rsidR="00CC6F6D" w:rsidRDefault="009A7296" w:rsidP="008F7AE4">
      <w:r w:rsidRPr="009A7296">
        <w:rPr>
          <w:noProof/>
          <w:lang w:eastAsia="en-IE"/>
        </w:rPr>
        <w:pict>
          <v:group id="_x0000_s1370" style="position:absolute;margin-left:190.65pt;margin-top:9.5pt;width:211.7pt;height:152.55pt;z-index:251812864" coordorigin="3594,5426" coordsize="4234,3051">
            <v:group id="_x0000_s1371" style="position:absolute;left:3594;top:5426;width:4234;height:3051" coordorigin="3594,12356" coordsize="4234,3051">
              <v:group id="_x0000_s1372" style="position:absolute;left:3594;top:12356;width:4234;height:3051" coordorigin="3594,12356" coordsize="4234,3051">
                <v:shape id="_x0000_s1373" type="#_x0000_t32" style="position:absolute;left:5494;top:13995;width:127;height:810;flip:x" o:connectortype="straight" strokeweight="2pt"/>
                <v:group id="_x0000_s1374" style="position:absolute;left:3594;top:12356;width:4234;height:3051" coordorigin="3643,12356" coordsize="4234,3051">
                  <v:group id="_x0000_s1375" style="position:absolute;left:4167;top:12870;width:3075;height:2205" coordorigin="4170,12870" coordsize="3075,2205">
                    <v:shape id="_x0000_s1376" type="#_x0000_t32" style="position:absolute;left:4170;top:12870;width:1612;height:1710;flip:y" o:connectortype="straight" strokeweight="2pt"/>
                    <v:shape id="_x0000_s1377" type="#_x0000_t32" style="position:absolute;left:5782;top:12870;width:1463;height:2205" o:connectortype="straight" strokeweight="2pt"/>
                    <v:shape id="_x0000_s1378" type="#_x0000_t32" style="position:absolute;left:4170;top:14580;width:3075;height:495;flip:x y" o:connectortype="straight" strokeweight="2pt"/>
                  </v:group>
                  <v:shape id="_x0000_s1379" type="#_x0000_t202" style="position:absolute;left:3643;top:14413;width:524;height:497;mso-width-relative:margin;mso-height-relative:margin" stroked="f">
                    <v:fill opacity="0"/>
                    <v:textbox>
                      <w:txbxContent>
                        <w:p w:rsidR="00DC1513" w:rsidRPr="00940AC6" w:rsidRDefault="00DC1513" w:rsidP="008F7AE4">
                          <w:r>
                            <w:t>B</w:t>
                          </w:r>
                        </w:p>
                      </w:txbxContent>
                    </v:textbox>
                  </v:shape>
                  <v:shape id="_x0000_s1380" type="#_x0000_t202" style="position:absolute;left:5543;top:12356;width:524;height:497;mso-width-relative:margin;mso-height-relative:margin" stroked="f">
                    <v:fill opacity="0"/>
                    <v:textbox>
                      <w:txbxContent>
                        <w:p w:rsidR="00DC1513" w:rsidRPr="00940AC6" w:rsidRDefault="00DC1513" w:rsidP="008F7AE4">
                          <w:r w:rsidRPr="00940AC6">
                            <w:t>A</w:t>
                          </w:r>
                        </w:p>
                      </w:txbxContent>
                    </v:textbox>
                  </v:shape>
                  <v:shape id="_x0000_s1381" type="#_x0000_t202" style="position:absolute;left:7353;top:14910;width:524;height:497;mso-width-relative:margin;mso-height-relative:margin" stroked="f">
                    <v:fill opacity="0"/>
                    <v:textbox>
                      <w:txbxContent>
                        <w:p w:rsidR="00DC1513" w:rsidRPr="00940AC6" w:rsidRDefault="00DC1513" w:rsidP="008F7AE4">
                          <w:r>
                            <w:t>C</w:t>
                          </w:r>
                        </w:p>
                      </w:txbxContent>
                    </v:textbox>
                  </v:shape>
                  <v:shape id="_x0000_s1382" type="#_x0000_t202" style="position:absolute;left:5255;top:13828;width:524;height:497;mso-width-relative:margin;mso-height-relative:margin" stroked="f">
                    <v:fill opacity="0"/>
                    <v:textbox>
                      <w:txbxContent>
                        <w:p w:rsidR="00DC1513" w:rsidRPr="00940AC6" w:rsidRDefault="00DC1513" w:rsidP="008F7AE4">
                          <w:r>
                            <w:t>O</w:t>
                          </w:r>
                        </w:p>
                      </w:txbxContent>
                    </v:textbox>
                  </v:shape>
                  <v:shape id="_x0000_s1383" type="#_x0000_t32" style="position:absolute;left:5670;top:13588;width:554;height:407;flip:y" o:connectortype="straight" strokeweight="2pt"/>
                  <v:shape id="_x0000_s1384" type="#_x0000_t32" style="position:absolute;left:5175;top:13500;width:495;height:495;flip:x y" o:connectortype="straight" strokeweight="2pt"/>
                </v:group>
              </v:group>
              <v:shape id="_x0000_s1385" type="#_x0000_t202" style="position:absolute;left:6224;top:13228;width:524;height:497;mso-width-relative:margin;mso-height-relative:margin" stroked="f">
                <v:fill opacity="0"/>
                <v:textbox>
                  <w:txbxContent>
                    <w:p w:rsidR="00DC1513" w:rsidRPr="00940AC6" w:rsidRDefault="00DC1513" w:rsidP="008F7AE4">
                      <w:r>
                        <w:t>Q</w:t>
                      </w:r>
                    </w:p>
                  </w:txbxContent>
                </v:textbox>
              </v:shape>
              <v:shape id="_x0000_s1386" type="#_x0000_t202" style="position:absolute;left:5206;top:14728;width:524;height:497;mso-width-relative:margin;mso-height-relative:margin" stroked="f">
                <v:fill opacity="0"/>
                <v:textbox>
                  <w:txbxContent>
                    <w:p w:rsidR="00DC1513" w:rsidRPr="00940AC6" w:rsidRDefault="00DC1513" w:rsidP="008F7AE4">
                      <w:r>
                        <w:t>P</w:t>
                      </w:r>
                    </w:p>
                  </w:txbxContent>
                </v:textbox>
              </v:shape>
              <v:shape id="_x0000_s1387" type="#_x0000_t202" style="position:absolute;left:4682;top:13110;width:524;height:497;mso-width-relative:margin;mso-height-relative:margin" stroked="f">
                <v:fill opacity="0"/>
                <v:textbox>
                  <w:txbxContent>
                    <w:p w:rsidR="00DC1513" w:rsidRPr="00940AC6" w:rsidRDefault="00DC1513" w:rsidP="008F7AE4">
                      <w:r>
                        <w:t>R</w:t>
                      </w:r>
                    </w:p>
                  </w:txbxContent>
                </v:textbox>
              </v:shape>
            </v:group>
            <v:shape id="_x0000_s1388" type="#_x0000_t32" style="position:absolute;left:4118;top:7065;width:1503;height:585;flip:y" o:connectortype="straight" strokeweight="2pt">
              <v:stroke dashstyle="1 1"/>
            </v:shape>
            <v:shape id="_x0000_s1389" type="#_x0000_t32" style="position:absolute;left:5621;top:7065;width:1572;height:1080" o:connectortype="straight" strokeweight="2pt">
              <v:stroke dashstyle="1 1"/>
            </v:shape>
            <v:shape id="_x0000_s1390" type="#_x0000_t32" style="position:absolute;left:5621;top:5923;width:110;height:1142;flip:y" o:connectortype="straight" strokeweight="2pt">
              <v:stroke dashstyle="1 1"/>
            </v:shape>
          </v:group>
        </w:pict>
      </w:r>
    </w:p>
    <w:p w:rsidR="008F7AE4" w:rsidRDefault="008F7AE4" w:rsidP="008F7AE4">
      <w:r>
        <w:t>Construction: Join O to B. Join O to C. Join O to A.</w:t>
      </w:r>
    </w:p>
    <w:p w:rsidR="008F7AE4" w:rsidRDefault="008F7AE4" w:rsidP="008F7AE4"/>
    <w:p w:rsidR="008F7AE4" w:rsidRDefault="008F7AE4" w:rsidP="008F7AE4"/>
    <w:p w:rsidR="008F7AE4" w:rsidRDefault="008F7AE4" w:rsidP="008F7AE4"/>
    <w:p w:rsidR="008F7AE4" w:rsidRDefault="008F7AE4" w:rsidP="008F7AE4"/>
    <w:p w:rsidR="008F7AE4" w:rsidRDefault="008F7AE4" w:rsidP="008F7AE4"/>
    <w:p w:rsidR="008F7AE4" w:rsidRDefault="008F7AE4" w:rsidP="008F7AE4"/>
    <w:p w:rsidR="00CC6F6D" w:rsidRDefault="00CC6F6D" w:rsidP="008F7AE4"/>
    <w:p w:rsidR="00CC6F6D" w:rsidRDefault="00CC6F6D" w:rsidP="008F7AE4"/>
    <w:p w:rsidR="00CC6F6D" w:rsidRDefault="00CC6F6D" w:rsidP="008F7AE4"/>
    <w:p w:rsidR="00CC6F6D" w:rsidRDefault="00CC6F6D" w:rsidP="008F7AE4"/>
    <w:p w:rsidR="008F7AE4" w:rsidRDefault="008F7AE4" w:rsidP="008F7AE4">
      <w:r>
        <w:t xml:space="preserve">To prove    </w:t>
      </w:r>
      <w:r w:rsidRPr="004417B9">
        <w:rPr>
          <w:position w:val="-14"/>
        </w:rPr>
        <w:object w:dxaOrig="2720" w:dyaOrig="440">
          <v:shape id="_x0000_i1087" type="#_x0000_t75" style="width:135.65pt;height:21.75pt" o:ole="">
            <v:imagedata r:id="rId166" o:title=""/>
          </v:shape>
          <o:OLEObject Type="Embed" ProgID="Equation.DSMT4" ShapeID="_x0000_i1087" DrawAspect="Content" ObjectID="_1381749207" r:id="rId168"/>
        </w:object>
      </w:r>
    </w:p>
    <w:p w:rsidR="008F7AE4" w:rsidRDefault="008F7AE4" w:rsidP="008F7AE4">
      <w:r>
        <w:t xml:space="preserve">In the triangle BOP   </w:t>
      </w:r>
      <w:r w:rsidRPr="004417B9">
        <w:rPr>
          <w:position w:val="-14"/>
        </w:rPr>
        <w:object w:dxaOrig="1980" w:dyaOrig="440">
          <v:shape id="_x0000_i1088" type="#_x0000_t75" style="width:99.65pt;height:21.75pt" o:ole="">
            <v:imagedata r:id="rId169" o:title=""/>
          </v:shape>
          <o:OLEObject Type="Embed" ProgID="Equation.DSMT4" ShapeID="_x0000_i1088" DrawAspect="Content" ObjectID="_1381749208" r:id="rId170"/>
        </w:object>
      </w:r>
    </w:p>
    <w:p w:rsidR="008F7AE4" w:rsidRDefault="008F7AE4" w:rsidP="008F7AE4">
      <w:r>
        <w:t xml:space="preserve">In the triangle POC   </w:t>
      </w:r>
      <w:r w:rsidRPr="004417B9">
        <w:rPr>
          <w:position w:val="-14"/>
        </w:rPr>
        <w:object w:dxaOrig="2040" w:dyaOrig="440">
          <v:shape id="_x0000_i1089" type="#_x0000_t75" style="width:102.15pt;height:21.75pt" o:ole="">
            <v:imagedata r:id="rId171" o:title=""/>
          </v:shape>
          <o:OLEObject Type="Embed" ProgID="Equation.DSMT4" ShapeID="_x0000_i1089" DrawAspect="Content" ObjectID="_1381749209" r:id="rId172"/>
        </w:object>
      </w:r>
    </w:p>
    <w:p w:rsidR="008F7AE4" w:rsidRDefault="008F7AE4" w:rsidP="008F7AE4">
      <w:r>
        <w:t xml:space="preserve">We want to show </w:t>
      </w:r>
      <w:r w:rsidRPr="004417B9">
        <w:rPr>
          <w:position w:val="-14"/>
        </w:rPr>
        <w:object w:dxaOrig="2720" w:dyaOrig="440">
          <v:shape id="_x0000_i1090" type="#_x0000_t75" style="width:135.65pt;height:21.75pt" o:ole="">
            <v:imagedata r:id="rId166" o:title=""/>
          </v:shape>
          <o:OLEObject Type="Embed" ProgID="Equation.DSMT4" ShapeID="_x0000_i1090" DrawAspect="Content" ObjectID="_1381749210" r:id="rId173"/>
        </w:object>
      </w:r>
    </w:p>
    <w:p w:rsidR="008F7AE4" w:rsidRDefault="008F7AE4" w:rsidP="008F7AE4">
      <w:r>
        <w:t xml:space="preserve">Replacing </w:t>
      </w:r>
      <w:r w:rsidRPr="004417B9">
        <w:rPr>
          <w:position w:val="-14"/>
        </w:rPr>
        <w:object w:dxaOrig="1620" w:dyaOrig="440">
          <v:shape id="_x0000_i1091" type="#_x0000_t75" style="width:82.05pt;height:21.75pt" o:ole="">
            <v:imagedata r:id="rId174" o:title=""/>
          </v:shape>
          <o:OLEObject Type="Embed" ProgID="Equation.DSMT4" ShapeID="_x0000_i1091" DrawAspect="Content" ObjectID="_1381749211" r:id="rId175"/>
        </w:object>
      </w:r>
    </w:p>
    <w:p w:rsidR="008F7AE4" w:rsidRDefault="008F7AE4" w:rsidP="008F7AE4">
      <w:r>
        <w:t xml:space="preserve">Is </w:t>
      </w:r>
      <w:r w:rsidRPr="0022452D">
        <w:rPr>
          <w:position w:val="-20"/>
        </w:rPr>
        <w:object w:dxaOrig="4540" w:dyaOrig="520">
          <v:shape id="_x0000_i1092" type="#_x0000_t75" style="width:226.9pt;height:25.95pt" o:ole="">
            <v:imagedata r:id="rId176" o:title=""/>
          </v:shape>
          <o:OLEObject Type="Embed" ProgID="Equation.DSMT4" ShapeID="_x0000_i1092" DrawAspect="Content" ObjectID="_1381749212" r:id="rId177"/>
        </w:object>
      </w:r>
    </w:p>
    <w:p w:rsidR="008F7AE4" w:rsidRDefault="008F7AE4" w:rsidP="008F7AE4">
      <w:r>
        <w:t>Removing brackets</w:t>
      </w:r>
    </w:p>
    <w:p w:rsidR="008F7AE4" w:rsidRDefault="008F7AE4" w:rsidP="008F7AE4">
      <w:r>
        <w:t xml:space="preserve">Is </w:t>
      </w:r>
      <w:r w:rsidRPr="0022452D">
        <w:rPr>
          <w:position w:val="-14"/>
        </w:rPr>
        <w:object w:dxaOrig="4180" w:dyaOrig="440">
          <v:shape id="_x0000_i1093" type="#_x0000_t75" style="width:209.3pt;height:21.75pt" o:ole="">
            <v:imagedata r:id="rId178" o:title=""/>
          </v:shape>
          <o:OLEObject Type="Embed" ProgID="Equation.DSMT4" ShapeID="_x0000_i1093" DrawAspect="Content" ObjectID="_1381749213" r:id="rId179"/>
        </w:object>
      </w:r>
    </w:p>
    <w:p w:rsidR="008F7AE4" w:rsidRDefault="008F7AE4" w:rsidP="008F7AE4">
      <w:pPr>
        <w:rPr>
          <w:position w:val="-14"/>
        </w:rPr>
      </w:pPr>
      <w:r>
        <w:t xml:space="preserve">Therefore </w:t>
      </w:r>
      <w:r w:rsidRPr="004417B9">
        <w:rPr>
          <w:position w:val="-14"/>
        </w:rPr>
        <w:object w:dxaOrig="2720" w:dyaOrig="440">
          <v:shape id="_x0000_i1094" type="#_x0000_t75" style="width:135.65pt;height:21.75pt" o:ole="">
            <v:imagedata r:id="rId166" o:title=""/>
          </v:shape>
          <o:OLEObject Type="Embed" ProgID="Equation.DSMT4" ShapeID="_x0000_i1094" DrawAspect="Content" ObjectID="_1381749214" r:id="rId180"/>
        </w:object>
      </w:r>
    </w:p>
    <w:p w:rsidR="00CC6F6D" w:rsidRDefault="00CC6F6D" w:rsidP="008F7AE4">
      <w:pPr>
        <w:rPr>
          <w:position w:val="-14"/>
        </w:rPr>
      </w:pPr>
    </w:p>
    <w:p w:rsidR="00CC6F6D" w:rsidRDefault="00CC6F6D" w:rsidP="008F7AE4">
      <w:pPr>
        <w:rPr>
          <w:position w:val="-14"/>
        </w:rPr>
      </w:pPr>
    </w:p>
    <w:p w:rsidR="00CC6F6D" w:rsidRDefault="00CC6F6D" w:rsidP="008F7AE4">
      <w:pPr>
        <w:rPr>
          <w:position w:val="-14"/>
        </w:rPr>
      </w:pPr>
    </w:p>
    <w:p w:rsidR="00CC6F6D" w:rsidRDefault="009A7296" w:rsidP="00CC6F6D">
      <w:pPr>
        <w:jc w:val="both"/>
        <w:rPr>
          <w:b/>
        </w:rPr>
      </w:pPr>
      <w:r>
        <w:rPr>
          <w:b/>
          <w:noProof/>
          <w:lang w:val="en-IE" w:eastAsia="en-IE"/>
        </w:rPr>
        <w:pict>
          <v:rect id="_x0000_s1392" style="position:absolute;left:0;text-align:left;margin-left:-17.25pt;margin-top:-6.9pt;width:483.25pt;height:146.75pt;z-index:-251500544"/>
        </w:pict>
      </w:r>
      <w:r w:rsidR="00CC6F6D" w:rsidRPr="0029137F">
        <w:rPr>
          <w:b/>
        </w:rPr>
        <w:t xml:space="preserve">Question </w:t>
      </w:r>
      <w:r w:rsidR="00CC6F6D">
        <w:rPr>
          <w:b/>
        </w:rPr>
        <w:t>26</w:t>
      </w:r>
    </w:p>
    <w:p w:rsidR="00CC6F6D" w:rsidRDefault="00CC6F6D" w:rsidP="00CC6F6D">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CC6F6D" w:rsidRDefault="00CC6F6D" w:rsidP="00CC6F6D">
      <w:pPr>
        <w:rPr>
          <w:rStyle w:val="question"/>
        </w:rPr>
      </w:pPr>
    </w:p>
    <w:p w:rsidR="00CC6F6D" w:rsidRDefault="00CC6F6D" w:rsidP="00CC6F6D">
      <w:pPr>
        <w:spacing w:line="360" w:lineRule="auto"/>
        <w:rPr>
          <w:rStyle w:val="question"/>
        </w:rPr>
      </w:pPr>
      <w:r>
        <w:rPr>
          <w:rStyle w:val="question"/>
        </w:rPr>
        <w:t xml:space="preserve">A cone and a cylinder, made from lead each have a radius </w:t>
      </w:r>
      <w:r w:rsidRPr="00871A79">
        <w:rPr>
          <w:rStyle w:val="question"/>
          <w:i/>
        </w:rPr>
        <w:t>r</w:t>
      </w:r>
      <w:r>
        <w:rPr>
          <w:rStyle w:val="question"/>
          <w:i/>
        </w:rPr>
        <w:t xml:space="preserve"> </w:t>
      </w:r>
      <w:r>
        <w:rPr>
          <w:rStyle w:val="question"/>
        </w:rPr>
        <w:t>cm and height of 2</w:t>
      </w:r>
      <w:r w:rsidRPr="00871A79">
        <w:rPr>
          <w:rStyle w:val="question"/>
          <w:i/>
        </w:rPr>
        <w:t>r</w:t>
      </w:r>
      <w:r>
        <w:rPr>
          <w:rStyle w:val="question"/>
        </w:rPr>
        <w:t xml:space="preserve"> cm. A sphere is also made from the same material and has also a radius of </w:t>
      </w:r>
      <w:r w:rsidRPr="00871A79">
        <w:rPr>
          <w:rStyle w:val="question"/>
          <w:i/>
        </w:rPr>
        <w:t>r</w:t>
      </w:r>
      <w:r>
        <w:rPr>
          <w:rStyle w:val="question"/>
        </w:rPr>
        <w:t xml:space="preserve"> cm. Find</w:t>
      </w:r>
    </w:p>
    <w:p w:rsidR="00CC6F6D" w:rsidRDefault="00CC6F6D" w:rsidP="00CC6F6D">
      <w:pPr>
        <w:pStyle w:val="ListParagraph"/>
        <w:numPr>
          <w:ilvl w:val="0"/>
          <w:numId w:val="31"/>
        </w:numPr>
        <w:spacing w:after="200" w:line="360" w:lineRule="auto"/>
        <w:rPr>
          <w:rStyle w:val="question"/>
        </w:rPr>
      </w:pPr>
      <w:r>
        <w:rPr>
          <w:rStyle w:val="question"/>
        </w:rPr>
        <w:t>The ratio of the volumes of these lead shapes.</w:t>
      </w:r>
    </w:p>
    <w:p w:rsidR="00CC6F6D" w:rsidRPr="00871A79" w:rsidRDefault="00CC6F6D" w:rsidP="00CC6F6D">
      <w:pPr>
        <w:pStyle w:val="ListParagraph"/>
        <w:numPr>
          <w:ilvl w:val="0"/>
          <w:numId w:val="31"/>
        </w:numPr>
        <w:spacing w:after="200" w:line="360" w:lineRule="auto"/>
        <w:rPr>
          <w:rStyle w:val="question"/>
        </w:rPr>
      </w:pPr>
      <w:r>
        <w:rPr>
          <w:rStyle w:val="question"/>
        </w:rPr>
        <w:t>The ratio of the curved surface areas of these lead shapes.</w:t>
      </w:r>
    </w:p>
    <w:p w:rsidR="00CC6F6D" w:rsidRDefault="00CC6F6D" w:rsidP="008F7AE4"/>
    <w:p w:rsidR="008F7AE4" w:rsidRDefault="009A7296" w:rsidP="008F7AE4">
      <w:pPr>
        <w:tabs>
          <w:tab w:val="left" w:pos="1800"/>
        </w:tabs>
      </w:pPr>
      <w:r>
        <w:rPr>
          <w:noProof/>
          <w:lang w:val="en-IE" w:eastAsia="en-IE"/>
        </w:rPr>
        <w:pict>
          <v:rect id="_x0000_s1410" style="position:absolute;margin-left:-17.25pt;margin-top:3.8pt;width:483.25pt;height:195.75pt;z-index:-251499520" strokeweight="1.5pt">
            <v:fill opacity="0"/>
            <v:stroke dashstyle="1 1"/>
          </v:rect>
        </w:pict>
      </w:r>
    </w:p>
    <w:p w:rsidR="00077A13" w:rsidRDefault="00077A13" w:rsidP="00077A13">
      <w:pPr>
        <w:ind w:left="360"/>
        <w:jc w:val="center"/>
      </w:pPr>
      <w:r w:rsidRPr="0029137F">
        <w:rPr>
          <w:b/>
          <w:i/>
        </w:rPr>
        <w:t>Suggested Solutio</w:t>
      </w:r>
      <w:r>
        <w:rPr>
          <w:b/>
          <w:i/>
        </w:rPr>
        <w:t>n</w:t>
      </w:r>
    </w:p>
    <w:p w:rsidR="00077A13" w:rsidRDefault="00077A13" w:rsidP="00077A13">
      <w:pPr>
        <w:ind w:left="360"/>
        <w:jc w:val="center"/>
      </w:pPr>
    </w:p>
    <w:p w:rsidR="00077A13" w:rsidRDefault="00077A13" w:rsidP="008F7AE4">
      <w:pPr>
        <w:tabs>
          <w:tab w:val="left" w:pos="1800"/>
        </w:tabs>
      </w:pPr>
    </w:p>
    <w:p w:rsidR="00077A13" w:rsidRDefault="00077A13" w:rsidP="00077A13">
      <w:pPr>
        <w:rPr>
          <w:rStyle w:val="answers"/>
          <w:b/>
        </w:rPr>
      </w:pPr>
      <w:r w:rsidRPr="001316EE">
        <w:rPr>
          <w:rStyle w:val="answers"/>
        </w:rPr>
        <w:t>Volume of Cylinder</w:t>
      </w:r>
      <w:r>
        <w:rPr>
          <w:rStyle w:val="answers"/>
          <w:b/>
        </w:rPr>
        <w:t xml:space="preserve"> = </w:t>
      </w:r>
      <w:r w:rsidRPr="001316EE">
        <w:rPr>
          <w:rStyle w:val="answers"/>
          <w:b/>
          <w:position w:val="-6"/>
        </w:rPr>
        <w:object w:dxaOrig="2079" w:dyaOrig="320">
          <v:shape id="_x0000_i1095" type="#_x0000_t75" style="width:103.8pt;height:15.05pt" o:ole="">
            <v:imagedata r:id="rId181" o:title=""/>
          </v:shape>
          <o:OLEObject Type="Embed" ProgID="Equation.DSMT4" ShapeID="_x0000_i1095" DrawAspect="Content" ObjectID="_1381749215" r:id="rId182"/>
        </w:object>
      </w:r>
    </w:p>
    <w:p w:rsidR="00077A13" w:rsidRPr="001316EE" w:rsidRDefault="00077A13" w:rsidP="00077A13">
      <w:pPr>
        <w:rPr>
          <w:rStyle w:val="answers"/>
        </w:rPr>
      </w:pPr>
      <w:r w:rsidRPr="001316EE">
        <w:rPr>
          <w:rStyle w:val="answers"/>
        </w:rPr>
        <w:t xml:space="preserve">Volume of Cone </w:t>
      </w:r>
      <w:r>
        <w:rPr>
          <w:rStyle w:val="answers"/>
        </w:rPr>
        <w:t xml:space="preserve">= </w:t>
      </w:r>
      <w:r w:rsidRPr="001316EE">
        <w:rPr>
          <w:rStyle w:val="answers"/>
          <w:b/>
          <w:position w:val="-24"/>
        </w:rPr>
        <w:object w:dxaOrig="2500" w:dyaOrig="620">
          <v:shape id="_x0000_i1096" type="#_x0000_t75" style="width:124.75pt;height:30.15pt" o:ole="">
            <v:imagedata r:id="rId183" o:title=""/>
          </v:shape>
          <o:OLEObject Type="Embed" ProgID="Equation.DSMT4" ShapeID="_x0000_i1096" DrawAspect="Content" ObjectID="_1381749216" r:id="rId184"/>
        </w:object>
      </w:r>
    </w:p>
    <w:p w:rsidR="00077A13" w:rsidRDefault="00077A13" w:rsidP="00077A13">
      <w:pPr>
        <w:rPr>
          <w:rStyle w:val="answers"/>
          <w:b/>
        </w:rPr>
      </w:pPr>
      <w:r w:rsidRPr="001316EE">
        <w:rPr>
          <w:rStyle w:val="answers"/>
        </w:rPr>
        <w:t>Volume of Sphere</w:t>
      </w:r>
      <w:r>
        <w:rPr>
          <w:rStyle w:val="answers"/>
        </w:rPr>
        <w:t xml:space="preserve"> = </w:t>
      </w:r>
      <w:r w:rsidRPr="001316EE">
        <w:rPr>
          <w:rStyle w:val="answers"/>
          <w:b/>
          <w:position w:val="-24"/>
        </w:rPr>
        <w:object w:dxaOrig="600" w:dyaOrig="620">
          <v:shape id="_x0000_i1097" type="#_x0000_t75" style="width:30.15pt;height:30.15pt" o:ole="">
            <v:imagedata r:id="rId185" o:title=""/>
          </v:shape>
          <o:OLEObject Type="Embed" ProgID="Equation.DSMT4" ShapeID="_x0000_i1097" DrawAspect="Content" ObjectID="_1381749217" r:id="rId186"/>
        </w:object>
      </w:r>
    </w:p>
    <w:p w:rsidR="00077A13" w:rsidRDefault="00077A13" w:rsidP="00077A13">
      <w:pPr>
        <w:rPr>
          <w:rStyle w:val="answers"/>
        </w:rPr>
      </w:pPr>
      <w:r w:rsidRPr="001316EE">
        <w:rPr>
          <w:rStyle w:val="answers"/>
        </w:rPr>
        <w:t>Ratio</w:t>
      </w:r>
      <w:r>
        <w:rPr>
          <w:rStyle w:val="answers"/>
        </w:rPr>
        <w:t xml:space="preserve">: Volume of Cylinder : Volume of Cone : Volume of Sphere = </w:t>
      </w:r>
      <w:r w:rsidRPr="001316EE">
        <w:rPr>
          <w:rStyle w:val="answers"/>
          <w:position w:val="-24"/>
        </w:rPr>
        <w:object w:dxaOrig="1540" w:dyaOrig="620">
          <v:shape id="_x0000_i1098" type="#_x0000_t75" style="width:77.85pt;height:30.15pt" o:ole="">
            <v:imagedata r:id="rId187" o:title=""/>
          </v:shape>
          <o:OLEObject Type="Embed" ProgID="Equation.DSMT4" ShapeID="_x0000_i1098" DrawAspect="Content" ObjectID="_1381749218" r:id="rId188"/>
        </w:object>
      </w:r>
    </w:p>
    <w:p w:rsidR="00077A13" w:rsidRPr="001316EE" w:rsidRDefault="00077A13" w:rsidP="00077A13">
      <w:pPr>
        <w:rPr>
          <w:rStyle w:val="answers"/>
        </w:rPr>
      </w:pPr>
      <w:r>
        <w:rPr>
          <w:rStyle w:val="answers"/>
        </w:rPr>
        <w:t>The same method is used for the ratio of the curved surface areas.</w:t>
      </w:r>
    </w:p>
    <w:p w:rsidR="00077A13" w:rsidRDefault="00077A13"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8F7AE4">
      <w:pPr>
        <w:tabs>
          <w:tab w:val="left" w:pos="1800"/>
        </w:tabs>
      </w:pPr>
    </w:p>
    <w:p w:rsidR="004A04E9" w:rsidRDefault="004A04E9" w:rsidP="004A04E9">
      <w:pPr>
        <w:jc w:val="both"/>
        <w:rPr>
          <w:b/>
        </w:rPr>
      </w:pPr>
      <w:r>
        <w:rPr>
          <w:b/>
          <w:noProof/>
          <w:lang w:val="en-IE" w:eastAsia="en-IE"/>
        </w:rPr>
        <w:lastRenderedPageBreak/>
        <w:pict>
          <v:rect id="_x0000_s1487" style="position:absolute;left:0;text-align:left;margin-left:-19.5pt;margin-top:-5.55pt;width:474pt;height:273.3pt;z-index:-251493376"/>
        </w:pict>
      </w:r>
      <w:r w:rsidRPr="0029137F">
        <w:rPr>
          <w:b/>
        </w:rPr>
        <w:t xml:space="preserve">Question </w:t>
      </w:r>
      <w:r>
        <w:rPr>
          <w:b/>
        </w:rPr>
        <w:t>27</w:t>
      </w:r>
    </w:p>
    <w:p w:rsidR="004A04E9" w:rsidRDefault="004A04E9" w:rsidP="004A04E9">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4A04E9" w:rsidRPr="004A74E8" w:rsidRDefault="004A04E9" w:rsidP="004A04E9">
      <w:r w:rsidRPr="004A74E8">
        <w:rPr>
          <w:noProof/>
          <w:lang w:eastAsia="en-IE"/>
        </w:rPr>
        <w:drawing>
          <wp:anchor distT="0" distB="0" distL="114300" distR="114300" simplePos="0" relativeHeight="251824128" behindDoc="1" locked="0" layoutInCell="1" allowOverlap="1">
            <wp:simplePos x="0" y="0"/>
            <wp:positionH relativeFrom="column">
              <wp:posOffset>-121920</wp:posOffset>
            </wp:positionH>
            <wp:positionV relativeFrom="paragraph">
              <wp:posOffset>53340</wp:posOffset>
            </wp:positionV>
            <wp:extent cx="1218565" cy="878840"/>
            <wp:effectExtent l="19050" t="0" r="635" b="0"/>
            <wp:wrapTight wrapText="bothSides">
              <wp:wrapPolygon edited="0">
                <wp:start x="-338" y="0"/>
                <wp:lineTo x="-338" y="21069"/>
                <wp:lineTo x="21611" y="21069"/>
                <wp:lineTo x="21611" y="0"/>
                <wp:lineTo x="-338" y="0"/>
              </wp:wrapPolygon>
            </wp:wrapTight>
            <wp:docPr id="9" name="Picture 355" descr="http://comps.fotosearch.com/comp/corbis/DGT066/airplane-landing-runway_~TRN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http://comps.fotosearch.com/comp/corbis/DGT066/airplane-landing-runway_~TRN008.jpg"/>
                    <pic:cNvPicPr>
                      <a:picLocks noChangeAspect="1" noChangeArrowheads="1"/>
                    </pic:cNvPicPr>
                  </pic:nvPicPr>
                  <pic:blipFill>
                    <a:blip r:embed="rId189" cstate="print"/>
                    <a:srcRect/>
                    <a:stretch>
                      <a:fillRect/>
                    </a:stretch>
                  </pic:blipFill>
                  <pic:spPr bwMode="auto">
                    <a:xfrm>
                      <a:off x="0" y="0"/>
                      <a:ext cx="1218565" cy="878840"/>
                    </a:xfrm>
                    <a:prstGeom prst="rect">
                      <a:avLst/>
                    </a:prstGeom>
                    <a:noFill/>
                    <a:ln w="9525">
                      <a:noFill/>
                      <a:miter lim="800000"/>
                      <a:headEnd/>
                      <a:tailEnd/>
                    </a:ln>
                  </pic:spPr>
                </pic:pic>
              </a:graphicData>
            </a:graphic>
          </wp:anchor>
        </w:drawing>
      </w:r>
    </w:p>
    <w:p w:rsidR="004A04E9" w:rsidRPr="004A74E8" w:rsidRDefault="004A04E9" w:rsidP="004A04E9">
      <w:pPr>
        <w:spacing w:line="360" w:lineRule="auto"/>
      </w:pPr>
      <w:r w:rsidRPr="004A74E8">
        <w:t>Commercial aircraft fly at altitudes of between 29,000 and 36,000 feet</w:t>
      </w:r>
      <w:r w:rsidRPr="004A74E8">
        <w:br/>
        <w:t xml:space="preserve"> (between 9 and 11 kilometres).  An aircraft begins its gradual descent a long distance away from its destination airport. We will assume that the path of descent is a line.</w:t>
      </w:r>
      <w:r w:rsidRPr="004A74E8">
        <w:br/>
      </w:r>
    </w:p>
    <w:p w:rsidR="004A04E9" w:rsidRPr="004A74E8" w:rsidRDefault="004A04E9" w:rsidP="004A04E9">
      <w:pPr>
        <w:pStyle w:val="ListParagraph"/>
        <w:numPr>
          <w:ilvl w:val="0"/>
          <w:numId w:val="32"/>
        </w:numPr>
        <w:spacing w:after="200" w:line="360" w:lineRule="auto"/>
      </w:pPr>
      <w:r w:rsidRPr="004A74E8">
        <w:t>An aircraft is flying at an altitude of 10 km and the angle of descent is 2 degrees</w:t>
      </w:r>
      <w:r>
        <w:br/>
        <w:t xml:space="preserve"> (</w:t>
      </w:r>
      <w:r w:rsidRPr="004A74E8">
        <w:t>descending at an angle of 2</w:t>
      </w:r>
      <w:r w:rsidRPr="004A74E8">
        <w:rPr>
          <w:vertAlign w:val="superscript"/>
        </w:rPr>
        <w:t>0</w:t>
      </w:r>
      <w:r w:rsidRPr="004A74E8">
        <w:t xml:space="preserve"> to the horizontal). At what distance from the destination runway should the descent begin?</w:t>
      </w:r>
    </w:p>
    <w:p w:rsidR="004A04E9" w:rsidRPr="004A74E8" w:rsidRDefault="00713F9B" w:rsidP="004A04E9">
      <w:pPr>
        <w:pStyle w:val="ListParagraph"/>
        <w:numPr>
          <w:ilvl w:val="0"/>
          <w:numId w:val="32"/>
        </w:numPr>
        <w:spacing w:after="200" w:line="360" w:lineRule="auto"/>
      </w:pPr>
      <w:r>
        <w:rPr>
          <w:noProof/>
          <w:lang w:val="en-IE" w:eastAsia="en-IE"/>
        </w:rPr>
        <w:pict>
          <v:rect id="_x0000_s1488" style="position:absolute;left:0;text-align:left;margin-left:-24pt;margin-top:70.5pt;width:478.5pt;height:67.5pt;z-index:-251491328" strokeweight="1.5pt">
            <v:fill opacity="0"/>
            <v:stroke dashstyle="1 1"/>
          </v:rect>
        </w:pict>
      </w:r>
      <w:r w:rsidR="004A04E9" w:rsidRPr="004A74E8">
        <w:t>An aircraft is flying at an altitude of 9.3 km.  A passenger becomes ill and the pilot needs to land at the nearest airport which is 200 km away. What will the angle of descent be?</w:t>
      </w:r>
    </w:p>
    <w:p w:rsidR="004A04E9" w:rsidRPr="00713F9B" w:rsidRDefault="004A04E9" w:rsidP="00713F9B">
      <w:pPr>
        <w:tabs>
          <w:tab w:val="left" w:pos="1800"/>
        </w:tabs>
        <w:jc w:val="center"/>
      </w:pPr>
      <w:r w:rsidRPr="0029137F">
        <w:rPr>
          <w:b/>
          <w:i/>
        </w:rPr>
        <w:t>Suggested Solutio</w:t>
      </w:r>
      <w:r>
        <w:rPr>
          <w:b/>
          <w:i/>
        </w:rPr>
        <w:t>n</w:t>
      </w:r>
    </w:p>
    <w:p w:rsidR="004A04E9" w:rsidRDefault="004A04E9" w:rsidP="004A04E9">
      <w:pPr>
        <w:tabs>
          <w:tab w:val="left" w:pos="1800"/>
        </w:tabs>
        <w:jc w:val="center"/>
        <w:rPr>
          <w:b/>
          <w:i/>
        </w:rPr>
      </w:pPr>
    </w:p>
    <w:p w:rsidR="004A04E9" w:rsidRDefault="004A04E9" w:rsidP="004A04E9">
      <w:pPr>
        <w:tabs>
          <w:tab w:val="left" w:pos="1800"/>
        </w:tabs>
        <w:rPr>
          <w:position w:val="-24"/>
        </w:rPr>
      </w:pPr>
      <w:r w:rsidRPr="004A74E8">
        <w:t xml:space="preserve">:  (i) </w:t>
      </w:r>
      <w:r w:rsidRPr="004A74E8">
        <w:rPr>
          <w:position w:val="-24"/>
        </w:rPr>
        <w:object w:dxaOrig="2020" w:dyaOrig="620">
          <v:shape id="_x0000_i1099" type="#_x0000_t75" style="width:101.3pt;height:31pt" o:ole="">
            <v:imagedata r:id="rId190" o:title=""/>
          </v:shape>
          <o:OLEObject Type="Embed" ProgID="Equation.DSMT4" ShapeID="_x0000_i1099" DrawAspect="Content" ObjectID="_1381749219" r:id="rId191"/>
        </w:object>
      </w:r>
      <w:r w:rsidRPr="004A74E8">
        <w:t xml:space="preserve">(ii) </w:t>
      </w:r>
      <w:r w:rsidRPr="004A74E8">
        <w:rPr>
          <w:position w:val="-24"/>
        </w:rPr>
        <w:object w:dxaOrig="2120" w:dyaOrig="620">
          <v:shape id="_x0000_i1100" type="#_x0000_t75" style="width:105.5pt;height:31pt" o:ole="">
            <v:imagedata r:id="rId192" o:title=""/>
          </v:shape>
          <o:OLEObject Type="Embed" ProgID="Equation.DSMT4" ShapeID="_x0000_i1100" DrawAspect="Content" ObjectID="_1381749220" r:id="rId193"/>
        </w:object>
      </w:r>
    </w:p>
    <w:p w:rsidR="004A04E9" w:rsidRDefault="004A04E9" w:rsidP="004A04E9">
      <w:pPr>
        <w:tabs>
          <w:tab w:val="left" w:pos="1800"/>
        </w:tabs>
        <w:rPr>
          <w:position w:val="-24"/>
        </w:rPr>
      </w:pPr>
    </w:p>
    <w:p w:rsidR="004A04E9" w:rsidRDefault="00713F9B" w:rsidP="004A04E9">
      <w:pPr>
        <w:tabs>
          <w:tab w:val="left" w:pos="1800"/>
        </w:tabs>
        <w:rPr>
          <w:position w:val="-24"/>
        </w:rPr>
      </w:pPr>
      <w:r>
        <w:rPr>
          <w:b/>
          <w:noProof/>
          <w:lang w:val="en-IE" w:eastAsia="en-IE"/>
        </w:rPr>
        <w:pict>
          <v:rect id="_x0000_s1489" style="position:absolute;margin-left:-24pt;margin-top:5.75pt;width:483pt;height:259.6pt;z-index:-251486208"/>
        </w:pict>
      </w:r>
      <w:r>
        <w:rPr>
          <w:b/>
          <w:noProof/>
          <w:lang w:val="en-IE" w:eastAsia="en-IE"/>
        </w:rPr>
        <w:drawing>
          <wp:anchor distT="0" distB="0" distL="114300" distR="114300" simplePos="0" relativeHeight="251828224" behindDoc="0" locked="0" layoutInCell="1" allowOverlap="1">
            <wp:simplePos x="0" y="0"/>
            <wp:positionH relativeFrom="column">
              <wp:posOffset>4076700</wp:posOffset>
            </wp:positionH>
            <wp:positionV relativeFrom="paragraph">
              <wp:posOffset>187325</wp:posOffset>
            </wp:positionV>
            <wp:extent cx="997585" cy="752475"/>
            <wp:effectExtent l="19050" t="0" r="0" b="0"/>
            <wp:wrapTight wrapText="bothSides">
              <wp:wrapPolygon edited="0">
                <wp:start x="-412" y="0"/>
                <wp:lineTo x="-412" y="21327"/>
                <wp:lineTo x="21449" y="21327"/>
                <wp:lineTo x="21449" y="0"/>
                <wp:lineTo x="-412" y="0"/>
              </wp:wrapPolygon>
            </wp:wrapTight>
            <wp:docPr id="13" name="Picture 352" descr="http://www.offroaders.com/Wallpapers/wallpaper/lake-and-trees-landscape-wallpaper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http://www.offroaders.com/Wallpapers/wallpaper/lake-and-trees-landscape-wallpaper_small.jpg"/>
                    <pic:cNvPicPr>
                      <a:picLocks noChangeAspect="1" noChangeArrowheads="1"/>
                    </pic:cNvPicPr>
                  </pic:nvPicPr>
                  <pic:blipFill>
                    <a:blip r:embed="rId194" cstate="print"/>
                    <a:srcRect/>
                    <a:stretch>
                      <a:fillRect/>
                    </a:stretch>
                  </pic:blipFill>
                  <pic:spPr bwMode="auto">
                    <a:xfrm>
                      <a:off x="0" y="0"/>
                      <a:ext cx="997585" cy="752475"/>
                    </a:xfrm>
                    <a:prstGeom prst="rect">
                      <a:avLst/>
                    </a:prstGeom>
                    <a:noFill/>
                    <a:ln w="9525">
                      <a:noFill/>
                      <a:miter lim="800000"/>
                      <a:headEnd/>
                      <a:tailEnd/>
                    </a:ln>
                  </pic:spPr>
                </pic:pic>
              </a:graphicData>
            </a:graphic>
          </wp:anchor>
        </w:drawing>
      </w:r>
      <w:r w:rsidR="004A04E9">
        <w:rPr>
          <w:noProof/>
          <w:position w:val="-24"/>
          <w:lang w:val="en-IE" w:eastAsia="en-IE"/>
        </w:rPr>
        <w:drawing>
          <wp:anchor distT="0" distB="0" distL="114300" distR="114300" simplePos="0" relativeHeight="251827200" behindDoc="0" locked="0" layoutInCell="1" allowOverlap="1">
            <wp:simplePos x="0" y="0"/>
            <wp:positionH relativeFrom="column">
              <wp:posOffset>3272155</wp:posOffset>
            </wp:positionH>
            <wp:positionV relativeFrom="paragraph">
              <wp:posOffset>191135</wp:posOffset>
            </wp:positionV>
            <wp:extent cx="695325" cy="755650"/>
            <wp:effectExtent l="19050" t="0" r="9525" b="0"/>
            <wp:wrapTight wrapText="bothSides">
              <wp:wrapPolygon edited="0">
                <wp:start x="-592" y="0"/>
                <wp:lineTo x="-592" y="21237"/>
                <wp:lineTo x="21896" y="21237"/>
                <wp:lineTo x="21896" y="0"/>
                <wp:lineTo x="-592" y="0"/>
              </wp:wrapPolygon>
            </wp:wrapTight>
            <wp:docPr id="10" name="ipfmp0Fft3203GQZM:" descr="http://t1.gstatic.com/images?q=tbn:mp0Fft3203GQZM:http://www.letsblogconstruction.com/photos/uncategorized/2008/08/26/s6_surveyor.jpg">
              <a:hlinkClick xmlns:a="http://schemas.openxmlformats.org/drawingml/2006/main" r:id="rId1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fmp0Fft3203GQZM:" descr="http://t1.gstatic.com/images?q=tbn:mp0Fft3203GQZM:http://www.letsblogconstruction.com/photos/uncategorized/2008/08/26/s6_surveyor.jpg">
                      <a:hlinkClick r:id="rId195"/>
                    </pic:cNvPr>
                    <pic:cNvPicPr>
                      <a:picLocks noChangeAspect="1" noChangeArrowheads="1"/>
                    </pic:cNvPicPr>
                  </pic:nvPicPr>
                  <pic:blipFill>
                    <a:blip r:embed="rId196" cstate="print"/>
                    <a:srcRect/>
                    <a:stretch>
                      <a:fillRect/>
                    </a:stretch>
                  </pic:blipFill>
                  <pic:spPr bwMode="auto">
                    <a:xfrm>
                      <a:off x="0" y="0"/>
                      <a:ext cx="695325" cy="755650"/>
                    </a:xfrm>
                    <a:prstGeom prst="rect">
                      <a:avLst/>
                    </a:prstGeom>
                    <a:noFill/>
                    <a:ln w="9525">
                      <a:noFill/>
                      <a:miter lim="800000"/>
                      <a:headEnd/>
                      <a:tailEnd/>
                    </a:ln>
                  </pic:spPr>
                </pic:pic>
              </a:graphicData>
            </a:graphic>
          </wp:anchor>
        </w:drawing>
      </w:r>
    </w:p>
    <w:p w:rsidR="004A04E9" w:rsidRDefault="004A04E9" w:rsidP="004A04E9">
      <w:pPr>
        <w:jc w:val="both"/>
        <w:rPr>
          <w:b/>
        </w:rPr>
      </w:pPr>
      <w:r w:rsidRPr="0029137F">
        <w:rPr>
          <w:b/>
        </w:rPr>
        <w:t xml:space="preserve">Question </w:t>
      </w:r>
      <w:r>
        <w:rPr>
          <w:b/>
        </w:rPr>
        <w:t>2</w:t>
      </w:r>
      <w:r w:rsidR="00713F9B">
        <w:rPr>
          <w:b/>
        </w:rPr>
        <w:t>8</w:t>
      </w:r>
    </w:p>
    <w:p w:rsidR="004A04E9" w:rsidRDefault="004A04E9" w:rsidP="004A04E9">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4A04E9" w:rsidRDefault="004A04E9" w:rsidP="004A04E9">
      <w:pPr>
        <w:rPr>
          <w:color w:val="000000"/>
        </w:rPr>
      </w:pPr>
    </w:p>
    <w:p w:rsidR="004A04E9" w:rsidRDefault="004A04E9" w:rsidP="004A04E9">
      <w:pPr>
        <w:rPr>
          <w:color w:val="000000"/>
        </w:rPr>
      </w:pPr>
    </w:p>
    <w:p w:rsidR="004A04E9" w:rsidRDefault="004A04E9" w:rsidP="004A04E9">
      <w:pPr>
        <w:rPr>
          <w:color w:val="000000"/>
        </w:rPr>
      </w:pPr>
    </w:p>
    <w:p w:rsidR="004A04E9" w:rsidRPr="004A74E8" w:rsidRDefault="004A04E9" w:rsidP="004A04E9">
      <w:pPr>
        <w:spacing w:line="360" w:lineRule="auto"/>
      </w:pPr>
      <w:r w:rsidRPr="004A74E8">
        <w:t xml:space="preserve">Standing in the foreground of this picture on the shore of the lake, a forester wishes to calculate the height of one of the trees across the lake.  He marks a line [AB] along the shore and measures it using a 100m tape measure.  He takes the base of the tree to be located at a point C.  Using a theodolite (surveying instrument used for measuring angles) he measures |&lt;ABC| and |&lt;BAC|. From A, he measures the angle of elevation θ of the top of the tree.  Sketch the situation.  </w:t>
      </w:r>
    </w:p>
    <w:p w:rsidR="004A04E9" w:rsidRPr="004A74E8" w:rsidRDefault="004A04E9" w:rsidP="004A04E9">
      <w:pPr>
        <w:spacing w:line="360" w:lineRule="auto"/>
      </w:pPr>
      <w:r w:rsidRPr="004A74E8">
        <w:t>How will he use the measurements taken to cal</w:t>
      </w:r>
      <w:r w:rsidR="00713F9B">
        <w:t xml:space="preserve">culate the height of the tree? </w:t>
      </w:r>
      <w:r w:rsidRPr="004A74E8">
        <w:t>The forester is 185 cm tall.</w:t>
      </w:r>
    </w:p>
    <w:p w:rsidR="00713F9B" w:rsidRPr="004A74E8" w:rsidRDefault="00713F9B" w:rsidP="004A04E9">
      <w:pPr>
        <w:spacing w:line="360" w:lineRule="auto"/>
      </w:pPr>
      <w:r>
        <w:rPr>
          <w:noProof/>
          <w:u w:val="single"/>
          <w:lang w:val="en-IE" w:eastAsia="en-IE"/>
        </w:rPr>
        <w:pict>
          <v:rect id="_x0000_s1490" style="position:absolute;margin-left:-24pt;margin-top:34.8pt;width:483pt;height:67.5pt;z-index:-251485184" strokeweight="1.5pt">
            <v:fill opacity="0"/>
            <v:stroke dashstyle="1 1"/>
          </v:rect>
        </w:pict>
      </w:r>
      <w:r>
        <w:t xml:space="preserve">Use </w:t>
      </w:r>
      <w:r w:rsidR="004A04E9" w:rsidRPr="004A74E8">
        <w:t xml:space="preserve">a set of possible measurements to calculate the height of the tree.  (Do you think your answer is realistic?) </w:t>
      </w:r>
    </w:p>
    <w:p w:rsidR="00713F9B" w:rsidRPr="00713F9B" w:rsidRDefault="00713F9B" w:rsidP="00713F9B">
      <w:pPr>
        <w:tabs>
          <w:tab w:val="left" w:pos="1800"/>
        </w:tabs>
        <w:jc w:val="center"/>
      </w:pPr>
      <w:r w:rsidRPr="0029137F">
        <w:rPr>
          <w:b/>
          <w:i/>
        </w:rPr>
        <w:t>Suggested Solutio</w:t>
      </w:r>
      <w:r>
        <w:rPr>
          <w:b/>
          <w:i/>
        </w:rPr>
        <w:t>n</w:t>
      </w:r>
    </w:p>
    <w:p w:rsidR="00713F9B" w:rsidRDefault="00713F9B" w:rsidP="004A04E9">
      <w:pPr>
        <w:spacing w:line="360" w:lineRule="auto"/>
        <w:rPr>
          <w:u w:val="single"/>
        </w:rPr>
      </w:pPr>
    </w:p>
    <w:p w:rsidR="004A04E9" w:rsidRPr="004A74E8" w:rsidRDefault="004A04E9" w:rsidP="004A04E9">
      <w:pPr>
        <w:spacing w:line="360" w:lineRule="auto"/>
      </w:pPr>
      <w:r w:rsidRPr="004A74E8">
        <w:t>Use the Sine rule to calculate |AC|.            1.85 m +  |AC| Tan</w:t>
      </w:r>
      <w:r w:rsidRPr="004A74E8">
        <w:rPr>
          <w:vertAlign w:val="superscript"/>
        </w:rPr>
        <w:t xml:space="preserve">-1 </w:t>
      </w:r>
      <w:r w:rsidRPr="004A74E8">
        <w:t>θ = height of the tree</w:t>
      </w:r>
    </w:p>
    <w:p w:rsidR="00713F9B" w:rsidRDefault="00713F9B" w:rsidP="00713F9B">
      <w:pPr>
        <w:jc w:val="both"/>
        <w:rPr>
          <w:b/>
        </w:rPr>
      </w:pPr>
      <w:r>
        <w:rPr>
          <w:b/>
          <w:noProof/>
          <w:lang w:val="en-IE" w:eastAsia="en-IE"/>
        </w:rPr>
        <w:lastRenderedPageBreak/>
        <w:pict>
          <v:rect id="_x0000_s1493" style="position:absolute;left:0;text-align:left;margin-left:-14.25pt;margin-top:-22.5pt;width:483pt;height:315.75pt;z-index:-251478016"/>
        </w:pict>
      </w:r>
      <w:r w:rsidRPr="0029137F">
        <w:rPr>
          <w:b/>
        </w:rPr>
        <w:t xml:space="preserve">Question </w:t>
      </w:r>
      <w:r>
        <w:rPr>
          <w:b/>
        </w:rPr>
        <w:t>29</w:t>
      </w:r>
    </w:p>
    <w:p w:rsidR="00713F9B" w:rsidRDefault="00713F9B" w:rsidP="00713F9B">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713F9B" w:rsidRDefault="00713F9B" w:rsidP="00713F9B"/>
    <w:p w:rsidR="00713F9B" w:rsidRPr="004A74E8" w:rsidRDefault="00713F9B" w:rsidP="00713F9B">
      <w:pPr>
        <w:spacing w:line="360" w:lineRule="auto"/>
      </w:pPr>
      <w:r w:rsidRPr="004A74E8">
        <w:t xml:space="preserve">A developer asks a surveyor to calculate the area of a site which can be approximated to a pentagon as shown below.  The surveyor uses a theodolite to measure all the given angles.  </w:t>
      </w:r>
    </w:p>
    <w:p w:rsidR="00713F9B" w:rsidRPr="004A74E8" w:rsidRDefault="00713F9B" w:rsidP="00713F9B">
      <w:pPr>
        <w:spacing w:line="360" w:lineRule="auto"/>
      </w:pPr>
      <w:r>
        <w:rPr>
          <w:noProof/>
          <w:lang w:val="en-IE" w:eastAsia="en-IE"/>
        </w:rPr>
        <w:drawing>
          <wp:anchor distT="0" distB="0" distL="114300" distR="114300" simplePos="0" relativeHeight="251832320" behindDoc="0" locked="0" layoutInCell="1" allowOverlap="1">
            <wp:simplePos x="0" y="0"/>
            <wp:positionH relativeFrom="column">
              <wp:posOffset>2828925</wp:posOffset>
            </wp:positionH>
            <wp:positionV relativeFrom="paragraph">
              <wp:posOffset>253365</wp:posOffset>
            </wp:positionV>
            <wp:extent cx="2763520" cy="2209800"/>
            <wp:effectExtent l="19050" t="0" r="0" b="0"/>
            <wp:wrapTight wrapText="bothSides">
              <wp:wrapPolygon edited="0">
                <wp:start x="-149" y="0"/>
                <wp:lineTo x="-149" y="21414"/>
                <wp:lineTo x="21590" y="21414"/>
                <wp:lineTo x="21590" y="0"/>
                <wp:lineTo x="-149" y="0"/>
              </wp:wrapPolygon>
            </wp:wrapTight>
            <wp:docPr id="14"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97" cstate="print"/>
                    <a:srcRect l="19963" t="26374" r="47825" b="22551"/>
                    <a:stretch>
                      <a:fillRect/>
                    </a:stretch>
                  </pic:blipFill>
                  <pic:spPr bwMode="auto">
                    <a:xfrm>
                      <a:off x="0" y="0"/>
                      <a:ext cx="2763520" cy="2209800"/>
                    </a:xfrm>
                    <a:prstGeom prst="rect">
                      <a:avLst/>
                    </a:prstGeom>
                    <a:noFill/>
                  </pic:spPr>
                </pic:pic>
              </a:graphicData>
            </a:graphic>
          </wp:anchor>
        </w:drawing>
      </w:r>
      <w:r w:rsidRPr="004A74E8">
        <w:t>The surveyor does not need to use the theodolite to measure the 5</w:t>
      </w:r>
      <w:r w:rsidRPr="004A74E8">
        <w:rPr>
          <w:vertAlign w:val="superscript"/>
        </w:rPr>
        <w:t>th</w:t>
      </w:r>
      <w:r w:rsidRPr="004A74E8">
        <w:t xml:space="preserve"> angle in the diagram.</w:t>
      </w:r>
    </w:p>
    <w:p w:rsidR="00713F9B" w:rsidRPr="004A74E8" w:rsidRDefault="00713F9B" w:rsidP="00713F9B">
      <w:pPr>
        <w:spacing w:line="360" w:lineRule="auto"/>
      </w:pPr>
      <w:r w:rsidRPr="004A74E8">
        <w:t xml:space="preserve">What is the measure of the missing angle? </w:t>
      </w:r>
    </w:p>
    <w:p w:rsidR="00713F9B" w:rsidRPr="004A74E8" w:rsidRDefault="00713F9B" w:rsidP="00713F9B">
      <w:pPr>
        <w:spacing w:line="360" w:lineRule="auto"/>
      </w:pPr>
      <w:r w:rsidRPr="004A74E8">
        <w:t>Find the area of the site.</w:t>
      </w:r>
    </w:p>
    <w:p w:rsidR="00713F9B" w:rsidRDefault="00713F9B" w:rsidP="00713F9B">
      <w:pPr>
        <w:spacing w:line="360" w:lineRule="auto"/>
      </w:pPr>
      <w:r w:rsidRPr="004A74E8">
        <w:t>A hectare is 10000 m</w:t>
      </w:r>
      <w:r w:rsidRPr="004A74E8">
        <w:rPr>
          <w:vertAlign w:val="superscript"/>
        </w:rPr>
        <w:t>2</w:t>
      </w:r>
      <w:r w:rsidRPr="004A74E8">
        <w:t xml:space="preserve">. </w:t>
      </w:r>
    </w:p>
    <w:p w:rsidR="00713F9B" w:rsidRPr="004A74E8" w:rsidRDefault="00713F9B" w:rsidP="00713F9B">
      <w:pPr>
        <w:spacing w:line="360" w:lineRule="auto"/>
      </w:pPr>
      <w:r w:rsidRPr="004A74E8">
        <w:t xml:space="preserve"> What fraction of a hectare is this site?</w:t>
      </w:r>
    </w:p>
    <w:p w:rsidR="00713F9B" w:rsidRPr="004A74E8" w:rsidRDefault="00713F9B" w:rsidP="00713F9B">
      <w:pPr>
        <w:rPr>
          <w:b/>
        </w:rPr>
      </w:pPr>
    </w:p>
    <w:p w:rsidR="00713F9B" w:rsidRPr="004A74E8" w:rsidRDefault="00713F9B" w:rsidP="00713F9B">
      <w:pPr>
        <w:rPr>
          <w:b/>
        </w:rPr>
      </w:pPr>
    </w:p>
    <w:p w:rsidR="00713F9B" w:rsidRPr="004A74E8" w:rsidRDefault="00713F9B" w:rsidP="00713F9B">
      <w:pPr>
        <w:rPr>
          <w:b/>
        </w:rPr>
      </w:pPr>
    </w:p>
    <w:p w:rsidR="00713F9B" w:rsidRPr="004A74E8" w:rsidRDefault="00713F9B" w:rsidP="00713F9B">
      <w:pPr>
        <w:rPr>
          <w:b/>
        </w:rPr>
      </w:pPr>
    </w:p>
    <w:p w:rsidR="00713F9B" w:rsidRPr="004A74E8" w:rsidRDefault="00713F9B" w:rsidP="00713F9B">
      <w:pPr>
        <w:rPr>
          <w:b/>
        </w:rPr>
      </w:pPr>
    </w:p>
    <w:p w:rsidR="00713F9B" w:rsidRPr="004A74E8" w:rsidRDefault="00713F9B" w:rsidP="00713F9B">
      <w:pPr>
        <w:rPr>
          <w:b/>
        </w:rPr>
      </w:pPr>
    </w:p>
    <w:p w:rsidR="00713F9B" w:rsidRPr="004A74E8" w:rsidRDefault="00713F9B" w:rsidP="00713F9B">
      <w:pPr>
        <w:rPr>
          <w:b/>
        </w:rPr>
      </w:pPr>
    </w:p>
    <w:p w:rsidR="00713F9B" w:rsidRDefault="00713F9B" w:rsidP="00713F9B">
      <w:pPr>
        <w:rPr>
          <w:b/>
        </w:rPr>
      </w:pPr>
    </w:p>
    <w:p w:rsidR="00713F9B" w:rsidRDefault="00002272" w:rsidP="00713F9B">
      <w:pPr>
        <w:rPr>
          <w:b/>
        </w:rPr>
      </w:pPr>
      <w:r>
        <w:rPr>
          <w:b/>
          <w:i/>
          <w:noProof/>
          <w:lang w:val="en-IE" w:eastAsia="en-IE"/>
        </w:rPr>
        <w:pict>
          <v:rect id="_x0000_s1494" style="position:absolute;margin-left:-12pt;margin-top:13.1pt;width:483pt;height:370.5pt;z-index:-251476992" strokeweight="1.5pt">
            <v:fill opacity="0"/>
            <v:stroke dashstyle="1 1"/>
          </v:rect>
        </w:pict>
      </w:r>
    </w:p>
    <w:p w:rsidR="00713F9B" w:rsidRDefault="00713F9B" w:rsidP="00713F9B">
      <w:pPr>
        <w:tabs>
          <w:tab w:val="left" w:pos="1800"/>
        </w:tabs>
        <w:jc w:val="center"/>
        <w:rPr>
          <w:b/>
          <w:i/>
        </w:rPr>
      </w:pPr>
      <w:r>
        <w:rPr>
          <w:b/>
          <w:i/>
        </w:rPr>
        <w:t xml:space="preserve">                                    </w:t>
      </w:r>
    </w:p>
    <w:p w:rsidR="00713F9B" w:rsidRPr="00713F9B" w:rsidRDefault="00713F9B" w:rsidP="00713F9B">
      <w:pPr>
        <w:tabs>
          <w:tab w:val="left" w:pos="1800"/>
        </w:tabs>
        <w:jc w:val="center"/>
      </w:pPr>
      <w:r>
        <w:rPr>
          <w:b/>
          <w:i/>
        </w:rPr>
        <w:t xml:space="preserve"> </w:t>
      </w:r>
      <w:r w:rsidRPr="0029137F">
        <w:rPr>
          <w:b/>
          <w:i/>
        </w:rPr>
        <w:t>Suggested Solutio</w:t>
      </w:r>
      <w:r>
        <w:rPr>
          <w:b/>
          <w:i/>
        </w:rPr>
        <w:t>n</w:t>
      </w:r>
    </w:p>
    <w:p w:rsidR="00713F9B" w:rsidRPr="004A74E8" w:rsidRDefault="00713F9B" w:rsidP="00713F9B">
      <w:pPr>
        <w:rPr>
          <w:b/>
        </w:rPr>
      </w:pPr>
    </w:p>
    <w:p w:rsidR="00713F9B" w:rsidRDefault="00713F9B" w:rsidP="00713F9B">
      <w:pPr>
        <w:spacing w:line="360" w:lineRule="auto"/>
      </w:pPr>
      <w:r w:rsidRPr="004A74E8">
        <w:t>Since the shape may be divided into 3 triangles the total measure of all the internal angles is 540</w:t>
      </w:r>
      <w:r w:rsidRPr="004A74E8">
        <w:rPr>
          <w:vertAlign w:val="superscript"/>
        </w:rPr>
        <w:t>0</w:t>
      </w:r>
      <w:r w:rsidRPr="004A74E8">
        <w:t>.  Hence the missing angle is 540</w:t>
      </w:r>
      <w:r w:rsidRPr="004A74E8">
        <w:rPr>
          <w:vertAlign w:val="superscript"/>
        </w:rPr>
        <w:t>0</w:t>
      </w:r>
      <w:r w:rsidRPr="004A74E8">
        <w:t xml:space="preserve"> – (92+137+68+124)</w:t>
      </w:r>
      <w:r w:rsidRPr="004A74E8">
        <w:rPr>
          <w:vertAlign w:val="superscript"/>
        </w:rPr>
        <w:t xml:space="preserve">0 </w:t>
      </w:r>
      <w:r w:rsidRPr="004A74E8">
        <w:t xml:space="preserve">= 119 </w:t>
      </w:r>
      <w:r w:rsidRPr="004A74E8">
        <w:rPr>
          <w:vertAlign w:val="superscript"/>
        </w:rPr>
        <w:t>0</w:t>
      </w:r>
      <w:r w:rsidRPr="004A74E8">
        <w:t xml:space="preserve">  ( or using isosceles triangles |&lt;AEB|=|&lt;ABE|= 44</w:t>
      </w:r>
      <w:r w:rsidRPr="004A74E8">
        <w:rPr>
          <w:vertAlign w:val="superscript"/>
        </w:rPr>
        <w:t>0</w:t>
      </w:r>
      <w:r w:rsidRPr="004A74E8">
        <w:t>, |&lt;BDC|=|&lt;DBC|=56</w:t>
      </w:r>
      <w:r w:rsidRPr="004A74E8">
        <w:rPr>
          <w:vertAlign w:val="superscript"/>
        </w:rPr>
        <w:t>0</w:t>
      </w:r>
      <w:r w:rsidRPr="004A74E8">
        <w:t>, |&lt;BDE|= 68</w:t>
      </w:r>
      <w:r w:rsidRPr="004A74E8">
        <w:rPr>
          <w:vertAlign w:val="superscript"/>
        </w:rPr>
        <w:t>0</w:t>
      </w:r>
      <w:r w:rsidRPr="004A74E8">
        <w:t>, |&lt;EBD|=37</w:t>
      </w:r>
      <w:r w:rsidRPr="004A74E8">
        <w:rPr>
          <w:vertAlign w:val="superscript"/>
        </w:rPr>
        <w:t>0</w:t>
      </w:r>
      <w:r w:rsidRPr="004A74E8">
        <w:t>, |&lt;BED| = 75</w:t>
      </w:r>
      <w:r w:rsidRPr="004A74E8">
        <w:rPr>
          <w:vertAlign w:val="superscript"/>
        </w:rPr>
        <w:t>0</w:t>
      </w:r>
      <w:r w:rsidRPr="004A74E8">
        <w:t>, hence |&lt;AED| = 119</w:t>
      </w:r>
      <w:r w:rsidRPr="004A74E8">
        <w:rPr>
          <w:vertAlign w:val="superscript"/>
        </w:rPr>
        <w:t>0</w:t>
      </w:r>
      <w:r w:rsidRPr="004A74E8">
        <w:t>).</w:t>
      </w:r>
    </w:p>
    <w:p w:rsidR="00713F9B" w:rsidRPr="004A74E8" w:rsidRDefault="00002272" w:rsidP="00713F9B">
      <w:pPr>
        <w:spacing w:line="360" w:lineRule="auto"/>
      </w:pPr>
      <w:r>
        <w:rPr>
          <w:noProof/>
          <w:lang w:val="en-IE" w:eastAsia="en-IE"/>
        </w:rPr>
        <w:drawing>
          <wp:anchor distT="0" distB="0" distL="114300" distR="114300" simplePos="0" relativeHeight="251833344" behindDoc="0" locked="0" layoutInCell="1" allowOverlap="1">
            <wp:simplePos x="0" y="0"/>
            <wp:positionH relativeFrom="column">
              <wp:posOffset>3524250</wp:posOffset>
            </wp:positionH>
            <wp:positionV relativeFrom="paragraph">
              <wp:posOffset>13970</wp:posOffset>
            </wp:positionV>
            <wp:extent cx="2324100" cy="1704975"/>
            <wp:effectExtent l="19050" t="0" r="0" b="0"/>
            <wp:wrapTight wrapText="bothSides">
              <wp:wrapPolygon edited="0">
                <wp:start x="-177" y="0"/>
                <wp:lineTo x="-177" y="21479"/>
                <wp:lineTo x="21600" y="21479"/>
                <wp:lineTo x="21600" y="0"/>
                <wp:lineTo x="-177" y="0"/>
              </wp:wrapPolygon>
            </wp:wrapTight>
            <wp:docPr id="15"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98" cstate="print"/>
                    <a:srcRect l="19915" t="27203" r="48362" b="26703"/>
                    <a:stretch>
                      <a:fillRect/>
                    </a:stretch>
                  </pic:blipFill>
                  <pic:spPr bwMode="auto">
                    <a:xfrm>
                      <a:off x="0" y="0"/>
                      <a:ext cx="2324100" cy="1704975"/>
                    </a:xfrm>
                    <a:prstGeom prst="rect">
                      <a:avLst/>
                    </a:prstGeom>
                    <a:noFill/>
                  </pic:spPr>
                </pic:pic>
              </a:graphicData>
            </a:graphic>
          </wp:anchor>
        </w:drawing>
      </w:r>
      <w:r w:rsidR="00713F9B" w:rsidRPr="004A74E8">
        <w:t xml:space="preserve">Area  ABE = </w:t>
      </w:r>
      <w:r w:rsidR="00713F9B" w:rsidRPr="004A74E8">
        <w:rPr>
          <w:position w:val="-24"/>
        </w:rPr>
        <w:object w:dxaOrig="3360" w:dyaOrig="620">
          <v:shape id="_x0000_i1101" type="#_x0000_t75" style="width:168.3pt;height:31pt" o:ole="">
            <v:imagedata r:id="rId199" o:title=""/>
          </v:shape>
          <o:OLEObject Type="Embed" ProgID="Equation.DSMT4" ShapeID="_x0000_i1101" DrawAspect="Content" ObjectID="_1381749221" r:id="rId200"/>
        </w:object>
      </w:r>
    </w:p>
    <w:p w:rsidR="00713F9B" w:rsidRPr="004A74E8" w:rsidRDefault="00713F9B" w:rsidP="00713F9B">
      <w:r w:rsidRPr="004A74E8">
        <w:t>Area BCD =</w:t>
      </w:r>
      <w:r w:rsidRPr="004A74E8">
        <w:rPr>
          <w:position w:val="-24"/>
        </w:rPr>
        <w:object w:dxaOrig="3220" w:dyaOrig="620">
          <v:shape id="_x0000_i1102" type="#_x0000_t75" style="width:161.6pt;height:31pt" o:ole="">
            <v:imagedata r:id="rId201" o:title=""/>
          </v:shape>
          <o:OLEObject Type="Embed" ProgID="Equation.DSMT4" ShapeID="_x0000_i1102" DrawAspect="Content" ObjectID="_1381749222" r:id="rId202"/>
        </w:object>
      </w:r>
    </w:p>
    <w:p w:rsidR="00713F9B" w:rsidRPr="004A74E8" w:rsidRDefault="00713F9B" w:rsidP="00713F9B">
      <w:r>
        <w:rPr>
          <w:noProof/>
          <w:position w:val="-14"/>
        </w:rPr>
        <w:pict>
          <v:shape id="_x0000_s1491" type="#_x0000_t75" style="position:absolute;margin-left:0;margin-top:.3pt;width:267.75pt;height:23.25pt;z-index:251835392" wrapcoords="3146 2787 303 4877 61 5574 61 18116 3146 18116 10044 18116 21116 15329 21116 10452 19845 6968 17002 2787 3146 2787">
            <v:imagedata r:id="rId203" o:title=""/>
            <w10:wrap type="tight"/>
          </v:shape>
          <o:OLEObject Type="Embed" ProgID="Equation.DSMT4" ShapeID="_x0000_s1491" DrawAspect="Content" ObjectID="_1381749250" r:id="rId204"/>
        </w:pict>
      </w:r>
    </w:p>
    <w:p w:rsidR="00713F9B" w:rsidRPr="004A74E8" w:rsidRDefault="00713F9B" w:rsidP="00713F9B">
      <w:r>
        <w:rPr>
          <w:noProof/>
          <w:position w:val="-14"/>
        </w:rPr>
        <w:pict>
          <v:shape id="_x0000_s1492" type="#_x0000_t75" style="position:absolute;margin-left:0;margin-top:0;width:269.25pt;height:23.25pt;z-index:251837440" wrapcoords="3249 2787 301 4877 60 5574 60 18116 3249 18116 10108 18116 21119 15329 21119 10452 19795 6968 17027 2787 3249 2787">
            <v:imagedata r:id="rId205" o:title=""/>
            <w10:wrap type="tight"/>
          </v:shape>
          <o:OLEObject Type="Embed" ProgID="Equation.DSMT4" ShapeID="_x0000_s1492" DrawAspect="Content" ObjectID="_1381749251" r:id="rId206"/>
        </w:pict>
      </w:r>
    </w:p>
    <w:p w:rsidR="00713F9B" w:rsidRPr="004A74E8" w:rsidRDefault="00713F9B" w:rsidP="00713F9B">
      <w:r w:rsidRPr="004A74E8">
        <w:rPr>
          <w:position w:val="-14"/>
        </w:rPr>
        <w:object w:dxaOrig="1359" w:dyaOrig="400">
          <v:shape id="_x0000_i1103" type="#_x0000_t75" style="width:67.8pt;height:20.1pt" o:ole="">
            <v:imagedata r:id="rId207" o:title=""/>
          </v:shape>
          <o:OLEObject Type="Embed" ProgID="Equation.DSMT4" ShapeID="_x0000_i1103" DrawAspect="Content" ObjectID="_1381749223" r:id="rId208"/>
        </w:object>
      </w:r>
    </w:p>
    <w:p w:rsidR="00713F9B" w:rsidRPr="004A74E8" w:rsidRDefault="00713F9B" w:rsidP="00713F9B">
      <w:r w:rsidRPr="004A74E8">
        <w:t xml:space="preserve">Area EBD = </w:t>
      </w:r>
      <w:r w:rsidRPr="004A74E8">
        <w:rPr>
          <w:position w:val="-24"/>
        </w:rPr>
        <w:object w:dxaOrig="3560" w:dyaOrig="620">
          <v:shape id="_x0000_i1104" type="#_x0000_t75" style="width:178.35pt;height:31pt" o:ole="">
            <v:imagedata r:id="rId209" o:title=""/>
          </v:shape>
          <o:OLEObject Type="Embed" ProgID="Equation.DSMT4" ShapeID="_x0000_i1104" DrawAspect="Content" ObjectID="_1381749224" r:id="rId210"/>
        </w:object>
      </w:r>
    </w:p>
    <w:p w:rsidR="004A04E9" w:rsidRPr="004A74E8" w:rsidRDefault="00713F9B" w:rsidP="00713F9B">
      <w:r w:rsidRPr="004A74E8">
        <w:t xml:space="preserve">Area of the site = (246.27+406.2+318.12) m </w:t>
      </w:r>
      <w:r w:rsidRPr="004A74E8">
        <w:rPr>
          <w:vertAlign w:val="superscript"/>
        </w:rPr>
        <w:t>2</w:t>
      </w:r>
      <w:r w:rsidRPr="004A74E8">
        <w:t>= 970.59 m</w:t>
      </w:r>
      <w:r w:rsidRPr="004A74E8">
        <w:rPr>
          <w:vertAlign w:val="superscript"/>
        </w:rPr>
        <w:t>2</w:t>
      </w:r>
      <w:r w:rsidRPr="004A74E8">
        <w:t>= 0.097 hectares</w:t>
      </w:r>
      <w:r w:rsidRPr="004A74E8">
        <w:rPr>
          <w:position w:val="-6"/>
        </w:rPr>
        <w:object w:dxaOrig="540" w:dyaOrig="279">
          <v:shape id="_x0000_i1105" type="#_x0000_t75" style="width:26.8pt;height:14.25pt" o:ole="">
            <v:imagedata r:id="rId211" o:title=""/>
          </v:shape>
          <o:OLEObject Type="Embed" ProgID="Equation.DSMT4" ShapeID="_x0000_i1105" DrawAspect="Content" ObjectID="_1381749225" r:id="rId212"/>
        </w:object>
      </w:r>
      <w:r w:rsidRPr="004A74E8">
        <w:t>hectares</w:t>
      </w:r>
    </w:p>
    <w:p w:rsidR="004A04E9" w:rsidRDefault="004A04E9" w:rsidP="004A04E9">
      <w:pPr>
        <w:tabs>
          <w:tab w:val="left" w:pos="1800"/>
        </w:tabs>
      </w:pPr>
    </w:p>
    <w:p w:rsidR="00002272" w:rsidRDefault="00002272" w:rsidP="004A04E9">
      <w:pPr>
        <w:tabs>
          <w:tab w:val="left" w:pos="1800"/>
        </w:tabs>
      </w:pPr>
    </w:p>
    <w:p w:rsidR="00002272" w:rsidRDefault="00002272" w:rsidP="00002272">
      <w:pPr>
        <w:jc w:val="both"/>
      </w:pPr>
    </w:p>
    <w:p w:rsidR="00002272" w:rsidRDefault="00002272" w:rsidP="00002272">
      <w:pPr>
        <w:jc w:val="both"/>
        <w:rPr>
          <w:b/>
        </w:rPr>
      </w:pPr>
      <w:r>
        <w:rPr>
          <w:b/>
          <w:noProof/>
          <w:lang w:val="en-IE" w:eastAsia="en-IE"/>
        </w:rPr>
        <w:lastRenderedPageBreak/>
        <w:pict>
          <v:rect id="_x0000_s1524" style="position:absolute;left:0;text-align:left;margin-left:-14.25pt;margin-top:-22.5pt;width:483pt;height:306pt;z-index:-251471872"/>
        </w:pict>
      </w:r>
      <w:r w:rsidRPr="0029137F">
        <w:rPr>
          <w:b/>
        </w:rPr>
        <w:t xml:space="preserve">Question </w:t>
      </w:r>
      <w:r>
        <w:rPr>
          <w:b/>
        </w:rPr>
        <w:t>30</w:t>
      </w:r>
    </w:p>
    <w:p w:rsidR="00002272" w:rsidRDefault="00002272" w:rsidP="00002272">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002272" w:rsidRPr="004A74E8" w:rsidRDefault="00002272" w:rsidP="00002272">
      <w:pPr>
        <w:rPr>
          <w:b/>
        </w:rPr>
      </w:pPr>
      <w:r>
        <w:rPr>
          <w:b/>
        </w:rPr>
        <w:t xml:space="preserve"> (</w:t>
      </w:r>
      <w:r w:rsidRPr="004A74E8">
        <w:rPr>
          <w:b/>
        </w:rPr>
        <w:t>Using a theorem)</w:t>
      </w:r>
    </w:p>
    <w:p w:rsidR="00002272" w:rsidRDefault="00002272" w:rsidP="00002272">
      <w:pPr>
        <w:spacing w:line="360" w:lineRule="auto"/>
      </w:pPr>
      <w:r>
        <w:rPr>
          <w:noProof/>
          <w:lang w:eastAsia="en-IE"/>
        </w:rPr>
        <w:pict>
          <v:group id="_x0000_s1509" style="position:absolute;margin-left:233.45pt;margin-top:19.65pt;width:180.85pt;height:117.7pt;z-index:251842560" coordorigin="2173,8994" coordsize="3617,2354">
            <v:shape id="_x0000_s1510" type="#_x0000_t202" style="position:absolute;left:4380;top:9922;width:512;height:512;mso-width-relative:margin;mso-height-relative:margin" stroked="f">
              <v:fill opacity="0"/>
              <v:textbox style="mso-next-textbox:#_x0000_s1510">
                <w:txbxContent>
                  <w:p w:rsidR="00DC1513" w:rsidRPr="008C1994" w:rsidRDefault="00DC1513" w:rsidP="00002272">
                    <w:pPr>
                      <w:rPr>
                        <w:b/>
                        <w:i/>
                      </w:rPr>
                    </w:pPr>
                    <w:r>
                      <w:rPr>
                        <w:b/>
                        <w:i/>
                      </w:rPr>
                      <w:t>Y</w:t>
                    </w:r>
                  </w:p>
                </w:txbxContent>
              </v:textbox>
            </v:shape>
            <v:group id="_x0000_s1511" style="position:absolute;left:2173;top:8994;width:3617;height:2354" coordorigin="2173,8994" coordsize="3617,2354">
              <v:shape id="_x0000_s1512" type="#_x0000_t202" style="position:absolute;left:2878;top:10836;width:512;height:512;mso-width-relative:margin;mso-height-relative:margin" stroked="f">
                <v:fill opacity="0"/>
                <v:textbox style="mso-next-textbox:#_x0000_s1512">
                  <w:txbxContent>
                    <w:p w:rsidR="00DC1513" w:rsidRPr="008C1994" w:rsidRDefault="00DC1513" w:rsidP="00002272">
                      <w:pPr>
                        <w:rPr>
                          <w:b/>
                          <w:i/>
                        </w:rPr>
                      </w:pPr>
                      <w:r>
                        <w:rPr>
                          <w:b/>
                          <w:i/>
                        </w:rPr>
                        <w:t>P</w:t>
                      </w:r>
                    </w:p>
                  </w:txbxContent>
                </v:textbox>
              </v:shape>
              <v:group id="_x0000_s1513" style="position:absolute;left:2173;top:8994;width:3617;height:1917" coordorigin="2173,8994" coordsize="3617,1917">
                <v:shape id="_x0000_s1514" type="#_x0000_t32" style="position:absolute;left:2698;top:9494;width:2580;height:0" o:connectortype="straight" strokeweight="2pt"/>
                <v:group id="_x0000_s1515" style="position:absolute;left:2173;top:8994;width:3617;height:1917" coordorigin="5938,8993" coordsize="3617,1917">
                  <v:shape id="_x0000_s1516" type="#_x0000_t202" style="position:absolute;left:5938;top:9195;width:512;height:512;mso-width-relative:margin;mso-height-relative:margin" stroked="f">
                    <v:fill opacity="0"/>
                    <v:textbox style="mso-next-textbox:#_x0000_s1516">
                      <w:txbxContent>
                        <w:p w:rsidR="00DC1513" w:rsidRPr="008C1994" w:rsidRDefault="00DC1513" w:rsidP="00002272">
                          <w:pPr>
                            <w:rPr>
                              <w:b/>
                              <w:i/>
                            </w:rPr>
                          </w:pPr>
                          <w:r>
                            <w:rPr>
                              <w:b/>
                              <w:i/>
                            </w:rPr>
                            <w:t xml:space="preserve"> A</w:t>
                          </w:r>
                        </w:p>
                      </w:txbxContent>
                    </v:textbox>
                  </v:shape>
                  <v:shape id="_x0000_s1517" type="#_x0000_t202" style="position:absolute;left:9043;top:9195;width:512;height:512;mso-width-relative:margin;mso-height-relative:margin" stroked="f">
                    <v:fill opacity="0"/>
                    <v:textbox style="mso-next-textbox:#_x0000_s1517">
                      <w:txbxContent>
                        <w:p w:rsidR="00DC1513" w:rsidRPr="008C1994" w:rsidRDefault="00DC1513" w:rsidP="00002272">
                          <w:pPr>
                            <w:rPr>
                              <w:b/>
                              <w:i/>
                            </w:rPr>
                          </w:pPr>
                          <w:r>
                            <w:rPr>
                              <w:b/>
                              <w:i/>
                            </w:rPr>
                            <w:t>B</w:t>
                          </w:r>
                        </w:p>
                      </w:txbxContent>
                    </v:textbox>
                  </v:shape>
                  <v:group id="_x0000_s1518" style="position:absolute;left:6285;top:8993;width:2895;height:1917" coordorigin="1755,8738" coordsize="2895,1917">
                    <v:shape id="_x0000_s1519" type="#_x0000_t32" style="position:absolute;left:1920;top:9260;width:495;height:1395" o:connectortype="straight"/>
                    <v:shape id="_x0000_s1520" type="#_x0000_t32" style="position:absolute;left:2415;top:9260;width:2085;height:1395;flip:y" o:connectortype="straight"/>
                    <v:shape id="_x0000_s1521" style="position:absolute;left:1828;top:8738;width:2822;height:930" coordsize="2942,930" path="m92,524c,377,305,90,587,45,869,,1467,250,1787,255v320,5,573,-205,720,-180c2654,100,2645,330,2672,405v27,75,270,99,,119c2402,544,1307,456,1052,524v-255,68,250,406,90,406c982,930,184,671,92,524xe">
                      <v:fill r:id="rId213" o:title="Paper bag" type="tile"/>
                      <v:path arrowok="t"/>
                    </v:shape>
                    <v:shape id="_x0000_s1522" type="#_x0000_t32" style="position:absolute;left:2092;top:9854;width:1523;height:1" o:connectortype="straight"/>
                    <v:shape id="_x0000_s1523" type="#_x0000_t202" style="position:absolute;left:1755;top:9666;width:512;height:512;mso-width-relative:margin;mso-height-relative:margin" stroked="f">
                      <v:fill opacity="0"/>
                      <v:textbox style="mso-next-textbox:#_x0000_s1523">
                        <w:txbxContent>
                          <w:p w:rsidR="00DC1513" w:rsidRPr="008C1994" w:rsidRDefault="00DC1513" w:rsidP="00002272">
                            <w:pPr>
                              <w:rPr>
                                <w:b/>
                                <w:i/>
                              </w:rPr>
                            </w:pPr>
                            <w:r>
                              <w:rPr>
                                <w:b/>
                                <w:i/>
                              </w:rPr>
                              <w:t>X</w:t>
                            </w:r>
                          </w:p>
                        </w:txbxContent>
                      </v:textbox>
                    </v:shape>
                  </v:group>
                </v:group>
              </v:group>
            </v:group>
          </v:group>
        </w:pict>
      </w:r>
      <w:r w:rsidRPr="004A74E8">
        <w:t>The width of a quarry between two points A and B has to be measured.  The quarry is flooded after heavy rain and is inaccessible.</w:t>
      </w:r>
    </w:p>
    <w:p w:rsidR="00002272" w:rsidRDefault="00002272" w:rsidP="00002272"/>
    <w:p w:rsidR="00002272" w:rsidRDefault="00002272" w:rsidP="00002272"/>
    <w:p w:rsidR="00002272" w:rsidRDefault="00002272" w:rsidP="00002272"/>
    <w:p w:rsidR="00002272" w:rsidRDefault="00002272" w:rsidP="00002272"/>
    <w:p w:rsidR="00002272" w:rsidRPr="004A74E8" w:rsidRDefault="00002272" w:rsidP="00002272">
      <w:r w:rsidRPr="004A74E8">
        <w:t xml:space="preserve">  </w:t>
      </w:r>
    </w:p>
    <w:p w:rsidR="00002272" w:rsidRPr="004A74E8" w:rsidRDefault="00002272" w:rsidP="00002272"/>
    <w:p w:rsidR="00002272" w:rsidRPr="004A74E8" w:rsidRDefault="00002272" w:rsidP="00002272"/>
    <w:p w:rsidR="00002272" w:rsidRPr="004A74E8" w:rsidRDefault="00002272" w:rsidP="00002272"/>
    <w:p w:rsidR="00002272" w:rsidRPr="004A74E8" w:rsidRDefault="00002272" w:rsidP="00002272"/>
    <w:p w:rsidR="00002272" w:rsidRPr="004A74E8" w:rsidRDefault="00002272" w:rsidP="00002272">
      <w:r w:rsidRPr="004A74E8">
        <w:t>It is decided to find the distance from a point P to each side of the quarry as shown below using a trundle wheel.</w:t>
      </w:r>
    </w:p>
    <w:p w:rsidR="00002272" w:rsidRPr="004A74E8" w:rsidRDefault="00002272" w:rsidP="00002272">
      <w:r w:rsidRPr="004A74E8">
        <w:t>The midpoint of [AP] and [BP] are then found and marked as X and Y.  The distance |XY| is measured and multiplied by 2 to give the width of the quarry.  Two theorems are being applied here?  Can you state them?</w:t>
      </w:r>
    </w:p>
    <w:p w:rsidR="00002272" w:rsidRDefault="00002272" w:rsidP="00002272">
      <w:pPr>
        <w:rPr>
          <w:u w:val="single"/>
        </w:rPr>
      </w:pPr>
    </w:p>
    <w:p w:rsidR="00002272" w:rsidRDefault="00327BF2" w:rsidP="00002272">
      <w:pPr>
        <w:rPr>
          <w:u w:val="single"/>
        </w:rPr>
      </w:pPr>
      <w:r>
        <w:rPr>
          <w:noProof/>
          <w:position w:val="-24"/>
          <w:lang w:val="en-IE" w:eastAsia="en-IE"/>
        </w:rPr>
        <w:pict>
          <v:rect id="_x0000_s1525" style="position:absolute;margin-left:-14.25pt;margin-top:9.45pt;width:483pt;height:209.25pt;z-index:-251470848" strokeweight="1.5pt">
            <v:fill opacity="0"/>
            <v:stroke dashstyle="1 1"/>
          </v:rect>
        </w:pict>
      </w:r>
    </w:p>
    <w:p w:rsidR="00002272" w:rsidRPr="00713F9B" w:rsidRDefault="00002272" w:rsidP="00002272">
      <w:pPr>
        <w:tabs>
          <w:tab w:val="left" w:pos="1800"/>
        </w:tabs>
        <w:jc w:val="center"/>
      </w:pPr>
      <w:r w:rsidRPr="0029137F">
        <w:rPr>
          <w:b/>
          <w:i/>
        </w:rPr>
        <w:t>Suggested Solutio</w:t>
      </w:r>
      <w:r>
        <w:rPr>
          <w:b/>
          <w:i/>
        </w:rPr>
        <w:t>n</w:t>
      </w:r>
    </w:p>
    <w:p w:rsidR="00002272" w:rsidRDefault="00002272" w:rsidP="00002272"/>
    <w:p w:rsidR="00002272" w:rsidRPr="004A74E8" w:rsidRDefault="00002272" w:rsidP="00002272">
      <w:pPr>
        <w:spacing w:line="360" w:lineRule="auto"/>
      </w:pPr>
      <w:r w:rsidRPr="004A74E8">
        <w:t>Converse of Theorem 12 and Theorem 13.  If a line cuts 2 sides of a triangle in the same ratio then that line is parallel to the base of the triangle. If two triangles are similar then their corresponding sides are proportional.</w:t>
      </w:r>
    </w:p>
    <w:p w:rsidR="00002272" w:rsidRPr="004A74E8" w:rsidRDefault="00002272" w:rsidP="00002272">
      <w:r w:rsidRPr="004A74E8">
        <w:t xml:space="preserve">If a new point Z was marked on [PA] so that </w:t>
      </w:r>
      <w:r w:rsidRPr="004A74E8">
        <w:rPr>
          <w:position w:val="-24"/>
        </w:rPr>
        <w:object w:dxaOrig="1120" w:dyaOrig="660">
          <v:shape id="_x0000_i1106" type="#_x0000_t75" style="width:56.1pt;height:32.65pt" o:ole="">
            <v:imagedata r:id="rId214" o:title=""/>
          </v:shape>
          <o:OLEObject Type="Embed" ProgID="Equation.DSMT4" ShapeID="_x0000_i1106" DrawAspect="Content" ObjectID="_1381749226" r:id="rId215"/>
        </w:object>
      </w:r>
      <w:r w:rsidRPr="004A74E8">
        <w:t xml:space="preserve">, how could the theorem be applied to measure |AB|?   </w:t>
      </w:r>
    </w:p>
    <w:p w:rsidR="00002272" w:rsidRPr="004A74E8" w:rsidRDefault="00002272" w:rsidP="00002272">
      <w:pPr>
        <w:rPr>
          <w:position w:val="-24"/>
        </w:rPr>
      </w:pPr>
      <w:r w:rsidRPr="004A74E8">
        <w:rPr>
          <w:u w:val="single"/>
        </w:rPr>
        <w:t xml:space="preserve">Solution: </w:t>
      </w:r>
      <w:r w:rsidRPr="004A74E8">
        <w:t xml:space="preserve"> Mark a point W on [PB] so that  </w:t>
      </w:r>
      <w:r w:rsidRPr="004A74E8">
        <w:rPr>
          <w:position w:val="-24"/>
        </w:rPr>
        <w:object w:dxaOrig="1200" w:dyaOrig="660">
          <v:shape id="_x0000_i1107" type="#_x0000_t75" style="width:60.3pt;height:32.65pt" o:ole="">
            <v:imagedata r:id="rId216" o:title=""/>
          </v:shape>
          <o:OLEObject Type="Embed" ProgID="Equation.DSMT4" ShapeID="_x0000_i1107" DrawAspect="Content" ObjectID="_1381749227" r:id="rId217"/>
        </w:object>
      </w:r>
      <w:r w:rsidRPr="004A74E8">
        <w:rPr>
          <w:position w:val="-24"/>
        </w:rPr>
        <w:br/>
        <w:t xml:space="preserve">Measure |ZW|.  </w:t>
      </w:r>
    </w:p>
    <w:p w:rsidR="00002272" w:rsidRDefault="00002272" w:rsidP="00002272">
      <w:pPr>
        <w:rPr>
          <w:position w:val="-24"/>
        </w:rPr>
      </w:pPr>
      <w:r w:rsidRPr="004A74E8">
        <w:rPr>
          <w:position w:val="-24"/>
        </w:rPr>
        <w:t>|AB| = 3|ZW|</w:t>
      </w:r>
    </w:p>
    <w:p w:rsidR="00327BF2" w:rsidRDefault="00327BF2" w:rsidP="00002272">
      <w:pPr>
        <w:rPr>
          <w:position w:val="-24"/>
        </w:rPr>
      </w:pPr>
    </w:p>
    <w:p w:rsidR="00327BF2" w:rsidRDefault="00327BF2" w:rsidP="00002272">
      <w:pPr>
        <w:rPr>
          <w:position w:val="-24"/>
        </w:rPr>
      </w:pPr>
    </w:p>
    <w:p w:rsidR="00327BF2" w:rsidRPr="004A74E8" w:rsidRDefault="00327BF2" w:rsidP="00002272"/>
    <w:p w:rsidR="00327BF2" w:rsidRDefault="00327BF2" w:rsidP="00002272">
      <w:pPr>
        <w:rPr>
          <w:b/>
        </w:rPr>
      </w:pPr>
    </w:p>
    <w:p w:rsidR="00327BF2" w:rsidRDefault="00327BF2" w:rsidP="00002272">
      <w:pPr>
        <w:rPr>
          <w:b/>
        </w:rPr>
      </w:pPr>
    </w:p>
    <w:p w:rsidR="00327BF2" w:rsidRDefault="00327BF2" w:rsidP="00002272">
      <w:pPr>
        <w:rPr>
          <w:b/>
        </w:rPr>
      </w:pPr>
    </w:p>
    <w:p w:rsidR="00327BF2" w:rsidRDefault="00327BF2" w:rsidP="00002272">
      <w:pPr>
        <w:rPr>
          <w:b/>
        </w:rPr>
      </w:pPr>
    </w:p>
    <w:p w:rsidR="00327BF2" w:rsidRDefault="00327BF2" w:rsidP="00002272">
      <w:pPr>
        <w:rPr>
          <w:b/>
        </w:rPr>
      </w:pPr>
    </w:p>
    <w:p w:rsidR="00327BF2" w:rsidRDefault="00327BF2" w:rsidP="00002272">
      <w:pPr>
        <w:rPr>
          <w:b/>
        </w:rPr>
      </w:pPr>
    </w:p>
    <w:p w:rsidR="00327BF2" w:rsidRDefault="00327BF2" w:rsidP="00002272">
      <w:pPr>
        <w:rPr>
          <w:b/>
        </w:rPr>
      </w:pPr>
    </w:p>
    <w:p w:rsidR="00327BF2" w:rsidRDefault="00327BF2" w:rsidP="00002272">
      <w:pPr>
        <w:rPr>
          <w:b/>
        </w:rPr>
      </w:pPr>
    </w:p>
    <w:p w:rsidR="00327BF2" w:rsidRDefault="00327BF2" w:rsidP="00002272">
      <w:pPr>
        <w:rPr>
          <w:b/>
        </w:rPr>
      </w:pPr>
    </w:p>
    <w:p w:rsidR="00327BF2" w:rsidRDefault="00327BF2" w:rsidP="00002272">
      <w:pPr>
        <w:rPr>
          <w:b/>
        </w:rPr>
      </w:pPr>
    </w:p>
    <w:p w:rsidR="00327BF2" w:rsidRDefault="00327BF2" w:rsidP="00002272">
      <w:pPr>
        <w:rPr>
          <w:b/>
        </w:rPr>
      </w:pPr>
    </w:p>
    <w:p w:rsidR="00327BF2" w:rsidRDefault="00327BF2" w:rsidP="00327BF2">
      <w:pPr>
        <w:jc w:val="both"/>
        <w:rPr>
          <w:b/>
        </w:rPr>
      </w:pPr>
      <w:r>
        <w:rPr>
          <w:b/>
          <w:noProof/>
          <w:lang w:val="en-IE" w:eastAsia="en-IE"/>
        </w:rPr>
        <w:lastRenderedPageBreak/>
        <w:pict>
          <v:rect id="_x0000_s1526" style="position:absolute;left:0;text-align:left;margin-left:-20.25pt;margin-top:-12.75pt;width:483pt;height:384pt;z-index:-251468800"/>
        </w:pict>
      </w:r>
      <w:r w:rsidRPr="0029137F">
        <w:rPr>
          <w:b/>
        </w:rPr>
        <w:t xml:space="preserve">Question </w:t>
      </w:r>
      <w:r>
        <w:rPr>
          <w:b/>
        </w:rPr>
        <w:t>30</w:t>
      </w:r>
    </w:p>
    <w:p w:rsidR="00327BF2" w:rsidRDefault="00327BF2" w:rsidP="00327BF2">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327BF2" w:rsidRDefault="00002272" w:rsidP="00002272">
      <w:r w:rsidRPr="004A74E8">
        <w:rPr>
          <w:b/>
        </w:rPr>
        <w:t xml:space="preserve"> (</w:t>
      </w:r>
      <w:r w:rsidR="00327BF2">
        <w:rPr>
          <w:b/>
        </w:rPr>
        <w:t>U</w:t>
      </w:r>
      <w:r w:rsidRPr="004A74E8">
        <w:rPr>
          <w:b/>
        </w:rPr>
        <w:t xml:space="preserve">sing trigonometry):  </w:t>
      </w:r>
      <w:r w:rsidRPr="004A74E8">
        <w:t xml:space="preserve"> </w:t>
      </w:r>
    </w:p>
    <w:p w:rsidR="00002272" w:rsidRDefault="00002272" w:rsidP="00327BF2">
      <w:pPr>
        <w:spacing w:line="360" w:lineRule="auto"/>
      </w:pPr>
      <w:r w:rsidRPr="004A74E8">
        <w:t>In the above question, if the ground between AB and P was inaccessible due to being waterlogged the surveyors would need to come up with a different technique.</w:t>
      </w:r>
    </w:p>
    <w:p w:rsidR="00327BF2" w:rsidRDefault="00327BF2" w:rsidP="00327BF2">
      <w:pPr>
        <w:spacing w:line="360" w:lineRule="auto"/>
      </w:pPr>
      <w:r>
        <w:rPr>
          <w:noProof/>
          <w:lang w:eastAsia="en-IE"/>
        </w:rPr>
        <w:pict>
          <v:group id="_x0000_s1495" style="position:absolute;margin-left:117.6pt;margin-top:1.2pt;width:172.7pt;height:171.75pt;z-index:251841536" coordorigin="1963,2070" coordsize="3454,3435">
            <v:shape id="_x0000_s1496" type="#_x0000_t32" style="position:absolute;left:2925;top:5083;width:1215;height:0" o:connectortype="straight" strokeweight="1.25pt"/>
            <v:shape id="_x0000_s1497" style="position:absolute;left:2248;top:2070;width:2822;height:930" coordsize="2942,930" path="m92,524c,377,305,90,587,45,869,,1467,250,1787,255v320,5,573,-205,720,-180c2654,100,2645,330,2672,405v27,75,270,99,,119c2402,544,1307,456,1052,524v-255,68,250,406,90,406c982,930,184,671,92,524xe">
              <v:fill r:id="rId213" o:title="Paper bag" type="tile"/>
              <v:path arrowok="t"/>
            </v:shape>
            <v:group id="_x0000_s1498" style="position:absolute;left:1963;top:2358;width:3454;height:3147" coordorigin="1963,2870" coordsize="3454,3147">
              <v:shape id="_x0000_s1499" type="#_x0000_t32" style="position:absolute;left:2325;top:3080;width:2580;height:0" o:connectortype="straight" strokeweight="2pt"/>
              <v:shape id="_x0000_s1500" type="#_x0000_t202" style="position:absolute;left:1963;top:2870;width:512;height:512;mso-width-relative:margin;mso-height-relative:margin" stroked="f">
                <v:fill opacity="0"/>
                <v:textbox style="mso-next-textbox:#_x0000_s1500">
                  <w:txbxContent>
                    <w:p w:rsidR="00DC1513" w:rsidRPr="008C1994" w:rsidRDefault="00DC1513" w:rsidP="00002272">
                      <w:pPr>
                        <w:rPr>
                          <w:b/>
                          <w:i/>
                        </w:rPr>
                      </w:pPr>
                      <w:r>
                        <w:rPr>
                          <w:b/>
                          <w:i/>
                        </w:rPr>
                        <w:t>A</w:t>
                      </w:r>
                    </w:p>
                  </w:txbxContent>
                </v:textbox>
              </v:shape>
              <v:shape id="_x0000_s1501" type="#_x0000_t202" style="position:absolute;left:4905;top:2870;width:512;height:512;mso-width-relative:margin;mso-height-relative:margin" stroked="f">
                <v:fill opacity="0"/>
                <v:textbox style="mso-next-textbox:#_x0000_s1501">
                  <w:txbxContent>
                    <w:p w:rsidR="00DC1513" w:rsidRPr="008C1994" w:rsidRDefault="00DC1513" w:rsidP="00002272">
                      <w:pPr>
                        <w:rPr>
                          <w:b/>
                          <w:i/>
                        </w:rPr>
                      </w:pPr>
                      <w:r>
                        <w:rPr>
                          <w:b/>
                          <w:i/>
                        </w:rPr>
                        <w:t>B</w:t>
                      </w:r>
                    </w:p>
                  </w:txbxContent>
                </v:textbox>
              </v:shape>
              <v:shape id="_x0000_s1502" type="#_x0000_t202" style="position:absolute;left:2325;top:5385;width:512;height:512;mso-width-relative:margin;mso-height-relative:margin" stroked="f">
                <v:fill opacity="0"/>
                <v:textbox style="mso-next-textbox:#_x0000_s1502">
                  <w:txbxContent>
                    <w:p w:rsidR="00DC1513" w:rsidRPr="008C1994" w:rsidRDefault="00DC1513" w:rsidP="00002272">
                      <w:pPr>
                        <w:rPr>
                          <w:b/>
                          <w:i/>
                        </w:rPr>
                      </w:pPr>
                      <w:r>
                        <w:rPr>
                          <w:b/>
                          <w:i/>
                        </w:rPr>
                        <w:t>R</w:t>
                      </w:r>
                    </w:p>
                  </w:txbxContent>
                </v:textbox>
              </v:shape>
              <v:shape id="_x0000_s1503" type="#_x0000_t202" style="position:absolute;left:4393;top:5505;width:512;height:512;mso-width-relative:margin;mso-height-relative:margin" stroked="f">
                <v:fill opacity="0"/>
                <v:textbox style="mso-next-textbox:#_x0000_s1503">
                  <w:txbxContent>
                    <w:p w:rsidR="00DC1513" w:rsidRPr="008C1994" w:rsidRDefault="00DC1513" w:rsidP="00002272">
                      <w:pPr>
                        <w:rPr>
                          <w:b/>
                          <w:i/>
                        </w:rPr>
                      </w:pPr>
                      <w:r>
                        <w:rPr>
                          <w:b/>
                          <w:i/>
                        </w:rPr>
                        <w:t>S</w:t>
                      </w:r>
                    </w:p>
                  </w:txbxContent>
                </v:textbox>
              </v:shape>
              <v:shape id="_x0000_s1504" type="#_x0000_t32" style="position:absolute;left:2325;top:3080;width:600;height:2515;flip:x y" o:connectortype="straight"/>
              <v:shape id="_x0000_s1505" type="#_x0000_t32" style="position:absolute;left:4140;top:3080;width:765;height:2515;flip:y" o:connectortype="straight"/>
              <v:shape id="_x0000_s1506" type="#_x0000_t32" style="position:absolute;left:2325;top:3080;width:1815;height:2515;flip:x y" o:connectortype="straight"/>
              <v:shape id="_x0000_s1507" type="#_x0000_t32" style="position:absolute;left:2925;top:3080;width:1980;height:2515;flip:y" o:connectortype="straight"/>
              <v:shape id="_x0000_s1508" type="#_x0000_t202" style="position:absolute;left:3313;top:4320;width:479;height:403;mso-width-relative:margin;mso-height-relative:margin" stroked="f">
                <v:fill opacity="0"/>
                <v:textbox>
                  <w:txbxContent>
                    <w:p w:rsidR="00DC1513" w:rsidRDefault="00DC1513" w:rsidP="00002272">
                      <w:r>
                        <w:t>X</w:t>
                      </w:r>
                    </w:p>
                  </w:txbxContent>
                </v:textbox>
              </v:shape>
            </v:group>
          </v:group>
        </w:pict>
      </w:r>
    </w:p>
    <w:p w:rsidR="00327BF2" w:rsidRDefault="00327BF2" w:rsidP="00327BF2">
      <w:pPr>
        <w:spacing w:line="360" w:lineRule="auto"/>
      </w:pPr>
    </w:p>
    <w:p w:rsidR="00327BF2" w:rsidRDefault="00327BF2" w:rsidP="00327BF2">
      <w:pPr>
        <w:spacing w:line="360" w:lineRule="auto"/>
      </w:pPr>
    </w:p>
    <w:p w:rsidR="00327BF2" w:rsidRDefault="00327BF2" w:rsidP="00327BF2">
      <w:pPr>
        <w:spacing w:line="360" w:lineRule="auto"/>
      </w:pPr>
    </w:p>
    <w:p w:rsidR="00327BF2" w:rsidRDefault="00327BF2" w:rsidP="00327BF2">
      <w:pPr>
        <w:spacing w:line="360" w:lineRule="auto"/>
      </w:pPr>
    </w:p>
    <w:p w:rsidR="00327BF2" w:rsidRPr="004A74E8" w:rsidRDefault="00327BF2" w:rsidP="00327BF2">
      <w:pPr>
        <w:spacing w:line="360" w:lineRule="auto"/>
      </w:pPr>
    </w:p>
    <w:p w:rsidR="00002272" w:rsidRPr="004A74E8" w:rsidRDefault="00002272" w:rsidP="00002272"/>
    <w:p w:rsidR="00002272" w:rsidRPr="004A74E8" w:rsidRDefault="00002272" w:rsidP="00002272">
      <w:r w:rsidRPr="004A74E8">
        <w:t xml:space="preserve"> </w:t>
      </w:r>
    </w:p>
    <w:p w:rsidR="00002272" w:rsidRPr="004A74E8" w:rsidRDefault="00002272" w:rsidP="00002272"/>
    <w:p w:rsidR="00002272" w:rsidRPr="004A74E8" w:rsidRDefault="00002272" w:rsidP="00002272"/>
    <w:p w:rsidR="00002272" w:rsidRPr="004A74E8" w:rsidRDefault="00002272" w:rsidP="00327BF2">
      <w:pPr>
        <w:spacing w:line="360" w:lineRule="auto"/>
      </w:pPr>
      <w:r w:rsidRPr="004A74E8">
        <w:t>A suggestion was made that a base line RS would be marked out where the ground was drier and then its length accurately measured. Then points A and B would be sighted from points R and S and &lt;ARB,   &lt;BRS, &lt;ASR, and &lt;BSA measured.  How can this information be used to measure the distance AB?  Possible values can be used for |RS| and the angles listed in order to test the methodology.</w:t>
      </w:r>
    </w:p>
    <w:p w:rsidR="00327BF2" w:rsidRDefault="00327BF2" w:rsidP="00002272">
      <w:pPr>
        <w:rPr>
          <w:u w:val="single"/>
        </w:rPr>
      </w:pPr>
    </w:p>
    <w:p w:rsidR="00327BF2" w:rsidRDefault="00327BF2" w:rsidP="00002272">
      <w:pPr>
        <w:rPr>
          <w:u w:val="single"/>
        </w:rPr>
      </w:pPr>
      <w:r>
        <w:rPr>
          <w:noProof/>
          <w:lang w:val="en-IE" w:eastAsia="en-IE"/>
        </w:rPr>
        <w:pict>
          <v:rect id="_x0000_s1527" style="position:absolute;margin-left:-20.25pt;margin-top:5.3pt;width:483pt;height:120.75pt;z-index:-251467776" strokeweight="1.5pt">
            <v:fill opacity="0"/>
            <v:stroke dashstyle="1 1"/>
          </v:rect>
        </w:pict>
      </w:r>
    </w:p>
    <w:p w:rsidR="00327BF2" w:rsidRPr="00713F9B" w:rsidRDefault="00327BF2" w:rsidP="00327BF2">
      <w:pPr>
        <w:tabs>
          <w:tab w:val="left" w:pos="1800"/>
        </w:tabs>
        <w:jc w:val="center"/>
      </w:pPr>
      <w:r w:rsidRPr="0029137F">
        <w:rPr>
          <w:b/>
          <w:i/>
        </w:rPr>
        <w:t>Suggested Solutio</w:t>
      </w:r>
      <w:r>
        <w:rPr>
          <w:b/>
          <w:i/>
        </w:rPr>
        <w:t>n</w:t>
      </w:r>
    </w:p>
    <w:p w:rsidR="00327BF2" w:rsidRDefault="00327BF2" w:rsidP="00002272">
      <w:pPr>
        <w:rPr>
          <w:u w:val="single"/>
        </w:rPr>
      </w:pPr>
    </w:p>
    <w:p w:rsidR="00327BF2" w:rsidRDefault="00327BF2" w:rsidP="00002272">
      <w:pPr>
        <w:rPr>
          <w:u w:val="single"/>
        </w:rPr>
      </w:pPr>
    </w:p>
    <w:p w:rsidR="00002272" w:rsidRPr="004A74E8" w:rsidRDefault="00002272" w:rsidP="00327BF2">
      <w:pPr>
        <w:spacing w:line="360" w:lineRule="auto"/>
      </w:pPr>
      <w:r w:rsidRPr="004A74E8">
        <w:t xml:space="preserve">Use Sine Rule to find |RX|, then |RB|. </w:t>
      </w:r>
    </w:p>
    <w:p w:rsidR="00327BF2" w:rsidRDefault="00327BF2" w:rsidP="00327BF2">
      <w:pPr>
        <w:spacing w:line="360" w:lineRule="auto"/>
      </w:pPr>
      <w:r>
        <w:t xml:space="preserve"> |RB| - |RX| = |BX.|   Similarly </w:t>
      </w:r>
      <w:r w:rsidR="00002272" w:rsidRPr="004A74E8">
        <w:t xml:space="preserve">find |AX|.  </w:t>
      </w:r>
    </w:p>
    <w:p w:rsidR="00002272" w:rsidRPr="004A74E8" w:rsidRDefault="00002272" w:rsidP="00327BF2">
      <w:pPr>
        <w:spacing w:line="360" w:lineRule="auto"/>
      </w:pPr>
      <w:r w:rsidRPr="004A74E8">
        <w:t>Use Cosine rule to find |AB|.</w:t>
      </w:r>
    </w:p>
    <w:p w:rsidR="00002272" w:rsidRDefault="0000227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4A04E9">
      <w:pPr>
        <w:tabs>
          <w:tab w:val="left" w:pos="1800"/>
        </w:tabs>
      </w:pPr>
    </w:p>
    <w:p w:rsidR="00327BF2" w:rsidRDefault="00327BF2" w:rsidP="00327BF2">
      <w:pPr>
        <w:jc w:val="both"/>
        <w:rPr>
          <w:b/>
        </w:rPr>
      </w:pPr>
      <w:r>
        <w:rPr>
          <w:b/>
          <w:noProof/>
          <w:lang w:val="en-IE" w:eastAsia="en-IE"/>
        </w:rPr>
        <w:lastRenderedPageBreak/>
        <w:pict>
          <v:rect id="_x0000_s1531" style="position:absolute;left:0;text-align:left;margin-left:-20.25pt;margin-top:-12.75pt;width:483pt;height:358.5pt;z-index:-251461632"/>
        </w:pict>
      </w:r>
      <w:r w:rsidRPr="0029137F">
        <w:rPr>
          <w:b/>
        </w:rPr>
        <w:t xml:space="preserve">Question </w:t>
      </w:r>
      <w:r>
        <w:rPr>
          <w:b/>
        </w:rPr>
        <w:t>31</w:t>
      </w:r>
    </w:p>
    <w:p w:rsidR="00327BF2" w:rsidRDefault="00327BF2" w:rsidP="00327BF2">
      <w:pPr>
        <w:jc w:val="both"/>
        <w:rPr>
          <w:b/>
          <w:i/>
        </w:rPr>
      </w:pPr>
      <w:r>
        <w:rPr>
          <w:noProof/>
          <w:lang w:eastAsia="en-IE"/>
        </w:rPr>
        <w:pict>
          <v:group id="_x0000_s1528" style="position:absolute;left:0;text-align:left;margin-left:168.6pt;margin-top:11pt;width:129.15pt;height:103.85pt;z-index:251850752" coordorigin="6987,9405" coordsize="3579,2892">
            <v:shape id="Picture 3" o:spid="_x0000_s1529" type="#_x0000_t75" alt="crane4" style="position:absolute;left:6987;top:9660;width:3579;height:2637;visibility:visible" wrapcoords="-50 0 -50 21532 21600 21532 21600 0 -50 0">
              <v:imagedata r:id="rId218" o:title="crane4"/>
            </v:shape>
            <v:rect id="_x0000_s1530" style="position:absolute;left:8310;top:9405;width:1260;height:540" strokecolor="white"/>
          </v:group>
        </w:pict>
      </w: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327BF2" w:rsidRPr="004A74E8" w:rsidRDefault="00327BF2" w:rsidP="00327BF2">
      <w:pPr>
        <w:pStyle w:val="ListParagraph"/>
      </w:pPr>
      <w:r>
        <w:rPr>
          <w:noProof/>
          <w:lang w:val="en-IE" w:eastAsia="en-IE"/>
        </w:rPr>
        <w:drawing>
          <wp:anchor distT="0" distB="0" distL="114300" distR="114300" simplePos="0" relativeHeight="251852800" behindDoc="0" locked="0" layoutInCell="1" allowOverlap="1">
            <wp:simplePos x="0" y="0"/>
            <wp:positionH relativeFrom="column">
              <wp:posOffset>3962400</wp:posOffset>
            </wp:positionH>
            <wp:positionV relativeFrom="paragraph">
              <wp:posOffset>49530</wp:posOffset>
            </wp:positionV>
            <wp:extent cx="1638300" cy="1257300"/>
            <wp:effectExtent l="19050" t="0" r="0" b="0"/>
            <wp:wrapTight wrapText="bothSides">
              <wp:wrapPolygon edited="0">
                <wp:start x="-251" y="0"/>
                <wp:lineTo x="-251" y="21273"/>
                <wp:lineTo x="21600" y="21273"/>
                <wp:lineTo x="21600" y="0"/>
                <wp:lineTo x="-251" y="0"/>
              </wp:wrapPolygon>
            </wp:wrapTight>
            <wp:docPr id="17" name="Picture 2" descr="cran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ane3"/>
                    <pic:cNvPicPr>
                      <a:picLocks noChangeAspect="1" noChangeArrowheads="1"/>
                    </pic:cNvPicPr>
                  </pic:nvPicPr>
                  <pic:blipFill>
                    <a:blip r:embed="rId219" cstate="print"/>
                    <a:srcRect/>
                    <a:stretch>
                      <a:fillRect/>
                    </a:stretch>
                  </pic:blipFill>
                  <pic:spPr bwMode="auto">
                    <a:xfrm>
                      <a:off x="0" y="0"/>
                      <a:ext cx="1638300" cy="1257300"/>
                    </a:xfrm>
                    <a:prstGeom prst="rect">
                      <a:avLst/>
                    </a:prstGeom>
                    <a:noFill/>
                    <a:ln w="9525">
                      <a:noFill/>
                      <a:miter lim="800000"/>
                      <a:headEnd/>
                      <a:tailEnd/>
                    </a:ln>
                  </pic:spPr>
                </pic:pic>
              </a:graphicData>
            </a:graphic>
          </wp:anchor>
        </w:drawing>
      </w:r>
      <w:r>
        <w:rPr>
          <w:noProof/>
          <w:lang w:val="en-IE" w:eastAsia="en-IE"/>
        </w:rPr>
        <w:drawing>
          <wp:anchor distT="0" distB="0" distL="114300" distR="114300" simplePos="0" relativeHeight="251851776" behindDoc="0" locked="0" layoutInCell="1" allowOverlap="1">
            <wp:simplePos x="0" y="0"/>
            <wp:positionH relativeFrom="column">
              <wp:posOffset>9525</wp:posOffset>
            </wp:positionH>
            <wp:positionV relativeFrom="paragraph">
              <wp:posOffset>192405</wp:posOffset>
            </wp:positionV>
            <wp:extent cx="1343025" cy="1009650"/>
            <wp:effectExtent l="19050" t="0" r="9525" b="0"/>
            <wp:wrapTight wrapText="bothSides">
              <wp:wrapPolygon edited="0">
                <wp:start x="-306" y="0"/>
                <wp:lineTo x="-306" y="21192"/>
                <wp:lineTo x="21753" y="21192"/>
                <wp:lineTo x="21753" y="0"/>
                <wp:lineTo x="-306" y="0"/>
              </wp:wrapPolygon>
            </wp:wrapTight>
            <wp:docPr id="18" name="Picture 1" descr="cran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rane1"/>
                    <pic:cNvPicPr>
                      <a:picLocks noChangeAspect="1" noChangeArrowheads="1"/>
                    </pic:cNvPicPr>
                  </pic:nvPicPr>
                  <pic:blipFill>
                    <a:blip r:embed="rId220" cstate="print"/>
                    <a:srcRect/>
                    <a:stretch>
                      <a:fillRect/>
                    </a:stretch>
                  </pic:blipFill>
                  <pic:spPr bwMode="auto">
                    <a:xfrm>
                      <a:off x="0" y="0"/>
                      <a:ext cx="1343025" cy="1009650"/>
                    </a:xfrm>
                    <a:prstGeom prst="rect">
                      <a:avLst/>
                    </a:prstGeom>
                    <a:noFill/>
                    <a:ln w="9525">
                      <a:noFill/>
                      <a:miter lim="800000"/>
                      <a:headEnd/>
                      <a:tailEnd/>
                    </a:ln>
                  </pic:spPr>
                </pic:pic>
              </a:graphicData>
            </a:graphic>
          </wp:anchor>
        </w:drawing>
      </w:r>
      <w:r w:rsidRPr="004A74E8">
        <w:br/>
      </w:r>
    </w:p>
    <w:p w:rsidR="00327BF2" w:rsidRPr="004A74E8" w:rsidRDefault="00327BF2" w:rsidP="00327BF2">
      <w:pPr>
        <w:pStyle w:val="ListParagraph"/>
      </w:pPr>
    </w:p>
    <w:p w:rsidR="00327BF2" w:rsidRPr="004A74E8" w:rsidRDefault="00327BF2" w:rsidP="00327BF2">
      <w:pPr>
        <w:pStyle w:val="ListParagraph"/>
      </w:pPr>
    </w:p>
    <w:p w:rsidR="00327BF2" w:rsidRPr="004A74E8" w:rsidRDefault="00327BF2" w:rsidP="00327BF2">
      <w:pPr>
        <w:pStyle w:val="ListParagraph"/>
      </w:pPr>
    </w:p>
    <w:p w:rsidR="00327BF2" w:rsidRPr="004A74E8" w:rsidRDefault="00327BF2" w:rsidP="00327BF2">
      <w:pPr>
        <w:pStyle w:val="ListParagraph"/>
      </w:pPr>
    </w:p>
    <w:p w:rsidR="00327BF2" w:rsidRPr="004A74E8" w:rsidRDefault="00327BF2" w:rsidP="00327BF2">
      <w:pPr>
        <w:pStyle w:val="ListParagraph"/>
      </w:pPr>
    </w:p>
    <w:p w:rsidR="00327BF2" w:rsidRPr="004A74E8" w:rsidRDefault="00327BF2" w:rsidP="00327BF2">
      <w:pPr>
        <w:pStyle w:val="ListParagraph"/>
      </w:pPr>
    </w:p>
    <w:p w:rsidR="00327BF2" w:rsidRPr="004A74E8" w:rsidRDefault="00327BF2" w:rsidP="00327BF2">
      <w:pPr>
        <w:pStyle w:val="ListParagraph"/>
        <w:spacing w:line="360" w:lineRule="auto"/>
        <w:ind w:left="0"/>
      </w:pPr>
      <w:r w:rsidRPr="004A74E8">
        <w:t>The mast of a crane (AC) is 100ft in height.</w:t>
      </w:r>
    </w:p>
    <w:p w:rsidR="00327BF2" w:rsidRPr="004A74E8" w:rsidRDefault="00327BF2" w:rsidP="00327BF2">
      <w:pPr>
        <w:pStyle w:val="ListParagraph"/>
        <w:spacing w:line="360" w:lineRule="auto"/>
        <w:ind w:left="0"/>
      </w:pPr>
      <w:r w:rsidRPr="004A74E8">
        <w:t>By adjusting the length of the cable, (from A to B)</w:t>
      </w:r>
    </w:p>
    <w:p w:rsidR="00327BF2" w:rsidRPr="004A74E8" w:rsidRDefault="00327BF2" w:rsidP="00327BF2">
      <w:pPr>
        <w:pStyle w:val="ListParagraph"/>
        <w:spacing w:line="360" w:lineRule="auto"/>
        <w:ind w:left="0"/>
      </w:pPr>
      <w:r w:rsidRPr="004A74E8">
        <w:t>the operator of the crane can raise and lower the boom.</w:t>
      </w:r>
    </w:p>
    <w:p w:rsidR="00327BF2" w:rsidRPr="004A74E8" w:rsidRDefault="00327BF2" w:rsidP="00327BF2">
      <w:pPr>
        <w:pStyle w:val="ListParagraph"/>
        <w:spacing w:line="360" w:lineRule="auto"/>
        <w:ind w:left="0"/>
      </w:pPr>
      <w:r w:rsidRPr="004A74E8">
        <w:t>(a) What is the minimum distance possible from A to B?</w:t>
      </w:r>
    </w:p>
    <w:p w:rsidR="00327BF2" w:rsidRPr="004A74E8" w:rsidRDefault="00327BF2" w:rsidP="00327BF2">
      <w:pPr>
        <w:spacing w:line="360" w:lineRule="auto"/>
      </w:pPr>
      <w:r w:rsidRPr="004A74E8">
        <w:t>(b) When the boom of the crane, (CB), is fully lowered</w:t>
      </w:r>
      <w:r w:rsidRPr="004A74E8">
        <w:br/>
        <w:t xml:space="preserve">point B is on the horizontal ground. </w:t>
      </w:r>
      <w:r w:rsidRPr="004A74E8">
        <w:br/>
        <w:t>At this stage the size of the angle ACB is 120</w:t>
      </w:r>
      <w:r w:rsidRPr="004A74E8">
        <w:sym w:font="Symbol" w:char="F0B0"/>
      </w:r>
      <w:r w:rsidRPr="004A74E8">
        <w:t>.</w:t>
      </w:r>
      <w:r w:rsidRPr="004A74E8">
        <w:br/>
        <w:t>What is the length of the cable now between A and B, to the nearest foot?</w:t>
      </w:r>
      <w:r w:rsidRPr="004A74E8">
        <w:br/>
        <w:t>(c) If point C is 4ft above the ground when, how far is the point B from the base of the crane (line AC) when the boom is fully lowered to the ground? (to nearest foot)?</w:t>
      </w:r>
    </w:p>
    <w:p w:rsidR="00327BF2" w:rsidRDefault="00327BF2" w:rsidP="00327BF2">
      <w:pPr>
        <w:rPr>
          <w:u w:val="single"/>
        </w:rPr>
      </w:pPr>
    </w:p>
    <w:p w:rsidR="00327BF2" w:rsidRDefault="00535116" w:rsidP="00327BF2">
      <w:pPr>
        <w:rPr>
          <w:u w:val="single"/>
        </w:rPr>
      </w:pPr>
      <w:r>
        <w:rPr>
          <w:noProof/>
          <w:lang w:val="en-IE" w:eastAsia="en-IE"/>
        </w:rPr>
        <w:pict>
          <v:rect id="_x0000_s1532" style="position:absolute;margin-left:-14.25pt;margin-top:8.9pt;width:477pt;height:120.75pt;z-index:-251460608" strokeweight="1.5pt">
            <v:fill opacity="0"/>
            <v:stroke dashstyle="1 1"/>
          </v:rect>
        </w:pict>
      </w:r>
    </w:p>
    <w:p w:rsidR="00327BF2" w:rsidRPr="00713F9B" w:rsidRDefault="00327BF2" w:rsidP="00327BF2">
      <w:pPr>
        <w:tabs>
          <w:tab w:val="left" w:pos="1800"/>
        </w:tabs>
        <w:jc w:val="center"/>
      </w:pPr>
      <w:r w:rsidRPr="0029137F">
        <w:rPr>
          <w:b/>
          <w:i/>
        </w:rPr>
        <w:t>Suggested Solutio</w:t>
      </w:r>
      <w:r>
        <w:rPr>
          <w:b/>
          <w:i/>
        </w:rPr>
        <w:t>n</w:t>
      </w:r>
    </w:p>
    <w:p w:rsidR="00327BF2" w:rsidRDefault="00327BF2" w:rsidP="00327BF2">
      <w:pPr>
        <w:rPr>
          <w:u w:val="single"/>
        </w:rPr>
      </w:pPr>
    </w:p>
    <w:p w:rsidR="00327BF2" w:rsidRPr="004A74E8" w:rsidRDefault="00327BF2" w:rsidP="00327BF2">
      <w:r w:rsidRPr="004A74E8">
        <w:t xml:space="preserve"> (a)</w:t>
      </w:r>
      <w:r w:rsidRPr="004A74E8">
        <w:rPr>
          <w:u w:val="single"/>
        </w:rPr>
        <w:t xml:space="preserve"> </w:t>
      </w:r>
      <w:r w:rsidRPr="004A74E8">
        <w:t xml:space="preserve">Minimum |AB| = 200 ft.  </w:t>
      </w:r>
    </w:p>
    <w:p w:rsidR="00327BF2" w:rsidRPr="004A74E8" w:rsidRDefault="00327BF2" w:rsidP="00327BF2">
      <w:r w:rsidRPr="004A74E8">
        <w:t xml:space="preserve">(b) </w:t>
      </w:r>
      <w:r w:rsidRPr="004A74E8">
        <w:rPr>
          <w:position w:val="-14"/>
        </w:rPr>
        <w:object w:dxaOrig="5840" w:dyaOrig="480">
          <v:shape id="_x0000_i1108" type="#_x0000_t75" style="width:291.35pt;height:24.3pt" o:ole="">
            <v:imagedata r:id="rId221" o:title=""/>
          </v:shape>
          <o:OLEObject Type="Embed" ProgID="Equation.DSMT4" ShapeID="_x0000_i1108" DrawAspect="Content" ObjectID="_1381749228" r:id="rId222"/>
        </w:object>
      </w:r>
    </w:p>
    <w:p w:rsidR="00327BF2" w:rsidRPr="004A74E8" w:rsidRDefault="00327BF2" w:rsidP="00327BF2">
      <w:r w:rsidRPr="004A74E8">
        <w:t>(c) Distance from line AC =</w:t>
      </w:r>
      <w:r w:rsidRPr="004A74E8">
        <w:rPr>
          <w:position w:val="-8"/>
        </w:rPr>
        <w:object w:dxaOrig="1440" w:dyaOrig="400">
          <v:shape id="_x0000_i1109" type="#_x0000_t75" style="width:1in;height:20.1pt" o:ole="">
            <v:imagedata r:id="rId223" o:title=""/>
          </v:shape>
          <o:OLEObject Type="Embed" ProgID="Equation.DSMT4" ShapeID="_x0000_i1109" DrawAspect="Content" ObjectID="_1381749229" r:id="rId224"/>
        </w:object>
      </w:r>
      <w:r w:rsidRPr="004A74E8">
        <w:t>=360.53 ft</w:t>
      </w:r>
    </w:p>
    <w:p w:rsidR="00327BF2" w:rsidRDefault="00327BF2"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4A04E9">
      <w:pPr>
        <w:tabs>
          <w:tab w:val="left" w:pos="1800"/>
        </w:tabs>
      </w:pPr>
    </w:p>
    <w:p w:rsidR="00535116" w:rsidRDefault="00535116" w:rsidP="00535116">
      <w:pPr>
        <w:jc w:val="both"/>
        <w:rPr>
          <w:b/>
        </w:rPr>
      </w:pPr>
      <w:r>
        <w:rPr>
          <w:b/>
          <w:noProof/>
          <w:lang w:val="en-IE" w:eastAsia="en-IE"/>
        </w:rPr>
        <w:lastRenderedPageBreak/>
        <w:pict>
          <v:rect id="_x0000_s1555" style="position:absolute;left:0;text-align:left;margin-left:-20.25pt;margin-top:-12.75pt;width:483pt;height:519pt;z-index:-251447296"/>
        </w:pict>
      </w:r>
      <w:r w:rsidRPr="0029137F">
        <w:rPr>
          <w:b/>
        </w:rPr>
        <w:t xml:space="preserve">Question </w:t>
      </w:r>
      <w:r>
        <w:rPr>
          <w:b/>
        </w:rPr>
        <w:t>31</w:t>
      </w:r>
    </w:p>
    <w:p w:rsidR="00535116" w:rsidRDefault="00535116" w:rsidP="00535116">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535116" w:rsidRDefault="00535116" w:rsidP="00535116">
      <w:pPr>
        <w:rPr>
          <w:b/>
        </w:rPr>
      </w:pPr>
      <w:r>
        <w:rPr>
          <w:noProof/>
          <w:lang w:val="en-IE" w:eastAsia="en-IE"/>
        </w:rPr>
        <w:pict>
          <v:group id="_x0000_s1551" style="position:absolute;margin-left:255.75pt;margin-top:10.5pt;width:185.25pt;height:89.25pt;z-index:251860992" coordorigin="7350,1230" coordsize="3705,1785" wrapcoords="14604 0 14342 2904 13117 8713 9182 11617 9182 11798 12855 14521 13642 17425 14167 20329 14079 20511 14517 21418 14954 21418 15129 21418 15391 20329 16003 17425 16878 14521 21687 11798 21687 11617 16965 8713 15566 2904 15304 0 14604 0">
            <v:shape id="_x0000_s1541" type="#_x0000_t202" style="position:absolute;left:7350;top:2130;width:1605;height:381;mso-width-relative:margin;mso-height-relative:margin" stroked="f">
              <v:fill opacity="0"/>
              <v:textbox>
                <w:txbxContent>
                  <w:p w:rsidR="00DC1513" w:rsidRPr="00535116" w:rsidRDefault="00DC1513" w:rsidP="00535116">
                    <w:pPr>
                      <w:rPr>
                        <w:sz w:val="20"/>
                        <w:szCs w:val="20"/>
                      </w:rPr>
                    </w:pPr>
                    <w:r w:rsidRPr="00535116">
                      <w:rPr>
                        <w:sz w:val="20"/>
                        <w:szCs w:val="20"/>
                      </w:rPr>
                      <w:t>Threaded Rod</w:t>
                    </w:r>
                  </w:p>
                </w:txbxContent>
              </v:textbox>
            </v:shape>
            <v:group id="_x0000_s1542" style="position:absolute;left:8955;top:1230;width:2100;height:1785" coordorigin="8955,1350" coordsize="2100,1785">
              <v:shape id="_x0000_s1543" type="#_x0000_t32" style="position:absolute;left:9525;top:1350;width:435;height:975;flip:y" o:connectortype="straight">
                <v:stroke startarrow="block" endarrow="block"/>
              </v:shape>
              <v:shape id="_x0000_s1544" type="#_x0000_t32" style="position:absolute;left:9885;top:1350;width:465;height:975;flip:x y" o:connectortype="straight">
                <v:stroke startarrow="block" endarrow="block"/>
              </v:shape>
              <v:shape id="_x0000_s1545" type="#_x0000_t32" style="position:absolute;left:8955;top:2325;width:2100;height:0" o:connectortype="straight" strokeweight="1.75pt">
                <v:stroke dashstyle="dash"/>
              </v:shape>
              <v:shape id="_x0000_s1546" type="#_x0000_t32" style="position:absolute;left:9885;top:2235;width:465;height:900;flip:y" o:connectortype="straight">
                <v:stroke startarrow="block" endarrow="block"/>
              </v:shape>
              <v:shape id="_x0000_s1547" type="#_x0000_t32" style="position:absolute;left:9525;top:2325;width:360;height:810;flip:x y" o:connectortype="straight">
                <v:stroke startarrow="block" endarrow="block"/>
              </v:shape>
            </v:group>
            <w10:wrap type="tight"/>
          </v:group>
        </w:pict>
      </w:r>
      <w:r>
        <w:rPr>
          <w:noProof/>
          <w:lang w:val="en-IE" w:eastAsia="en-IE"/>
        </w:rPr>
        <w:pict>
          <v:group id="_x0000_s1550" style="position:absolute;margin-left:130.55pt;margin-top:1.95pt;width:108.4pt;height:109.8pt;z-index:-251446272" coordorigin="4858,1230" coordsize="2168,2196" wrapcoords="9683 3847 9087 4142 7895 5770 7746 6362 6108 8581 3724 10060 3724 10356 5065 10948 5065 11392 8491 15682 8491 15978 8938 16570 9236 16570 9981 16570 10428 16570 10874 15682 14450 11244 14450 10948 16982 10356 16833 10208 13556 8581 11172 4290 10428 3847 9683 3847">
            <v:group id="_x0000_s1533" style="position:absolute;left:5250;top:1620;width:1304;height:1305" coordorigin="5250,1620" coordsize="2100,1410">
              <v:shape id="_x0000_s1534" type="#_x0000_t32" style="position:absolute;left:5475;top:1620;width:780;height:705;flip:y" o:connectortype="straight">
                <v:stroke startarrow="block" endarrow="block"/>
              </v:shape>
              <v:shape id="_x0000_s1535" type="#_x0000_t32" style="position:absolute;left:6255;top:1620;width:705;height:705;flip:x y" o:connectortype="straight">
                <v:stroke startarrow="block" endarrow="block"/>
              </v:shape>
              <v:shape id="_x0000_s1536" type="#_x0000_t32" style="position:absolute;left:5250;top:2325;width:2100;height:0" o:connectortype="straight" strokeweight="1.75pt">
                <v:stroke dashstyle="dash"/>
              </v:shape>
              <v:shape id="_x0000_s1537" type="#_x0000_t32" style="position:absolute;left:6180;top:2325;width:780;height:705;flip:y" o:connectortype="straight">
                <v:stroke startarrow="block" endarrow="block"/>
              </v:shape>
              <v:shape id="_x0000_s1538" type="#_x0000_t32" style="position:absolute;left:5475;top:2325;width:705;height:705;flip:x y" o:connectortype="straight">
                <v:stroke startarrow="block" endarrow="block"/>
              </v:shape>
            </v:group>
            <v:shape id="_x0000_s1539" type="#_x0000_t202" style="position:absolute;left:4858;top:2010;width:532;height:501;mso-width-relative:margin;mso-height-relative:margin" stroked="f">
              <v:fill opacity="0"/>
              <v:textbox>
                <w:txbxContent>
                  <w:p w:rsidR="00DC1513" w:rsidRDefault="00DC1513" w:rsidP="00535116">
                    <w:r>
                      <w:t>X</w:t>
                    </w:r>
                  </w:p>
                </w:txbxContent>
              </v:textbox>
            </v:shape>
            <v:shape id="_x0000_s1540" type="#_x0000_t202" style="position:absolute;left:6494;top:2010;width:532;height:501;mso-width-relative:margin;mso-height-relative:margin" stroked="f">
              <v:fill opacity="0"/>
              <v:textbox>
                <w:txbxContent>
                  <w:p w:rsidR="00DC1513" w:rsidRDefault="00DC1513" w:rsidP="00535116">
                    <w:r>
                      <w:t>Y</w:t>
                    </w:r>
                  </w:p>
                </w:txbxContent>
              </v:textbox>
            </v:shape>
            <v:shape id="_x0000_s1548" type="#_x0000_t202" style="position:absolute;left:5490;top:1230;width:532;height:501;mso-width-relative:margin;mso-height-relative:margin" stroked="f">
              <v:fill opacity="0"/>
              <v:textbox>
                <w:txbxContent>
                  <w:p w:rsidR="00DC1513" w:rsidRDefault="00DC1513" w:rsidP="00535116">
                    <w:r>
                      <w:t>A</w:t>
                    </w:r>
                  </w:p>
                </w:txbxContent>
              </v:textbox>
            </v:shape>
            <v:shape id="_x0000_s1549" type="#_x0000_t202" style="position:absolute;left:5588;top:2925;width:532;height:501;mso-width-relative:margin;mso-height-relative:margin" stroked="f">
              <v:fill opacity="0"/>
              <v:textbox style="mso-next-textbox:#_x0000_s1549">
                <w:txbxContent>
                  <w:p w:rsidR="00DC1513" w:rsidRDefault="00DC1513" w:rsidP="00535116">
                    <w:r>
                      <w:t>B</w:t>
                    </w:r>
                  </w:p>
                </w:txbxContent>
              </v:textbox>
            </v:shape>
            <w10:wrap type="tight"/>
          </v:group>
        </w:pict>
      </w:r>
      <w:r w:rsidRPr="004A74E8">
        <w:br/>
      </w:r>
    </w:p>
    <w:p w:rsidR="00535116" w:rsidRDefault="00535116" w:rsidP="00535116">
      <w:pPr>
        <w:rPr>
          <w:b/>
        </w:rPr>
      </w:pPr>
      <w:r>
        <w:rPr>
          <w:b/>
          <w:noProof/>
          <w:lang w:val="en-IE" w:eastAsia="en-IE"/>
        </w:rPr>
        <w:drawing>
          <wp:anchor distT="0" distB="0" distL="114300" distR="114300" simplePos="0" relativeHeight="251865088" behindDoc="0" locked="0" layoutInCell="1" allowOverlap="1">
            <wp:simplePos x="0" y="0"/>
            <wp:positionH relativeFrom="column">
              <wp:posOffset>95250</wp:posOffset>
            </wp:positionH>
            <wp:positionV relativeFrom="paragraph">
              <wp:posOffset>62865</wp:posOffset>
            </wp:positionV>
            <wp:extent cx="1085850" cy="1085850"/>
            <wp:effectExtent l="19050" t="0" r="0" b="0"/>
            <wp:wrapTight wrapText="bothSides">
              <wp:wrapPolygon edited="0">
                <wp:start x="-379" y="0"/>
                <wp:lineTo x="-379" y="21221"/>
                <wp:lineTo x="21600" y="21221"/>
                <wp:lineTo x="21600" y="0"/>
                <wp:lineTo x="-379" y="0"/>
              </wp:wrapPolygon>
            </wp:wrapTight>
            <wp:docPr id="19" name="ipf8t4h_fJsOPQYuM:" descr="http://t1.gstatic.com/images?q=tbn:8t4h_fJsOPQYuM:http://www-roc.inria.fr/gamma/OBJECTS/SCHNAUZER/MECHANICAL/31-car-jack.jpeg">
              <a:hlinkClick xmlns:a="http://schemas.openxmlformats.org/drawingml/2006/main" r:id="rId2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f8t4h_fJsOPQYuM:" descr="http://t1.gstatic.com/images?q=tbn:8t4h_fJsOPQYuM:http://www-roc.inria.fr/gamma/OBJECTS/SCHNAUZER/MECHANICAL/31-car-jack.jpeg">
                      <a:hlinkClick r:id="rId225"/>
                    </pic:cNvPr>
                    <pic:cNvPicPr>
                      <a:picLocks noChangeAspect="1" noChangeArrowheads="1"/>
                    </pic:cNvPicPr>
                  </pic:nvPicPr>
                  <pic:blipFill>
                    <a:blip r:embed="rId226" cstate="print"/>
                    <a:stretch>
                      <a:fillRect/>
                    </a:stretch>
                  </pic:blipFill>
                  <pic:spPr bwMode="auto">
                    <a:xfrm>
                      <a:off x="0" y="0"/>
                      <a:ext cx="1085850" cy="1085850"/>
                    </a:xfrm>
                    <a:prstGeom prst="rect">
                      <a:avLst/>
                    </a:prstGeom>
                    <a:noFill/>
                    <a:ln>
                      <a:noFill/>
                    </a:ln>
                  </pic:spPr>
                </pic:pic>
              </a:graphicData>
            </a:graphic>
          </wp:anchor>
        </w:drawing>
      </w:r>
    </w:p>
    <w:p w:rsidR="00535116" w:rsidRDefault="00535116" w:rsidP="00535116">
      <w:pPr>
        <w:rPr>
          <w:b/>
        </w:rPr>
      </w:pPr>
    </w:p>
    <w:p w:rsidR="00535116" w:rsidRDefault="00535116" w:rsidP="00535116">
      <w:pPr>
        <w:rPr>
          <w:b/>
        </w:rPr>
      </w:pPr>
    </w:p>
    <w:p w:rsidR="00535116" w:rsidRDefault="00535116" w:rsidP="00535116">
      <w:pPr>
        <w:rPr>
          <w:b/>
        </w:rPr>
      </w:pPr>
    </w:p>
    <w:p w:rsidR="00535116" w:rsidRPr="004A74E8" w:rsidRDefault="00535116" w:rsidP="00535116">
      <w:pPr>
        <w:rPr>
          <w:b/>
        </w:rPr>
      </w:pPr>
    </w:p>
    <w:p w:rsidR="00535116" w:rsidRDefault="00535116" w:rsidP="00535116"/>
    <w:p w:rsidR="00535116" w:rsidRDefault="00535116" w:rsidP="00535116"/>
    <w:p w:rsidR="00535116" w:rsidRPr="004A74E8" w:rsidRDefault="00535116" w:rsidP="00535116">
      <w:pPr>
        <w:spacing w:line="360" w:lineRule="auto"/>
      </w:pPr>
      <w:r w:rsidRPr="004A74E8">
        <w:t xml:space="preserve">A car jack as in the picture above consists of a pair of triangles with one common side which is variable in length.   </w:t>
      </w:r>
    </w:p>
    <w:p w:rsidR="00535116" w:rsidRPr="004A74E8" w:rsidRDefault="00535116" w:rsidP="00535116">
      <w:pPr>
        <w:spacing w:line="360" w:lineRule="auto"/>
      </w:pPr>
      <w:r w:rsidRPr="004A74E8">
        <w:t xml:space="preserve">The side AX, AY, XB and BY are all the 18 cm long. </w:t>
      </w:r>
    </w:p>
    <w:p w:rsidR="00535116" w:rsidRPr="004A74E8" w:rsidRDefault="00535116" w:rsidP="00535116">
      <w:pPr>
        <w:spacing w:line="360" w:lineRule="auto"/>
      </w:pPr>
      <w:r w:rsidRPr="004A74E8">
        <w:t xml:space="preserve"> Points X and Y are connected by a threaded rod.</w:t>
      </w:r>
    </w:p>
    <w:p w:rsidR="00535116" w:rsidRPr="004A74E8" w:rsidRDefault="00535116" w:rsidP="00535116">
      <w:pPr>
        <w:spacing w:line="360" w:lineRule="auto"/>
      </w:pPr>
      <w:r w:rsidRPr="004A74E8">
        <w:t xml:space="preserve">The rod can be rotated in either direction thus increasing or decreasing  |XY| depending on the direction in which it  is rotated.  </w:t>
      </w:r>
    </w:p>
    <w:p w:rsidR="00535116" w:rsidRPr="004A74E8" w:rsidRDefault="00535116" w:rsidP="00200CB5">
      <w:pPr>
        <w:pStyle w:val="ListParagraph"/>
        <w:numPr>
          <w:ilvl w:val="0"/>
          <w:numId w:val="33"/>
        </w:numPr>
        <w:spacing w:after="200" w:line="360" w:lineRule="auto"/>
      </w:pPr>
      <w:r w:rsidRPr="004A74E8">
        <w:t>What is the mi</w:t>
      </w:r>
      <w:r>
        <w:t>n</w:t>
      </w:r>
      <w:r w:rsidRPr="004A74E8">
        <w:t>imum value of |XY| needed  so that when the jac</w:t>
      </w:r>
      <w:r>
        <w:t xml:space="preserve">k is stored points A and B are </w:t>
      </w:r>
      <w:r w:rsidRPr="004A74E8">
        <w:t xml:space="preserve">as close as possible.  </w:t>
      </w:r>
    </w:p>
    <w:p w:rsidR="00535116" w:rsidRPr="004A74E8" w:rsidRDefault="00535116" w:rsidP="00200CB5">
      <w:pPr>
        <w:pStyle w:val="ListParagraph"/>
        <w:numPr>
          <w:ilvl w:val="0"/>
          <w:numId w:val="33"/>
        </w:numPr>
        <w:spacing w:after="200" w:line="360" w:lineRule="auto"/>
      </w:pPr>
      <w:r w:rsidRPr="004A74E8">
        <w:t>As |XY| decreases how do the angles in triangle AXY change?</w:t>
      </w:r>
    </w:p>
    <w:p w:rsidR="00535116" w:rsidRPr="004A74E8" w:rsidRDefault="00535116" w:rsidP="00200CB5">
      <w:pPr>
        <w:pStyle w:val="ListParagraph"/>
        <w:spacing w:line="360" w:lineRule="auto"/>
      </w:pPr>
      <w:r w:rsidRPr="004A74E8">
        <w:t>(|&lt;AXY| and |AYX| increase and |XAY| decreases)</w:t>
      </w:r>
    </w:p>
    <w:p w:rsidR="00535116" w:rsidRPr="004A74E8" w:rsidRDefault="00535116" w:rsidP="00200CB5">
      <w:pPr>
        <w:pStyle w:val="ListParagraph"/>
        <w:numPr>
          <w:ilvl w:val="0"/>
          <w:numId w:val="33"/>
        </w:numPr>
        <w:spacing w:after="200" w:line="360" w:lineRule="auto"/>
      </w:pPr>
      <w:r w:rsidRPr="004A74E8">
        <w:t>How does the height (</w:t>
      </w:r>
      <w:r w:rsidRPr="004A74E8">
        <w:rPr>
          <w:i/>
        </w:rPr>
        <w:t>h)</w:t>
      </w:r>
      <w:r w:rsidRPr="004A74E8">
        <w:t xml:space="preserve"> of the jack depend on the height of triangle AXB (</w:t>
      </w:r>
      <w:r w:rsidRPr="004A74E8">
        <w:rPr>
          <w:i/>
        </w:rPr>
        <w:t>H</w:t>
      </w:r>
      <w:r w:rsidRPr="004A74E8">
        <w:t>) drawn from point A to base XY?</w:t>
      </w:r>
    </w:p>
    <w:p w:rsidR="00535116" w:rsidRPr="004A74E8" w:rsidRDefault="00535116" w:rsidP="00200CB5">
      <w:pPr>
        <w:pStyle w:val="ListParagraph"/>
        <w:numPr>
          <w:ilvl w:val="0"/>
          <w:numId w:val="33"/>
        </w:numPr>
        <w:spacing w:after="200" w:line="360" w:lineRule="auto"/>
      </w:pPr>
      <w:r w:rsidRPr="004A74E8">
        <w:t>When the |XY| = 20cm, find |AB|?</w:t>
      </w:r>
    </w:p>
    <w:p w:rsidR="00535116" w:rsidRPr="004A74E8" w:rsidRDefault="00200CB5" w:rsidP="00200CB5">
      <w:pPr>
        <w:pStyle w:val="ListParagraph"/>
        <w:spacing w:line="360" w:lineRule="auto"/>
      </w:pPr>
      <w:r w:rsidRPr="004A74E8">
        <w:t xml:space="preserve"> </w:t>
      </w:r>
      <w:r w:rsidR="00535116" w:rsidRPr="004A74E8">
        <w:t>(29.93 cm)</w:t>
      </w:r>
    </w:p>
    <w:p w:rsidR="00535116" w:rsidRPr="00200CB5" w:rsidRDefault="00535116" w:rsidP="00200CB5">
      <w:pPr>
        <w:pStyle w:val="ListParagraph"/>
        <w:numPr>
          <w:ilvl w:val="0"/>
          <w:numId w:val="33"/>
        </w:numPr>
        <w:spacing w:after="200" w:line="360" w:lineRule="auto"/>
        <w:ind w:left="426" w:firstLine="0"/>
      </w:pPr>
      <w:r w:rsidRPr="004A74E8">
        <w:t xml:space="preserve">If |XY| = </w:t>
      </w:r>
      <w:r w:rsidRPr="004A74E8">
        <w:rPr>
          <w:i/>
        </w:rPr>
        <w:t>w</w:t>
      </w:r>
      <w:r w:rsidRPr="004A74E8">
        <w:t xml:space="preserve">  and |AB| = </w:t>
      </w:r>
      <w:r w:rsidRPr="004A74E8">
        <w:rPr>
          <w:i/>
        </w:rPr>
        <w:t>h</w:t>
      </w:r>
      <w:r w:rsidRPr="004A74E8">
        <w:t xml:space="preserve">, write h in terms of </w:t>
      </w:r>
      <w:r w:rsidRPr="004A74E8">
        <w:rPr>
          <w:i/>
        </w:rPr>
        <w:t>w</w:t>
      </w:r>
      <w:r w:rsidRPr="004A74E8">
        <w:t>.</w:t>
      </w:r>
      <w:r w:rsidR="00200CB5">
        <w:br/>
      </w:r>
      <w:r w:rsidRPr="00200CB5">
        <w:t xml:space="preserve">(vi) For what values of </w:t>
      </w:r>
      <w:r w:rsidRPr="00200CB5">
        <w:rPr>
          <w:i/>
        </w:rPr>
        <w:t xml:space="preserve">w </w:t>
      </w:r>
      <w:r w:rsidRPr="00200CB5">
        <w:t xml:space="preserve">does the relationship between </w:t>
      </w:r>
      <w:r w:rsidRPr="00200CB5">
        <w:rPr>
          <w:i/>
        </w:rPr>
        <w:t xml:space="preserve">h </w:t>
      </w:r>
      <w:r w:rsidR="00200CB5">
        <w:t>and</w:t>
      </w:r>
      <w:r w:rsidRPr="00200CB5">
        <w:rPr>
          <w:i/>
        </w:rPr>
        <w:t xml:space="preserve"> w</w:t>
      </w:r>
      <w:r w:rsidRPr="00200CB5">
        <w:t xml:space="preserve"> represent a function?</w:t>
      </w:r>
    </w:p>
    <w:p w:rsidR="00535116" w:rsidRPr="00200CB5" w:rsidRDefault="00535116" w:rsidP="00200CB5">
      <w:pPr>
        <w:spacing w:line="360" w:lineRule="auto"/>
        <w:ind w:firstLine="360"/>
      </w:pPr>
      <w:r w:rsidRPr="00200CB5">
        <w:t xml:space="preserve">(vii) Plot a graph of the relationship between </w:t>
      </w:r>
      <w:r w:rsidRPr="00200CB5">
        <w:rPr>
          <w:i/>
        </w:rPr>
        <w:t>h</w:t>
      </w:r>
      <w:r w:rsidRPr="00200CB5">
        <w:t xml:space="preserve"> and </w:t>
      </w:r>
      <w:r w:rsidRPr="00200CB5">
        <w:rPr>
          <w:i/>
        </w:rPr>
        <w:t>w</w:t>
      </w:r>
      <w:r w:rsidRPr="00200CB5">
        <w:t xml:space="preserve"> and describe its shape.</w:t>
      </w:r>
    </w:p>
    <w:p w:rsidR="00200CB5" w:rsidRDefault="00200CB5" w:rsidP="00535116">
      <w:pPr>
        <w:pStyle w:val="ListParagraph"/>
      </w:pPr>
    </w:p>
    <w:p w:rsidR="00200CB5" w:rsidRDefault="00200CB5" w:rsidP="00200CB5">
      <w:pPr>
        <w:tabs>
          <w:tab w:val="left" w:pos="1800"/>
        </w:tabs>
        <w:jc w:val="center"/>
        <w:rPr>
          <w:b/>
          <w:i/>
        </w:rPr>
      </w:pPr>
      <w:r>
        <w:rPr>
          <w:noProof/>
          <w:lang w:val="en-IE" w:eastAsia="en-IE"/>
        </w:rPr>
        <w:pict>
          <v:rect id="_x0000_s1558" style="position:absolute;left:0;text-align:left;margin-left:-20.25pt;margin-top:5.75pt;width:483pt;height:200.95pt;z-index:-251441152" strokeweight="1.5pt">
            <v:fill opacity="0"/>
            <v:stroke dashstyle="1 1"/>
          </v:rect>
        </w:pict>
      </w:r>
    </w:p>
    <w:p w:rsidR="00200CB5" w:rsidRPr="00713F9B" w:rsidRDefault="00200CB5" w:rsidP="00200CB5">
      <w:pPr>
        <w:tabs>
          <w:tab w:val="left" w:pos="1800"/>
        </w:tabs>
        <w:jc w:val="center"/>
      </w:pPr>
      <w:r w:rsidRPr="0029137F">
        <w:rPr>
          <w:b/>
          <w:i/>
        </w:rPr>
        <w:t>Suggested Solutio</w:t>
      </w:r>
      <w:r>
        <w:rPr>
          <w:b/>
          <w:i/>
        </w:rPr>
        <w:t>n</w:t>
      </w:r>
    </w:p>
    <w:p w:rsidR="00535116" w:rsidRDefault="00535116" w:rsidP="00200CB5">
      <w:pPr>
        <w:spacing w:line="360" w:lineRule="auto"/>
      </w:pPr>
      <w:r>
        <w:t xml:space="preserve">(i)    </w:t>
      </w:r>
      <w:r w:rsidRPr="004A74E8">
        <w:t>(36 cm)</w:t>
      </w:r>
    </w:p>
    <w:p w:rsidR="00535116" w:rsidRDefault="00535116" w:rsidP="00200CB5">
      <w:pPr>
        <w:spacing w:line="360" w:lineRule="auto"/>
      </w:pPr>
      <w:r>
        <w:t xml:space="preserve">(ii)  </w:t>
      </w:r>
      <w:r w:rsidRPr="004A74E8">
        <w:t>|&lt;AXY| and |AY</w:t>
      </w:r>
      <w:r>
        <w:t>X| increase and |XAY| decreases.</w:t>
      </w:r>
    </w:p>
    <w:p w:rsidR="00200CB5" w:rsidRDefault="00200CB5" w:rsidP="00200CB5">
      <w:pPr>
        <w:spacing w:line="360" w:lineRule="auto"/>
      </w:pPr>
      <w:r>
        <w:rPr>
          <w:noProof/>
        </w:rPr>
        <w:pict>
          <v:shape id="_x0000_s1556" type="#_x0000_t75" style="position:absolute;margin-left:.15pt;margin-top:16.4pt;width:188.6pt;height:22.5pt;z-index:251872256" wrapcoords="6638 2160 527 5040 105 5760 105 18000 3266 18000 7797 18000 20862 15120 20968 10080 19071 7920 12960 2160 6638 2160">
            <v:imagedata r:id="rId227" o:title=""/>
            <w10:wrap type="tight"/>
          </v:shape>
          <o:OLEObject Type="Embed" ProgID="Equation.DSMT4" ShapeID="_x0000_s1556" DrawAspect="Content" ObjectID="_1381749252" r:id="rId228"/>
        </w:pict>
      </w:r>
      <w:r>
        <w:t xml:space="preserve">(iii)  </w:t>
      </w:r>
      <w:r w:rsidR="00535116" w:rsidRPr="004A74E8">
        <w:t>(</w:t>
      </w:r>
      <w:r w:rsidR="00535116" w:rsidRPr="00200CB5">
        <w:rPr>
          <w:i/>
        </w:rPr>
        <w:t>h</w:t>
      </w:r>
      <w:r w:rsidR="00535116" w:rsidRPr="004A74E8">
        <w:t>= 2</w:t>
      </w:r>
      <w:r w:rsidR="00535116" w:rsidRPr="00200CB5">
        <w:rPr>
          <w:i/>
        </w:rPr>
        <w:t>H</w:t>
      </w:r>
      <w:r w:rsidR="00535116" w:rsidRPr="004A74E8">
        <w:t>)</w:t>
      </w:r>
    </w:p>
    <w:p w:rsidR="00200CB5" w:rsidRPr="00200CB5" w:rsidRDefault="00200CB5" w:rsidP="00200CB5">
      <w:pPr>
        <w:pStyle w:val="ListParagraph"/>
      </w:pPr>
    </w:p>
    <w:p w:rsidR="00535116" w:rsidRPr="004A74E8" w:rsidRDefault="00200CB5" w:rsidP="00535116">
      <w:pPr>
        <w:pStyle w:val="ListParagraph"/>
      </w:pPr>
      <w:r>
        <w:rPr>
          <w:noProof/>
          <w:position w:val="-112"/>
        </w:rPr>
        <w:pict>
          <v:shape id="_x0000_s1557" type="#_x0000_t75" style="position:absolute;left:0;text-align:left;margin-left:-101.85pt;margin-top:4.4pt;width:231.55pt;height:98.8pt;z-index:251874304" wrapcoords="4572 413 1261 688 158 1238 158 5916 5676 7017 6622 7429 6622 9218 158 9768 158 11419 5518 11419 6149 13620 0 15271 158 16785 6307 18023 10721 18023 4730 18573 315 19536 0 20912 1104 21187 4888 21187 5518 21187 11667 21187 14820 20912 14663 20224 16239 19674 15924 18436 12613 18023 17816 16372 17816 15684 6937 13620 17974 13620 19708 13345 19393 9218 20969 7980 20654 7154 15451 7017 20496 5916 20496 2614 21127 825 20969 413 4572 413">
            <v:imagedata r:id="rId229" o:title=""/>
            <w10:wrap type="tight"/>
          </v:shape>
          <o:OLEObject Type="Embed" ProgID="Equation.DSMT4" ShapeID="_x0000_s1557" DrawAspect="Content" ObjectID="_1381749253" r:id="rId230"/>
        </w:pict>
      </w:r>
    </w:p>
    <w:p w:rsidR="00535116" w:rsidRPr="004A74E8" w:rsidRDefault="00535116" w:rsidP="00535116">
      <w:pPr>
        <w:pStyle w:val="ListParagraph"/>
      </w:pPr>
    </w:p>
    <w:p w:rsidR="00535116" w:rsidRDefault="00200CB5" w:rsidP="00200CB5">
      <w:pPr>
        <w:tabs>
          <w:tab w:val="left" w:pos="1080"/>
        </w:tabs>
      </w:pPr>
      <w:r>
        <w:tab/>
      </w:r>
    </w:p>
    <w:p w:rsidR="00746E57" w:rsidRDefault="00746E57" w:rsidP="00200CB5">
      <w:pPr>
        <w:tabs>
          <w:tab w:val="left" w:pos="1080"/>
        </w:tabs>
      </w:pPr>
    </w:p>
    <w:p w:rsidR="00746E57" w:rsidRDefault="00746E57" w:rsidP="00200CB5">
      <w:pPr>
        <w:tabs>
          <w:tab w:val="left" w:pos="1080"/>
        </w:tabs>
      </w:pPr>
    </w:p>
    <w:p w:rsidR="00B315CD" w:rsidRDefault="00B315CD" w:rsidP="00B315CD">
      <w:pPr>
        <w:jc w:val="both"/>
        <w:rPr>
          <w:b/>
        </w:rPr>
      </w:pPr>
      <w:r>
        <w:rPr>
          <w:b/>
          <w:noProof/>
          <w:lang w:val="en-IE" w:eastAsia="en-IE"/>
        </w:rPr>
        <w:lastRenderedPageBreak/>
        <w:pict>
          <v:rect id="_x0000_s1559" style="position:absolute;left:0;text-align:left;margin-left:-10.5pt;margin-top:-11.95pt;width:483pt;height:253.45pt;z-index:-251439104"/>
        </w:pict>
      </w:r>
      <w:r>
        <w:rPr>
          <w:b/>
          <w:noProof/>
          <w:lang w:val="en-IE" w:eastAsia="en-IE"/>
        </w:rPr>
        <w:drawing>
          <wp:anchor distT="0" distB="0" distL="114300" distR="114300" simplePos="0" relativeHeight="251879424" behindDoc="1" locked="0" layoutInCell="1" allowOverlap="1">
            <wp:simplePos x="0" y="0"/>
            <wp:positionH relativeFrom="column">
              <wp:posOffset>3562350</wp:posOffset>
            </wp:positionH>
            <wp:positionV relativeFrom="paragraph">
              <wp:posOffset>-19050</wp:posOffset>
            </wp:positionV>
            <wp:extent cx="476250" cy="552450"/>
            <wp:effectExtent l="19050" t="0" r="0" b="0"/>
            <wp:wrapTight wrapText="bothSides">
              <wp:wrapPolygon edited="0">
                <wp:start x="-864" y="0"/>
                <wp:lineTo x="-864" y="20855"/>
                <wp:lineTo x="21600" y="20855"/>
                <wp:lineTo x="21600" y="0"/>
                <wp:lineTo x="-864" y="0"/>
              </wp:wrapPolygon>
            </wp:wrapTight>
            <wp:docPr id="22" name="ipfVoWvt2CUc7DrFM:" descr="http://t3.gstatic.com/images?q=tbn:VoWvt2CUc7DrFM:http://members.cox.net/kiter/hkf/kite_lbl_02.jpg">
              <a:hlinkClick xmlns:a="http://schemas.openxmlformats.org/drawingml/2006/main" r:id="rId2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fVoWvt2CUc7DrFM:" descr="http://t3.gstatic.com/images?q=tbn:VoWvt2CUc7DrFM:http://members.cox.net/kiter/hkf/kite_lbl_02.jpg">
                      <a:hlinkClick r:id="rId231"/>
                    </pic:cNvPr>
                    <pic:cNvPicPr>
                      <a:picLocks noChangeAspect="1" noChangeArrowheads="1"/>
                    </pic:cNvPicPr>
                  </pic:nvPicPr>
                  <pic:blipFill>
                    <a:blip r:embed="rId232" cstate="print"/>
                    <a:srcRect/>
                    <a:stretch>
                      <a:fillRect/>
                    </a:stretch>
                  </pic:blipFill>
                  <pic:spPr bwMode="auto">
                    <a:xfrm>
                      <a:off x="0" y="0"/>
                      <a:ext cx="476250" cy="552450"/>
                    </a:xfrm>
                    <a:prstGeom prst="rect">
                      <a:avLst/>
                    </a:prstGeom>
                    <a:noFill/>
                    <a:ln w="9525">
                      <a:noFill/>
                      <a:miter lim="800000"/>
                      <a:headEnd/>
                      <a:tailEnd/>
                    </a:ln>
                  </pic:spPr>
                </pic:pic>
              </a:graphicData>
            </a:graphic>
          </wp:anchor>
        </w:drawing>
      </w:r>
      <w:r w:rsidRPr="0029137F">
        <w:rPr>
          <w:b/>
        </w:rPr>
        <w:t xml:space="preserve">Question </w:t>
      </w:r>
      <w:r>
        <w:rPr>
          <w:b/>
        </w:rPr>
        <w:t>32</w:t>
      </w:r>
    </w:p>
    <w:p w:rsidR="00B315CD" w:rsidRDefault="00B315CD" w:rsidP="00B315CD">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B315CD" w:rsidRDefault="00B315CD" w:rsidP="00B315CD"/>
    <w:p w:rsidR="00B315CD" w:rsidRDefault="00B315CD" w:rsidP="00B315CD">
      <w:pPr>
        <w:spacing w:line="360" w:lineRule="auto"/>
      </w:pPr>
      <w:r>
        <w:t xml:space="preserve">A kite is a quadrilateral which has two pairs of adjacent sides which are equal in length.  </w:t>
      </w:r>
    </w:p>
    <w:p w:rsidR="00B315CD" w:rsidRDefault="00B315CD" w:rsidP="00B315CD">
      <w:pPr>
        <w:pStyle w:val="ListParagraph"/>
        <w:numPr>
          <w:ilvl w:val="0"/>
          <w:numId w:val="34"/>
        </w:numPr>
        <w:spacing w:after="200" w:line="360" w:lineRule="auto"/>
      </w:pPr>
      <w:r>
        <w:t>Plot the following coordinates. A(6,3), B(8,-1), C(6,-5), D(-8,-1).  Do the coordinates when joined appear to form a kite?  From the information given verify whether or not they form a kite.</w:t>
      </w:r>
    </w:p>
    <w:p w:rsidR="00B315CD" w:rsidRDefault="00B315CD" w:rsidP="00B315CD">
      <w:pPr>
        <w:pStyle w:val="ListParagraph"/>
        <w:numPr>
          <w:ilvl w:val="0"/>
          <w:numId w:val="34"/>
        </w:numPr>
        <w:spacing w:after="200" w:line="360" w:lineRule="auto"/>
      </w:pPr>
      <w:r>
        <w:t xml:space="preserve">The lines joining opposite vertices of the kite are called cross braces.  Find the midpoint of each cross-brace ([AC] and [BD].  </w:t>
      </w:r>
    </w:p>
    <w:p w:rsidR="00B315CD" w:rsidRDefault="00B315CD" w:rsidP="00B315CD">
      <w:pPr>
        <w:pStyle w:val="ListParagraph"/>
        <w:numPr>
          <w:ilvl w:val="0"/>
          <w:numId w:val="34"/>
        </w:numPr>
        <w:spacing w:after="200" w:line="360" w:lineRule="auto"/>
      </w:pPr>
      <w:r>
        <w:t>Verify that the midpoint of [AC] lies on [BD]</w:t>
      </w:r>
    </w:p>
    <w:p w:rsidR="00B315CD" w:rsidRDefault="00B315CD" w:rsidP="00B315CD">
      <w:pPr>
        <w:pStyle w:val="ListParagraph"/>
        <w:numPr>
          <w:ilvl w:val="0"/>
          <w:numId w:val="34"/>
        </w:numPr>
        <w:spacing w:after="200" w:line="360" w:lineRule="auto"/>
      </w:pPr>
      <w:r>
        <w:t>By showing that slope DE = Slope of EB or by finding the equation of DB and substituting E into this equation, one can verify that the midpoint of [AC] lies on [BD]</w:t>
      </w:r>
    </w:p>
    <w:p w:rsidR="00746E57" w:rsidRDefault="00746E57" w:rsidP="00200CB5">
      <w:pPr>
        <w:tabs>
          <w:tab w:val="left" w:pos="1080"/>
        </w:tabs>
      </w:pPr>
    </w:p>
    <w:p w:rsidR="00B315CD" w:rsidRDefault="00B315CD" w:rsidP="00200CB5">
      <w:pPr>
        <w:tabs>
          <w:tab w:val="left" w:pos="1080"/>
        </w:tabs>
      </w:pPr>
      <w:r>
        <w:rPr>
          <w:noProof/>
          <w:lang w:val="en-IE" w:eastAsia="en-IE"/>
        </w:rPr>
        <w:pict>
          <v:rect id="_x0000_s1560" style="position:absolute;margin-left:-10.5pt;margin-top:3.55pt;width:483pt;height:245.95pt;z-index:-251435008" strokeweight="1.5pt">
            <v:fill opacity="0"/>
            <v:stroke dashstyle="1 1"/>
          </v:rect>
        </w:pict>
      </w:r>
    </w:p>
    <w:p w:rsidR="00B315CD" w:rsidRPr="00713F9B" w:rsidRDefault="00B315CD" w:rsidP="00B315CD">
      <w:pPr>
        <w:tabs>
          <w:tab w:val="left" w:pos="1800"/>
        </w:tabs>
        <w:jc w:val="center"/>
      </w:pPr>
      <w:r w:rsidRPr="0029137F">
        <w:rPr>
          <w:b/>
          <w:i/>
        </w:rPr>
        <w:t>Suggested Solutio</w:t>
      </w:r>
      <w:r>
        <w:rPr>
          <w:b/>
          <w:i/>
        </w:rPr>
        <w:t>n</w:t>
      </w:r>
    </w:p>
    <w:p w:rsidR="00B315CD" w:rsidRDefault="00B315CD" w:rsidP="00200CB5">
      <w:pPr>
        <w:tabs>
          <w:tab w:val="left" w:pos="1080"/>
        </w:tabs>
      </w:pPr>
    </w:p>
    <w:p w:rsidR="00B315CD" w:rsidRDefault="00B315CD" w:rsidP="00200CB5">
      <w:pPr>
        <w:tabs>
          <w:tab w:val="left" w:pos="1080"/>
        </w:tabs>
      </w:pPr>
      <w:r>
        <w:rPr>
          <w:noProof/>
          <w:lang w:val="en-IE" w:eastAsia="en-IE"/>
        </w:rPr>
        <w:drawing>
          <wp:anchor distT="0" distB="0" distL="114300" distR="114300" simplePos="0" relativeHeight="251880448" behindDoc="1" locked="0" layoutInCell="1" allowOverlap="1">
            <wp:simplePos x="0" y="0"/>
            <wp:positionH relativeFrom="column">
              <wp:posOffset>752475</wp:posOffset>
            </wp:positionH>
            <wp:positionV relativeFrom="paragraph">
              <wp:posOffset>217805</wp:posOffset>
            </wp:positionV>
            <wp:extent cx="4457700" cy="2286000"/>
            <wp:effectExtent l="19050" t="0" r="0" b="0"/>
            <wp:wrapTight wrapText="bothSides">
              <wp:wrapPolygon edited="0">
                <wp:start x="-92" y="0"/>
                <wp:lineTo x="-92" y="21420"/>
                <wp:lineTo x="21600" y="21420"/>
                <wp:lineTo x="21600" y="0"/>
                <wp:lineTo x="-92" y="0"/>
              </wp:wrapPolygon>
            </wp:wrapTight>
            <wp:docPr id="2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3" cstate="print"/>
                    <a:srcRect/>
                    <a:stretch>
                      <a:fillRect/>
                    </a:stretch>
                  </pic:blipFill>
                  <pic:spPr bwMode="auto">
                    <a:xfrm>
                      <a:off x="0" y="0"/>
                      <a:ext cx="4457700" cy="2286000"/>
                    </a:xfrm>
                    <a:prstGeom prst="rect">
                      <a:avLst/>
                    </a:prstGeom>
                    <a:noFill/>
                    <a:ln w="9525">
                      <a:noFill/>
                      <a:miter lim="800000"/>
                      <a:headEnd/>
                      <a:tailEnd/>
                    </a:ln>
                  </pic:spPr>
                </pic:pic>
              </a:graphicData>
            </a:graphic>
          </wp:anchor>
        </w:drawing>
      </w:r>
    </w:p>
    <w:p w:rsidR="00B315CD" w:rsidRPr="00B315CD" w:rsidRDefault="00B315CD" w:rsidP="00B315CD"/>
    <w:p w:rsidR="00B315CD" w:rsidRPr="00B315CD" w:rsidRDefault="00B315CD" w:rsidP="00B315CD"/>
    <w:p w:rsidR="00B315CD" w:rsidRPr="00B315CD" w:rsidRDefault="00B315CD" w:rsidP="00B315CD"/>
    <w:p w:rsidR="00B315CD" w:rsidRPr="00B315CD" w:rsidRDefault="00B315CD" w:rsidP="00B315CD"/>
    <w:p w:rsidR="00B315CD" w:rsidRPr="00B315CD" w:rsidRDefault="00B315CD" w:rsidP="00B315CD"/>
    <w:p w:rsidR="00B315CD" w:rsidRPr="00B315CD" w:rsidRDefault="00B315CD" w:rsidP="00B315CD"/>
    <w:p w:rsidR="00B315CD" w:rsidRPr="00B315CD" w:rsidRDefault="00B315CD" w:rsidP="00B315CD"/>
    <w:p w:rsidR="00B315CD" w:rsidRPr="00B315CD" w:rsidRDefault="00B315CD" w:rsidP="00B315CD"/>
    <w:p w:rsidR="00B315CD" w:rsidRPr="00B315CD" w:rsidRDefault="00B315CD" w:rsidP="00B315CD"/>
    <w:p w:rsidR="00B315CD" w:rsidRPr="00B315CD" w:rsidRDefault="00B315CD" w:rsidP="00B315CD"/>
    <w:p w:rsidR="00B315CD" w:rsidRPr="00B315CD" w:rsidRDefault="00B315CD" w:rsidP="00B315CD"/>
    <w:p w:rsidR="00B315CD" w:rsidRPr="00B315CD" w:rsidRDefault="00B315CD" w:rsidP="00B315CD"/>
    <w:p w:rsidR="00B315CD" w:rsidRPr="00B315CD" w:rsidRDefault="00B315CD" w:rsidP="00B315CD"/>
    <w:p w:rsidR="00B315CD" w:rsidRDefault="00B315CD" w:rsidP="00B315CD"/>
    <w:p w:rsidR="00B315CD" w:rsidRDefault="00B315CD" w:rsidP="00B315CD"/>
    <w:p w:rsidR="00B315CD" w:rsidRDefault="00B315CD" w:rsidP="00B315CD">
      <w:pPr>
        <w:jc w:val="right"/>
      </w:pPr>
    </w:p>
    <w:p w:rsidR="00B315CD" w:rsidRDefault="00B315CD" w:rsidP="00B315CD">
      <w:pPr>
        <w:jc w:val="right"/>
      </w:pPr>
    </w:p>
    <w:p w:rsidR="00B315CD" w:rsidRDefault="00B315CD" w:rsidP="00B315CD">
      <w:pPr>
        <w:jc w:val="right"/>
      </w:pPr>
    </w:p>
    <w:p w:rsidR="00B315CD" w:rsidRDefault="00B315CD" w:rsidP="00B315CD">
      <w:pPr>
        <w:jc w:val="right"/>
      </w:pPr>
    </w:p>
    <w:p w:rsidR="00B315CD" w:rsidRDefault="00B315CD" w:rsidP="00B315CD">
      <w:pPr>
        <w:jc w:val="right"/>
      </w:pPr>
    </w:p>
    <w:p w:rsidR="00B315CD" w:rsidRDefault="00B315CD" w:rsidP="00B315CD">
      <w:pPr>
        <w:jc w:val="right"/>
      </w:pPr>
    </w:p>
    <w:p w:rsidR="00B315CD" w:rsidRDefault="00B315CD" w:rsidP="00B315CD">
      <w:pPr>
        <w:jc w:val="right"/>
      </w:pPr>
    </w:p>
    <w:p w:rsidR="00B315CD" w:rsidRDefault="00B315CD" w:rsidP="00B315CD">
      <w:pPr>
        <w:jc w:val="right"/>
      </w:pPr>
    </w:p>
    <w:p w:rsidR="00B315CD" w:rsidRDefault="00B315CD" w:rsidP="00B315CD">
      <w:pPr>
        <w:jc w:val="right"/>
      </w:pPr>
    </w:p>
    <w:p w:rsidR="00B315CD" w:rsidRDefault="00B315CD" w:rsidP="00B315CD">
      <w:pPr>
        <w:jc w:val="right"/>
      </w:pPr>
    </w:p>
    <w:p w:rsidR="00B315CD" w:rsidRDefault="00B315CD" w:rsidP="00B315CD">
      <w:pPr>
        <w:jc w:val="right"/>
      </w:pPr>
    </w:p>
    <w:p w:rsidR="00B315CD" w:rsidRDefault="00B315CD" w:rsidP="00B315CD">
      <w:pPr>
        <w:jc w:val="right"/>
      </w:pPr>
    </w:p>
    <w:p w:rsidR="00B315CD" w:rsidRDefault="00B315CD" w:rsidP="00B315CD">
      <w:pPr>
        <w:jc w:val="right"/>
      </w:pPr>
    </w:p>
    <w:p w:rsidR="003D2D8B" w:rsidRDefault="003D2D8B" w:rsidP="003D2D8B">
      <w:pPr>
        <w:jc w:val="both"/>
        <w:rPr>
          <w:b/>
        </w:rPr>
      </w:pPr>
      <w:r>
        <w:rPr>
          <w:b/>
          <w:noProof/>
          <w:lang w:val="en-IE" w:eastAsia="en-IE"/>
        </w:rPr>
        <w:lastRenderedPageBreak/>
        <w:pict>
          <v:rect id="_x0000_s1561" style="position:absolute;left:0;text-align:left;margin-left:-10.5pt;margin-top:-11.95pt;width:483pt;height:426.7pt;z-index:-251432960"/>
        </w:pict>
      </w:r>
      <w:r w:rsidRPr="0029137F">
        <w:rPr>
          <w:b/>
        </w:rPr>
        <w:t xml:space="preserve">Question </w:t>
      </w:r>
      <w:r>
        <w:rPr>
          <w:b/>
        </w:rPr>
        <w:t>33</w:t>
      </w:r>
    </w:p>
    <w:p w:rsidR="003D2D8B" w:rsidRDefault="003D2D8B" w:rsidP="003D2D8B">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3D2D8B" w:rsidRPr="00EB4949" w:rsidRDefault="003D2D8B" w:rsidP="003D2D8B">
      <w:pPr>
        <w:spacing w:after="120" w:line="360" w:lineRule="auto"/>
      </w:pPr>
      <w:r>
        <w:br/>
      </w:r>
      <w:r w:rsidRPr="00EB4949">
        <w:t>A recent advertisement for a particular model of car gave the fuel consumption figures shown in the table below.</w:t>
      </w:r>
    </w:p>
    <w:tbl>
      <w:tblPr>
        <w:tblW w:w="0" w:type="auto"/>
        <w:tblInd w:w="15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50"/>
        <w:gridCol w:w="1985"/>
        <w:gridCol w:w="2126"/>
      </w:tblGrid>
      <w:tr w:rsidR="003D2D8B" w:rsidRPr="00EB4949" w:rsidTr="00DC1513">
        <w:tc>
          <w:tcPr>
            <w:tcW w:w="1950" w:type="dxa"/>
            <w:shd w:val="clear" w:color="auto" w:fill="auto"/>
          </w:tcPr>
          <w:p w:rsidR="003D2D8B" w:rsidRPr="00A430A9" w:rsidRDefault="003D2D8B" w:rsidP="00DC1513">
            <w:pPr>
              <w:rPr>
                <w:rFonts w:ascii="Helvetica" w:hAnsi="Helvetica"/>
                <w:b/>
                <w:lang w:bidi="en-US"/>
              </w:rPr>
            </w:pPr>
            <w:r w:rsidRPr="00A430A9">
              <w:rPr>
                <w:b/>
                <w:lang w:bidi="en-US"/>
              </w:rPr>
              <w:t>Category of travel</w:t>
            </w:r>
          </w:p>
        </w:tc>
        <w:tc>
          <w:tcPr>
            <w:tcW w:w="1985" w:type="dxa"/>
            <w:shd w:val="clear" w:color="auto" w:fill="auto"/>
          </w:tcPr>
          <w:p w:rsidR="003D2D8B" w:rsidRPr="00A430A9" w:rsidRDefault="003D2D8B" w:rsidP="00DC1513">
            <w:pPr>
              <w:rPr>
                <w:rFonts w:ascii="Helvetica" w:hAnsi="Helvetica"/>
                <w:b/>
                <w:lang w:bidi="en-US"/>
              </w:rPr>
            </w:pPr>
            <w:r w:rsidRPr="00A430A9">
              <w:rPr>
                <w:b/>
                <w:lang w:bidi="en-US"/>
              </w:rPr>
              <w:t>Miles per gallon</w:t>
            </w:r>
          </w:p>
        </w:tc>
        <w:tc>
          <w:tcPr>
            <w:tcW w:w="2126" w:type="dxa"/>
            <w:shd w:val="clear" w:color="auto" w:fill="auto"/>
          </w:tcPr>
          <w:p w:rsidR="003D2D8B" w:rsidRPr="00A430A9" w:rsidRDefault="003D2D8B" w:rsidP="00DC1513">
            <w:pPr>
              <w:jc w:val="both"/>
              <w:rPr>
                <w:rFonts w:ascii="Helvetica" w:hAnsi="Helvetica"/>
                <w:b/>
                <w:lang w:bidi="en-US"/>
              </w:rPr>
            </w:pPr>
            <w:r w:rsidRPr="00A430A9">
              <w:rPr>
                <w:b/>
                <w:lang w:bidi="en-US"/>
              </w:rPr>
              <w:t>Litres per 100 km</w:t>
            </w:r>
          </w:p>
        </w:tc>
      </w:tr>
      <w:tr w:rsidR="003D2D8B" w:rsidRPr="00EB4949" w:rsidTr="00DC1513">
        <w:tc>
          <w:tcPr>
            <w:tcW w:w="1950" w:type="dxa"/>
            <w:shd w:val="clear" w:color="auto" w:fill="auto"/>
          </w:tcPr>
          <w:p w:rsidR="003D2D8B" w:rsidRPr="00A430A9" w:rsidRDefault="003D2D8B" w:rsidP="00DC1513">
            <w:pPr>
              <w:rPr>
                <w:rFonts w:ascii="Helvetica" w:hAnsi="Helvetica"/>
                <w:lang w:bidi="en-US"/>
              </w:rPr>
            </w:pPr>
            <w:r w:rsidRPr="00EB4949">
              <w:rPr>
                <w:lang w:bidi="en-US"/>
              </w:rPr>
              <w:t>Urban</w:t>
            </w:r>
          </w:p>
        </w:tc>
        <w:tc>
          <w:tcPr>
            <w:tcW w:w="1985" w:type="dxa"/>
            <w:shd w:val="clear" w:color="auto" w:fill="auto"/>
          </w:tcPr>
          <w:p w:rsidR="003D2D8B" w:rsidRPr="00A430A9" w:rsidRDefault="003D2D8B" w:rsidP="00DC1513">
            <w:pPr>
              <w:rPr>
                <w:rFonts w:ascii="Helvetica" w:hAnsi="Helvetica"/>
                <w:lang w:bidi="en-US"/>
              </w:rPr>
            </w:pPr>
            <w:r w:rsidRPr="00EB4949">
              <w:rPr>
                <w:lang w:bidi="en-US"/>
              </w:rPr>
              <w:t>28.5 – 32.8</w:t>
            </w:r>
          </w:p>
        </w:tc>
        <w:tc>
          <w:tcPr>
            <w:tcW w:w="2126" w:type="dxa"/>
            <w:shd w:val="clear" w:color="auto" w:fill="auto"/>
          </w:tcPr>
          <w:p w:rsidR="003D2D8B" w:rsidRPr="00A430A9" w:rsidRDefault="003D2D8B" w:rsidP="00DC1513">
            <w:pPr>
              <w:rPr>
                <w:rFonts w:ascii="Helvetica" w:hAnsi="Helvetica"/>
                <w:lang w:bidi="en-US"/>
              </w:rPr>
            </w:pPr>
            <w:r w:rsidRPr="00EB4949">
              <w:rPr>
                <w:lang w:bidi="en-US"/>
              </w:rPr>
              <w:t>9.9 – 8.6</w:t>
            </w:r>
          </w:p>
        </w:tc>
      </w:tr>
      <w:tr w:rsidR="003D2D8B" w:rsidRPr="00EB4949" w:rsidTr="00DC1513">
        <w:tc>
          <w:tcPr>
            <w:tcW w:w="1950" w:type="dxa"/>
            <w:shd w:val="clear" w:color="auto" w:fill="auto"/>
          </w:tcPr>
          <w:p w:rsidR="003D2D8B" w:rsidRPr="00A430A9" w:rsidRDefault="003D2D8B" w:rsidP="00DC1513">
            <w:pPr>
              <w:rPr>
                <w:rFonts w:ascii="Helvetica" w:hAnsi="Helvetica"/>
                <w:lang w:bidi="en-US"/>
              </w:rPr>
            </w:pPr>
            <w:r w:rsidRPr="00EB4949">
              <w:rPr>
                <w:lang w:bidi="en-US"/>
              </w:rPr>
              <w:t>Non-urban</w:t>
            </w:r>
          </w:p>
        </w:tc>
        <w:tc>
          <w:tcPr>
            <w:tcW w:w="1985" w:type="dxa"/>
            <w:shd w:val="clear" w:color="auto" w:fill="auto"/>
          </w:tcPr>
          <w:p w:rsidR="003D2D8B" w:rsidRPr="00A430A9" w:rsidRDefault="003D2D8B" w:rsidP="00DC1513">
            <w:pPr>
              <w:rPr>
                <w:rFonts w:ascii="Helvetica" w:hAnsi="Helvetica"/>
                <w:lang w:bidi="en-US"/>
              </w:rPr>
            </w:pPr>
            <w:r w:rsidRPr="00EB4949">
              <w:rPr>
                <w:lang w:bidi="en-US"/>
              </w:rPr>
              <w:t>51.4 – 53.3</w:t>
            </w:r>
          </w:p>
        </w:tc>
        <w:tc>
          <w:tcPr>
            <w:tcW w:w="2126" w:type="dxa"/>
            <w:shd w:val="clear" w:color="auto" w:fill="auto"/>
          </w:tcPr>
          <w:p w:rsidR="003D2D8B" w:rsidRPr="00A430A9" w:rsidRDefault="003D2D8B" w:rsidP="00DC1513">
            <w:pPr>
              <w:rPr>
                <w:rFonts w:ascii="Helvetica" w:hAnsi="Helvetica"/>
                <w:lang w:bidi="en-US"/>
              </w:rPr>
            </w:pPr>
            <w:r w:rsidRPr="00EB4949">
              <w:rPr>
                <w:lang w:bidi="en-US"/>
              </w:rPr>
              <w:t>5.5 – 5.3</w:t>
            </w:r>
          </w:p>
        </w:tc>
      </w:tr>
      <w:tr w:rsidR="003D2D8B" w:rsidRPr="00EB4949" w:rsidTr="00DC1513">
        <w:tc>
          <w:tcPr>
            <w:tcW w:w="1950" w:type="dxa"/>
            <w:shd w:val="clear" w:color="auto" w:fill="auto"/>
          </w:tcPr>
          <w:p w:rsidR="003D2D8B" w:rsidRPr="00A430A9" w:rsidRDefault="003D2D8B" w:rsidP="00DC1513">
            <w:pPr>
              <w:rPr>
                <w:rFonts w:ascii="Helvetica" w:hAnsi="Helvetica"/>
                <w:lang w:bidi="en-US"/>
              </w:rPr>
            </w:pPr>
            <w:r w:rsidRPr="00EB4949">
              <w:rPr>
                <w:lang w:bidi="en-US"/>
              </w:rPr>
              <w:t>Combined</w:t>
            </w:r>
          </w:p>
        </w:tc>
        <w:tc>
          <w:tcPr>
            <w:tcW w:w="1985" w:type="dxa"/>
            <w:shd w:val="clear" w:color="auto" w:fill="auto"/>
          </w:tcPr>
          <w:p w:rsidR="003D2D8B" w:rsidRPr="00A430A9" w:rsidRDefault="003D2D8B" w:rsidP="00DC1513">
            <w:pPr>
              <w:rPr>
                <w:rFonts w:ascii="Helvetica" w:hAnsi="Helvetica"/>
                <w:lang w:bidi="en-US"/>
              </w:rPr>
            </w:pPr>
            <w:r w:rsidRPr="00EB4949">
              <w:rPr>
                <w:lang w:bidi="en-US"/>
              </w:rPr>
              <w:t>39.8 – 43.5</w:t>
            </w:r>
          </w:p>
        </w:tc>
        <w:tc>
          <w:tcPr>
            <w:tcW w:w="2126" w:type="dxa"/>
            <w:shd w:val="clear" w:color="auto" w:fill="auto"/>
          </w:tcPr>
          <w:p w:rsidR="003D2D8B" w:rsidRPr="00A430A9" w:rsidRDefault="003D2D8B" w:rsidP="00DC1513">
            <w:pPr>
              <w:rPr>
                <w:rFonts w:ascii="Helvetica" w:hAnsi="Helvetica"/>
                <w:lang w:bidi="en-US"/>
              </w:rPr>
            </w:pPr>
            <w:r w:rsidRPr="00EB4949">
              <w:rPr>
                <w:lang w:bidi="en-US"/>
              </w:rPr>
              <w:t>7.1 – 6.5</w:t>
            </w:r>
          </w:p>
        </w:tc>
      </w:tr>
    </w:tbl>
    <w:p w:rsidR="003D2D8B" w:rsidRPr="00EB4949" w:rsidRDefault="003D2D8B" w:rsidP="003D2D8B">
      <w:pPr>
        <w:spacing w:line="360" w:lineRule="auto"/>
      </w:pPr>
      <w:r w:rsidRPr="00EB4949">
        <w:t xml:space="preserve">Based on this table, and assuming that this model of car is used, find each of the following correct to one decimal place. Explain your reasoning. </w:t>
      </w:r>
    </w:p>
    <w:p w:rsidR="003D2D8B" w:rsidRPr="00EB4949" w:rsidRDefault="003D2D8B" w:rsidP="003D2D8B">
      <w:pPr>
        <w:numPr>
          <w:ilvl w:val="1"/>
          <w:numId w:val="36"/>
        </w:numPr>
        <w:spacing w:line="360" w:lineRule="auto"/>
      </w:pPr>
      <w:r w:rsidRPr="00EB4949">
        <w:t>The most miles of urban travel that can be expected on a full tank (13.2 gallons) of fuel</w:t>
      </w:r>
    </w:p>
    <w:p w:rsidR="003D2D8B" w:rsidRPr="00EB4949" w:rsidRDefault="003D2D8B" w:rsidP="003D2D8B">
      <w:pPr>
        <w:numPr>
          <w:ilvl w:val="1"/>
          <w:numId w:val="36"/>
        </w:numPr>
        <w:spacing w:line="360" w:lineRule="auto"/>
      </w:pPr>
      <w:r w:rsidRPr="00EB4949">
        <w:t>The maximum distance (in kilometres) for combined travel that can be expected on a full tank (60 litres) of fuel.</w:t>
      </w:r>
    </w:p>
    <w:p w:rsidR="003D2D8B" w:rsidRPr="00EB4949" w:rsidRDefault="003D2D8B" w:rsidP="003D2D8B">
      <w:pPr>
        <w:numPr>
          <w:ilvl w:val="1"/>
          <w:numId w:val="36"/>
        </w:numPr>
        <w:spacing w:line="360" w:lineRule="auto"/>
      </w:pPr>
      <w:r w:rsidRPr="00EB4949">
        <w:t>The minimum number of additional litres of fuel that are needed to complete a non-urban journey of 1500 km, assuming there is a full tank (60 litres) of fuel at the start.</w:t>
      </w:r>
    </w:p>
    <w:p w:rsidR="003D2D8B" w:rsidRDefault="003D2D8B" w:rsidP="003D2D8B">
      <w:pPr>
        <w:numPr>
          <w:ilvl w:val="1"/>
          <w:numId w:val="36"/>
        </w:numPr>
        <w:spacing w:line="360" w:lineRule="auto"/>
      </w:pPr>
      <w:r w:rsidRPr="00EB4949">
        <w:t>The minimum number of litres of fuel that should be in the tank at the start in order to be certain of completing the journey described at (iii) above, if only one re-fuelling stop is permitted during the journey.</w:t>
      </w:r>
    </w:p>
    <w:p w:rsidR="003D2D8B" w:rsidRPr="00EB4949" w:rsidRDefault="003D2D8B" w:rsidP="003D2D8B">
      <w:pPr>
        <w:spacing w:line="360" w:lineRule="auto"/>
        <w:ind w:left="1080"/>
      </w:pPr>
      <w:r>
        <w:rPr>
          <w:b/>
          <w:noProof/>
          <w:lang w:val="en-IE" w:eastAsia="en-IE"/>
        </w:rPr>
        <w:pict>
          <v:rect id="_x0000_s1562" style="position:absolute;left:0;text-align:left;margin-left:-10.5pt;margin-top:8.2pt;width:483pt;height:270.75pt;z-index:-251430912"/>
        </w:pict>
      </w:r>
    </w:p>
    <w:p w:rsidR="003D2D8B" w:rsidRDefault="003D2D8B" w:rsidP="003D2D8B">
      <w:pPr>
        <w:jc w:val="both"/>
        <w:rPr>
          <w:b/>
        </w:rPr>
      </w:pPr>
      <w:r w:rsidRPr="0029137F">
        <w:rPr>
          <w:b/>
        </w:rPr>
        <w:t xml:space="preserve">Question </w:t>
      </w:r>
      <w:r>
        <w:rPr>
          <w:b/>
        </w:rPr>
        <w:t>34</w:t>
      </w:r>
    </w:p>
    <w:p w:rsidR="003D2D8B" w:rsidRDefault="003D2D8B" w:rsidP="003D2D8B">
      <w:pPr>
        <w:jc w:val="both"/>
        <w:rPr>
          <w:b/>
          <w:i/>
        </w:rPr>
      </w:pPr>
      <w:r>
        <w:rPr>
          <w:b/>
        </w:rPr>
        <w:t xml:space="preserve">Suggested Level: </w:t>
      </w:r>
      <w:r w:rsidRPr="0029137F">
        <w:rPr>
          <w:b/>
          <w:i/>
        </w:rPr>
        <w:t>Leaving Cert</w:t>
      </w:r>
      <w:r>
        <w:rPr>
          <w:b/>
          <w:i/>
        </w:rPr>
        <w:t>.</w:t>
      </w:r>
      <w:r w:rsidRPr="0029137F">
        <w:rPr>
          <w:b/>
          <w:i/>
        </w:rPr>
        <w:t xml:space="preserve"> </w:t>
      </w:r>
      <w:r>
        <w:rPr>
          <w:b/>
          <w:i/>
        </w:rPr>
        <w:t xml:space="preserve">Ordinary </w:t>
      </w:r>
      <w:r w:rsidRPr="0029137F">
        <w:rPr>
          <w:b/>
          <w:i/>
        </w:rPr>
        <w:t>Level</w:t>
      </w:r>
    </w:p>
    <w:p w:rsidR="003D2D8B" w:rsidRPr="00EB4949" w:rsidRDefault="003D2D8B" w:rsidP="003D2D8B">
      <w:pPr>
        <w:spacing w:line="360" w:lineRule="auto"/>
      </w:pPr>
      <w:r w:rsidRPr="00EB4949">
        <w:t xml:space="preserve">A patient is prescribed daily medication that must contain at least 5 units of vitamin A and at least 9 units of vitamin B. These vitamins are available in both tablet and capsule form. Each tablet contains 2 units of vitamin A and 1 unit of vitamin E. Each capsule contains </w:t>
      </w:r>
      <w:r>
        <w:t>1</w:t>
      </w:r>
      <w:r w:rsidRPr="00EB4949">
        <w:t xml:space="preserve"> unit of vitamin A and 3 units of vitamin E.</w:t>
      </w:r>
    </w:p>
    <w:p w:rsidR="003D2D8B" w:rsidRPr="00EB4949" w:rsidRDefault="003D2D8B" w:rsidP="003D2D8B">
      <w:pPr>
        <w:pStyle w:val="ListParagraph"/>
        <w:numPr>
          <w:ilvl w:val="0"/>
          <w:numId w:val="35"/>
        </w:numPr>
        <w:spacing w:after="200" w:line="360" w:lineRule="auto"/>
      </w:pPr>
      <w:r w:rsidRPr="00EB4949">
        <w:t xml:space="preserve">If </w:t>
      </w:r>
      <w:r w:rsidRPr="00EB4949">
        <w:rPr>
          <w:i/>
        </w:rPr>
        <w:t>x</w:t>
      </w:r>
      <w:r w:rsidRPr="00EB4949">
        <w:t xml:space="preserve"> and </w:t>
      </w:r>
      <w:r w:rsidRPr="00EB4949">
        <w:rPr>
          <w:i/>
        </w:rPr>
        <w:t>y</w:t>
      </w:r>
      <w:r w:rsidRPr="00EB4949">
        <w:t xml:space="preserve"> are the daily doses of tablets and capsules respectively, write down two inequalities in x and y.</w:t>
      </w:r>
    </w:p>
    <w:p w:rsidR="003D2D8B" w:rsidRDefault="003D2D8B" w:rsidP="003D2D8B">
      <w:pPr>
        <w:pStyle w:val="ListParagraph"/>
        <w:numPr>
          <w:ilvl w:val="0"/>
          <w:numId w:val="35"/>
        </w:numPr>
        <w:spacing w:after="200" w:line="360" w:lineRule="auto"/>
      </w:pPr>
      <w:r w:rsidRPr="00EB4949">
        <w:t>If the combined number of tablets/capsules the patient takes in a day must not exceed 6, list the combinations of tablets and capsules that satisfy the patient’s medication prescription.</w:t>
      </w:r>
      <w:r>
        <w:t xml:space="preserve"> </w:t>
      </w:r>
    </w:p>
    <w:p w:rsidR="003D2D8B" w:rsidRDefault="003D2D8B" w:rsidP="003D2D8B">
      <w:pPr>
        <w:pStyle w:val="ListParagraph"/>
        <w:numPr>
          <w:ilvl w:val="0"/>
          <w:numId w:val="35"/>
        </w:numPr>
        <w:spacing w:after="200" w:line="360" w:lineRule="auto"/>
      </w:pPr>
      <w:r w:rsidRPr="00EB4949">
        <w:t xml:space="preserve">If each tablet costs 20 cent and each capsule costs 50 cent, what is the minimum and what is </w:t>
      </w:r>
      <w:bookmarkStart w:id="2" w:name="_GoBack"/>
      <w:bookmarkEnd w:id="2"/>
      <w:r w:rsidRPr="00EB4949">
        <w:t>the maximum daily cost of the medication?</w:t>
      </w:r>
    </w:p>
    <w:p w:rsidR="003D2D8B" w:rsidRPr="003D2D8B" w:rsidRDefault="003D2D8B" w:rsidP="003D2D8B">
      <w:pPr>
        <w:jc w:val="both"/>
        <w:rPr>
          <w:b/>
        </w:rPr>
      </w:pPr>
      <w:r>
        <w:rPr>
          <w:noProof/>
          <w:lang w:val="en-IE" w:eastAsia="en-IE"/>
        </w:rPr>
        <w:lastRenderedPageBreak/>
        <w:pict>
          <v:rect id="_x0000_s1563" style="position:absolute;left:0;text-align:left;margin-left:-10.5pt;margin-top:-9.75pt;width:483pt;height:381.75pt;z-index:-251426816"/>
        </w:pict>
      </w:r>
      <w:r w:rsidRPr="003D2D8B">
        <w:rPr>
          <w:b/>
        </w:rPr>
        <w:t>Question 3</w:t>
      </w:r>
      <w:r>
        <w:rPr>
          <w:b/>
        </w:rPr>
        <w:t>5</w:t>
      </w:r>
    </w:p>
    <w:p w:rsidR="003D2D8B" w:rsidRPr="003D2D8B" w:rsidRDefault="003D2D8B" w:rsidP="003D2D8B">
      <w:pPr>
        <w:jc w:val="both"/>
        <w:rPr>
          <w:b/>
          <w:i/>
        </w:rPr>
      </w:pPr>
      <w:r w:rsidRPr="003D2D8B">
        <w:rPr>
          <w:b/>
        </w:rPr>
        <w:t xml:space="preserve">Suggested Level: </w:t>
      </w:r>
      <w:r w:rsidRPr="003D2D8B">
        <w:rPr>
          <w:b/>
          <w:i/>
        </w:rPr>
        <w:t xml:space="preserve">Leaving Cert. </w:t>
      </w:r>
      <w:r>
        <w:rPr>
          <w:b/>
          <w:i/>
        </w:rPr>
        <w:t>Higher</w:t>
      </w:r>
      <w:r w:rsidRPr="003D2D8B">
        <w:rPr>
          <w:b/>
          <w:i/>
        </w:rPr>
        <w:t xml:space="preserve"> Level</w:t>
      </w:r>
    </w:p>
    <w:p w:rsidR="003D2D8B" w:rsidRDefault="003D2D8B" w:rsidP="003D2D8B"/>
    <w:p w:rsidR="003D2D8B" w:rsidRPr="00EB4949" w:rsidRDefault="003D2D8B" w:rsidP="003D2D8B">
      <w:r w:rsidRPr="00EB4949">
        <w:t>Two functions are defined as follows:</w:t>
      </w:r>
    </w:p>
    <w:p w:rsidR="003D2D8B" w:rsidRPr="00EB4949" w:rsidRDefault="003D2D8B" w:rsidP="003D2D8B"/>
    <w:p w:rsidR="003D2D8B" w:rsidRPr="00EB4949" w:rsidRDefault="003D2D8B" w:rsidP="003D2D8B">
      <w:pPr>
        <w:ind w:left="426" w:hanging="426"/>
        <w:jc w:val="center"/>
      </w:pPr>
      <w:r w:rsidRPr="00EB4949">
        <w:rPr>
          <w:i/>
        </w:rPr>
        <w:t>f</w:t>
      </w:r>
      <w:r w:rsidRPr="00EB4949">
        <w:t>(</w:t>
      </w:r>
      <w:r w:rsidRPr="00EB4949">
        <w:rPr>
          <w:i/>
        </w:rPr>
        <w:t>x</w:t>
      </w:r>
      <w:r w:rsidRPr="00EB4949">
        <w:t xml:space="preserve">) = (3 + </w:t>
      </w:r>
      <w:r w:rsidRPr="00EB4949">
        <w:rPr>
          <w:i/>
        </w:rPr>
        <w:t>x</w:t>
      </w:r>
      <w:r w:rsidRPr="00EB4949">
        <w:t xml:space="preserve">)(2 – </w:t>
      </w:r>
      <w:r w:rsidRPr="00EB4949">
        <w:rPr>
          <w:i/>
        </w:rPr>
        <w:t>x</w:t>
      </w:r>
      <w:r w:rsidRPr="00EB4949">
        <w:t xml:space="preserve">) and </w:t>
      </w:r>
      <w:r w:rsidRPr="00EB4949">
        <w:rPr>
          <w:i/>
        </w:rPr>
        <w:t>g</w:t>
      </w:r>
      <w:r w:rsidRPr="00EB4949">
        <w:t>(</w:t>
      </w:r>
      <w:r w:rsidRPr="00EB4949">
        <w:rPr>
          <w:i/>
        </w:rPr>
        <w:t>x</w:t>
      </w:r>
      <w:r w:rsidRPr="00EB4949">
        <w:t xml:space="preserve">) = (3 – </w:t>
      </w:r>
      <w:r w:rsidRPr="00EB4949">
        <w:rPr>
          <w:i/>
        </w:rPr>
        <w:t>x</w:t>
      </w:r>
      <w:r w:rsidRPr="00EB4949">
        <w:t xml:space="preserve">)(2 + </w:t>
      </w:r>
      <w:r w:rsidRPr="00EB4949">
        <w:rPr>
          <w:i/>
        </w:rPr>
        <w:t>x</w:t>
      </w:r>
      <w:r w:rsidRPr="00EB4949">
        <w:t>).</w:t>
      </w:r>
    </w:p>
    <w:p w:rsidR="003D2D8B" w:rsidRPr="00EB4949" w:rsidRDefault="003D2D8B" w:rsidP="003D2D8B">
      <w:pPr>
        <w:ind w:left="426" w:hanging="426"/>
      </w:pPr>
      <w:r>
        <w:rPr>
          <w:noProof/>
          <w:szCs w:val="20"/>
          <w:lang w:val="en-IE" w:eastAsia="en-IE"/>
        </w:rPr>
        <w:drawing>
          <wp:anchor distT="0" distB="0" distL="114300" distR="114300" simplePos="0" relativeHeight="251887616" behindDoc="0" locked="0" layoutInCell="1" allowOverlap="1">
            <wp:simplePos x="0" y="0"/>
            <wp:positionH relativeFrom="column">
              <wp:posOffset>1423035</wp:posOffset>
            </wp:positionH>
            <wp:positionV relativeFrom="paragraph">
              <wp:posOffset>93980</wp:posOffset>
            </wp:positionV>
            <wp:extent cx="2152650" cy="2026285"/>
            <wp:effectExtent l="19050" t="0" r="0" b="0"/>
            <wp:wrapNone/>
            <wp:docPr id="167"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4" cstate="print"/>
                    <a:srcRect/>
                    <a:stretch>
                      <a:fillRect/>
                    </a:stretch>
                  </pic:blipFill>
                  <pic:spPr bwMode="auto">
                    <a:xfrm>
                      <a:off x="0" y="0"/>
                      <a:ext cx="2152650" cy="2026285"/>
                    </a:xfrm>
                    <a:prstGeom prst="rect">
                      <a:avLst/>
                    </a:prstGeom>
                    <a:noFill/>
                    <a:ln w="9525">
                      <a:noFill/>
                      <a:miter lim="800000"/>
                      <a:headEnd/>
                      <a:tailEnd/>
                    </a:ln>
                  </pic:spPr>
                </pic:pic>
              </a:graphicData>
            </a:graphic>
          </wp:anchor>
        </w:drawing>
      </w:r>
    </w:p>
    <w:p w:rsidR="003D2D8B" w:rsidRPr="00EB4949" w:rsidRDefault="003D2D8B" w:rsidP="003D2D8B">
      <w:pPr>
        <w:ind w:left="426" w:hanging="426"/>
      </w:pPr>
    </w:p>
    <w:p w:rsidR="003D2D8B" w:rsidRPr="00EB4949" w:rsidRDefault="003D2D8B" w:rsidP="003D2D8B">
      <w:pPr>
        <w:ind w:left="426" w:hanging="426"/>
      </w:pPr>
    </w:p>
    <w:p w:rsidR="003D2D8B" w:rsidRPr="00EB4949" w:rsidRDefault="003D2D8B" w:rsidP="003D2D8B">
      <w:pPr>
        <w:ind w:left="426" w:hanging="426"/>
      </w:pPr>
    </w:p>
    <w:p w:rsidR="003D2D8B" w:rsidRPr="00EB4949" w:rsidRDefault="003D2D8B" w:rsidP="003D2D8B">
      <w:pPr>
        <w:ind w:left="426" w:hanging="426"/>
      </w:pPr>
    </w:p>
    <w:p w:rsidR="003D2D8B" w:rsidRPr="00EB4949" w:rsidRDefault="003D2D8B" w:rsidP="003D2D8B">
      <w:pPr>
        <w:ind w:left="426" w:hanging="426"/>
      </w:pPr>
    </w:p>
    <w:p w:rsidR="003D2D8B" w:rsidRPr="00EB4949" w:rsidRDefault="003D2D8B" w:rsidP="003D2D8B">
      <w:pPr>
        <w:ind w:left="426" w:hanging="426"/>
      </w:pPr>
    </w:p>
    <w:p w:rsidR="003D2D8B" w:rsidRPr="00EB4949" w:rsidRDefault="003D2D8B" w:rsidP="003D2D8B">
      <w:pPr>
        <w:ind w:left="426" w:hanging="426"/>
      </w:pPr>
    </w:p>
    <w:p w:rsidR="003D2D8B" w:rsidRPr="00EB4949" w:rsidRDefault="003D2D8B" w:rsidP="003D2D8B">
      <w:pPr>
        <w:ind w:left="426" w:hanging="426"/>
      </w:pPr>
    </w:p>
    <w:p w:rsidR="003D2D8B" w:rsidRPr="00EB4949" w:rsidRDefault="003D2D8B" w:rsidP="003D2D8B">
      <w:pPr>
        <w:ind w:left="426" w:hanging="426"/>
      </w:pPr>
    </w:p>
    <w:p w:rsidR="003D2D8B" w:rsidRPr="00EB4949" w:rsidRDefault="003D2D8B" w:rsidP="003D2D8B">
      <w:pPr>
        <w:ind w:left="426" w:hanging="426"/>
      </w:pPr>
    </w:p>
    <w:p w:rsidR="003D2D8B" w:rsidRPr="00EB4949" w:rsidRDefault="003D2D8B" w:rsidP="003D2D8B">
      <w:pPr>
        <w:ind w:left="426" w:hanging="426"/>
      </w:pPr>
    </w:p>
    <w:p w:rsidR="003D2D8B" w:rsidRPr="00EB4949" w:rsidRDefault="003D2D8B" w:rsidP="003D2D8B">
      <w:pPr>
        <w:ind w:left="426" w:hanging="426"/>
      </w:pPr>
    </w:p>
    <w:p w:rsidR="003D2D8B" w:rsidRPr="00EB4949" w:rsidRDefault="003D2D8B" w:rsidP="003D2D8B">
      <w:pPr>
        <w:pStyle w:val="ListParagraph"/>
        <w:numPr>
          <w:ilvl w:val="0"/>
          <w:numId w:val="37"/>
        </w:numPr>
        <w:spacing w:after="200" w:line="360" w:lineRule="auto"/>
        <w:ind w:left="567" w:hanging="425"/>
      </w:pPr>
      <w:r w:rsidRPr="00EB4949">
        <w:t xml:space="preserve">Show that the graphs of these two functions have a common point on the </w:t>
      </w:r>
      <w:r w:rsidRPr="00EB4949">
        <w:rPr>
          <w:i/>
        </w:rPr>
        <w:t>y</w:t>
      </w:r>
      <w:r w:rsidRPr="00EB4949">
        <w:t>-axis.</w:t>
      </w:r>
    </w:p>
    <w:p w:rsidR="003D2D8B" w:rsidRPr="00EB4949" w:rsidRDefault="003D2D8B" w:rsidP="003D2D8B">
      <w:pPr>
        <w:pStyle w:val="ListParagraph"/>
        <w:numPr>
          <w:ilvl w:val="0"/>
          <w:numId w:val="37"/>
        </w:numPr>
        <w:spacing w:after="200" w:line="360" w:lineRule="auto"/>
        <w:ind w:left="567" w:hanging="425"/>
      </w:pPr>
      <w:r w:rsidRPr="00EB4949">
        <w:t xml:space="preserve">A company wants to use the logo shown </w:t>
      </w:r>
      <w:r>
        <w:t>above</w:t>
      </w:r>
      <w:r w:rsidRPr="00EB4949">
        <w:t xml:space="preserve"> and decides to base it on these two functions. The shaded region is that part of the positive quadrant which is bounded by the two functions and the section of the </w:t>
      </w:r>
      <w:r w:rsidRPr="00EB4949">
        <w:rPr>
          <w:i/>
        </w:rPr>
        <w:t>x</w:t>
      </w:r>
      <w:r w:rsidRPr="00EB4949">
        <w:t>-axis from (2, 0) to (3, 0). Calculate this shaded area.</w:t>
      </w:r>
    </w:p>
    <w:p w:rsidR="003D2D8B" w:rsidRDefault="00E839D2" w:rsidP="003D2D8B">
      <w:pPr>
        <w:tabs>
          <w:tab w:val="left" w:pos="1800"/>
        </w:tabs>
        <w:ind w:left="360"/>
        <w:jc w:val="center"/>
        <w:rPr>
          <w:b/>
          <w:i/>
        </w:rPr>
      </w:pPr>
      <w:r>
        <w:rPr>
          <w:noProof/>
          <w:lang w:val="en-IE" w:eastAsia="en-IE"/>
        </w:rPr>
        <w:pict>
          <v:rect id="_x0000_s1564" style="position:absolute;left:0;text-align:left;margin-left:-10.5pt;margin-top:20.6pt;width:483pt;height:126.75pt;z-index:-251425792" strokeweight="1.5pt">
            <v:fill opacity="0"/>
            <v:stroke dashstyle="1 1"/>
          </v:rect>
        </w:pict>
      </w:r>
    </w:p>
    <w:p w:rsidR="003D2D8B" w:rsidRDefault="003D2D8B" w:rsidP="003D2D8B">
      <w:pPr>
        <w:tabs>
          <w:tab w:val="left" w:pos="1800"/>
        </w:tabs>
        <w:ind w:left="360"/>
        <w:jc w:val="center"/>
        <w:rPr>
          <w:b/>
          <w:i/>
        </w:rPr>
      </w:pPr>
    </w:p>
    <w:p w:rsidR="003D2D8B" w:rsidRPr="00713F9B" w:rsidRDefault="003D2D8B" w:rsidP="003D2D8B">
      <w:pPr>
        <w:tabs>
          <w:tab w:val="left" w:pos="1800"/>
        </w:tabs>
        <w:ind w:left="360"/>
        <w:jc w:val="center"/>
      </w:pPr>
      <w:r w:rsidRPr="003D2D8B">
        <w:rPr>
          <w:b/>
          <w:i/>
        </w:rPr>
        <w:t>Suggested Solution</w:t>
      </w:r>
    </w:p>
    <w:p w:rsidR="003D2D8B" w:rsidRDefault="003D2D8B" w:rsidP="003D2D8B">
      <w:pPr>
        <w:spacing w:after="200" w:line="360" w:lineRule="auto"/>
        <w:ind w:left="360"/>
      </w:pPr>
    </w:p>
    <w:p w:rsidR="003D2D8B" w:rsidRPr="00114693" w:rsidRDefault="003D2D8B" w:rsidP="003D2D8B">
      <w:r w:rsidRPr="00114693">
        <w:t xml:space="preserve">The graphs agree at the point (0,6) Let </w:t>
      </w:r>
      <w:r w:rsidRPr="004B4ADC">
        <w:rPr>
          <w:position w:val="-4"/>
        </w:rPr>
        <w:object w:dxaOrig="580" w:dyaOrig="240">
          <v:shape id="_x0000_i1110" type="#_x0000_t75" style="width:29.3pt;height:11.7pt" o:ole="">
            <v:imagedata r:id="rId235" r:pict="rId236" o:title=""/>
          </v:shape>
          <o:OLEObject Type="Embed" ProgID="Equation.DSMT4" ShapeID="_x0000_i1110" DrawAspect="Content" ObjectID="_1381749230" r:id="rId237"/>
        </w:object>
      </w:r>
      <w:r w:rsidRPr="00114693">
        <w:t xml:space="preserve">in both cases. The required area is </w:t>
      </w:r>
      <w:r w:rsidRPr="00114693">
        <w:rPr>
          <w:position w:val="-22"/>
        </w:rPr>
        <w:object w:dxaOrig="2100" w:dyaOrig="580">
          <v:shape id="_x0000_i1111" type="#_x0000_t75" style="width:104.65pt;height:29.3pt" o:ole="">
            <v:imagedata r:id="rId238" r:pict="rId239" o:title=""/>
          </v:shape>
          <o:OLEObject Type="Embed" ProgID="Equation.DSMT4" ShapeID="_x0000_i1111" DrawAspect="Content" ObjectID="_1381749231" r:id="rId240"/>
        </w:object>
      </w:r>
    </w:p>
    <w:p w:rsidR="003D2D8B" w:rsidRPr="00EB4949" w:rsidRDefault="003D2D8B" w:rsidP="003D2D8B">
      <w:pPr>
        <w:spacing w:after="200" w:line="360" w:lineRule="auto"/>
        <w:ind w:left="360"/>
      </w:pPr>
    </w:p>
    <w:p w:rsidR="00B315CD" w:rsidRDefault="00B315CD" w:rsidP="00B315CD"/>
    <w:p w:rsidR="00E839D2" w:rsidRDefault="00E839D2" w:rsidP="00B315CD"/>
    <w:p w:rsidR="00E839D2" w:rsidRDefault="00E839D2" w:rsidP="00B315CD"/>
    <w:p w:rsidR="00E839D2" w:rsidRDefault="00E839D2" w:rsidP="00B315CD"/>
    <w:p w:rsidR="00E839D2" w:rsidRDefault="00E839D2" w:rsidP="00B315CD"/>
    <w:p w:rsidR="00E839D2" w:rsidRDefault="00E839D2" w:rsidP="00B315CD"/>
    <w:p w:rsidR="00E839D2" w:rsidRDefault="00E839D2" w:rsidP="00B315CD"/>
    <w:p w:rsidR="00E839D2" w:rsidRDefault="00E839D2" w:rsidP="00B315CD"/>
    <w:p w:rsidR="00E839D2" w:rsidRDefault="00E839D2" w:rsidP="00B315CD"/>
    <w:p w:rsidR="00E839D2" w:rsidRDefault="00E839D2" w:rsidP="00B315CD"/>
    <w:p w:rsidR="00E839D2" w:rsidRDefault="00E839D2" w:rsidP="00B315CD"/>
    <w:p w:rsidR="00E839D2" w:rsidRDefault="00E839D2" w:rsidP="00B315CD"/>
    <w:p w:rsidR="00E839D2" w:rsidRPr="003D2D8B" w:rsidRDefault="00E839D2" w:rsidP="00E839D2">
      <w:pPr>
        <w:jc w:val="both"/>
        <w:rPr>
          <w:b/>
        </w:rPr>
      </w:pPr>
      <w:r>
        <w:rPr>
          <w:noProof/>
          <w:lang w:val="en-IE" w:eastAsia="en-IE"/>
        </w:rPr>
        <w:lastRenderedPageBreak/>
        <w:pict>
          <v:rect id="_x0000_s1565" style="position:absolute;left:0;text-align:left;margin-left:-10.5pt;margin-top:-9.75pt;width:483pt;height:204pt;z-index:-251423744"/>
        </w:pict>
      </w:r>
      <w:r w:rsidRPr="003D2D8B">
        <w:rPr>
          <w:b/>
        </w:rPr>
        <w:t>Question 3</w:t>
      </w:r>
      <w:r>
        <w:rPr>
          <w:b/>
        </w:rPr>
        <w:t>6</w:t>
      </w:r>
    </w:p>
    <w:p w:rsidR="00E839D2" w:rsidRPr="003D2D8B" w:rsidRDefault="00E839D2" w:rsidP="00E839D2">
      <w:pPr>
        <w:jc w:val="both"/>
        <w:rPr>
          <w:b/>
          <w:i/>
        </w:rPr>
      </w:pPr>
      <w:r w:rsidRPr="003D2D8B">
        <w:rPr>
          <w:b/>
        </w:rPr>
        <w:t xml:space="preserve">Suggested Level: </w:t>
      </w:r>
      <w:r w:rsidRPr="003D2D8B">
        <w:rPr>
          <w:b/>
          <w:i/>
        </w:rPr>
        <w:t xml:space="preserve">Leaving Cert. </w:t>
      </w:r>
      <w:r>
        <w:rPr>
          <w:b/>
          <w:i/>
        </w:rPr>
        <w:t>Ordinary</w:t>
      </w:r>
      <w:r w:rsidRPr="003D2D8B">
        <w:rPr>
          <w:b/>
          <w:i/>
        </w:rPr>
        <w:t xml:space="preserve"> Level</w:t>
      </w:r>
    </w:p>
    <w:p w:rsidR="00E839D2" w:rsidRDefault="00E839D2" w:rsidP="00B315CD"/>
    <w:p w:rsidR="00E839D2" w:rsidRPr="00EB4949" w:rsidRDefault="00E839D2" w:rsidP="00E839D2">
      <w:pPr>
        <w:spacing w:line="360" w:lineRule="auto"/>
      </w:pPr>
      <w:r w:rsidRPr="00EB4949">
        <w:t>On a building site, sand is stored in a container which is 4 metres above ground. The sand is released through an opening in the floor of the container and forms a conical mound in which the height is equal to the diameter of its base.</w:t>
      </w:r>
    </w:p>
    <w:p w:rsidR="00E839D2" w:rsidRPr="00EB4949" w:rsidRDefault="00E839D2" w:rsidP="00E839D2">
      <w:pPr>
        <w:pStyle w:val="ListParagraph"/>
        <w:numPr>
          <w:ilvl w:val="0"/>
          <w:numId w:val="38"/>
        </w:numPr>
        <w:spacing w:after="200" w:line="360" w:lineRule="auto"/>
        <w:ind w:left="567" w:hanging="425"/>
      </w:pPr>
      <w:r w:rsidRPr="00EB4949">
        <w:t>If the sand is released at the rate of 500π cm</w:t>
      </w:r>
      <w:r w:rsidRPr="00EB4949">
        <w:rPr>
          <w:vertAlign w:val="superscript"/>
        </w:rPr>
        <w:t>3</w:t>
      </w:r>
      <w:r w:rsidRPr="00EB4949">
        <w:t xml:space="preserve"> per second, show that it will take less than 3 hours for the top of the mound of sand to reach the container.</w:t>
      </w:r>
    </w:p>
    <w:p w:rsidR="00E839D2" w:rsidRPr="00EB4949" w:rsidRDefault="00E839D2" w:rsidP="00E839D2">
      <w:pPr>
        <w:pStyle w:val="ListParagraph"/>
        <w:numPr>
          <w:ilvl w:val="0"/>
          <w:numId w:val="38"/>
        </w:numPr>
        <w:spacing w:after="200" w:line="360" w:lineRule="auto"/>
        <w:ind w:left="567" w:hanging="425"/>
      </w:pPr>
      <w:r w:rsidRPr="00EB4949">
        <w:t>Find the rate at which its height is increasing when the top of the mound reaches the container.</w:t>
      </w:r>
    </w:p>
    <w:p w:rsidR="00E839D2" w:rsidRDefault="00E839D2" w:rsidP="00B315CD"/>
    <w:p w:rsidR="00E839D2" w:rsidRDefault="00DC1513" w:rsidP="00B315CD">
      <w:r>
        <w:rPr>
          <w:noProof/>
          <w:lang w:val="en-IE" w:eastAsia="en-IE"/>
        </w:rPr>
        <w:pict>
          <v:rect id="_x0000_s1566" style="position:absolute;margin-left:-10.5pt;margin-top:7.4pt;width:483pt;height:304.5pt;z-index:-251419648"/>
        </w:pict>
      </w:r>
    </w:p>
    <w:p w:rsidR="00E839D2" w:rsidRPr="003D2D8B" w:rsidRDefault="00E839D2" w:rsidP="00E839D2">
      <w:pPr>
        <w:jc w:val="both"/>
        <w:rPr>
          <w:b/>
        </w:rPr>
      </w:pPr>
      <w:r w:rsidRPr="003D2D8B">
        <w:rPr>
          <w:b/>
        </w:rPr>
        <w:t>Question 3</w:t>
      </w:r>
      <w:r w:rsidR="00DC1513">
        <w:rPr>
          <w:b/>
        </w:rPr>
        <w:t>7</w:t>
      </w:r>
    </w:p>
    <w:p w:rsidR="00E839D2" w:rsidRPr="003D2D8B" w:rsidRDefault="00E839D2" w:rsidP="00E839D2">
      <w:pPr>
        <w:jc w:val="both"/>
        <w:rPr>
          <w:b/>
          <w:i/>
        </w:rPr>
      </w:pPr>
      <w:r w:rsidRPr="003D2D8B">
        <w:rPr>
          <w:b/>
        </w:rPr>
        <w:t xml:space="preserve">Suggested Level: </w:t>
      </w:r>
      <w:r w:rsidRPr="003D2D8B">
        <w:rPr>
          <w:b/>
          <w:i/>
        </w:rPr>
        <w:t xml:space="preserve">Leaving Cert. </w:t>
      </w:r>
      <w:r w:rsidR="00DC1513">
        <w:rPr>
          <w:b/>
          <w:i/>
        </w:rPr>
        <w:t>Higher</w:t>
      </w:r>
      <w:r w:rsidRPr="003D2D8B">
        <w:rPr>
          <w:b/>
          <w:i/>
        </w:rPr>
        <w:t xml:space="preserve"> Level</w:t>
      </w:r>
    </w:p>
    <w:p w:rsidR="00E839D2" w:rsidRDefault="00E839D2" w:rsidP="00B315CD"/>
    <w:p w:rsidR="00E839D2" w:rsidRPr="00EB4949" w:rsidRDefault="00E839D2" w:rsidP="00E839D2">
      <w:pPr>
        <w:tabs>
          <w:tab w:val="num" w:pos="426"/>
        </w:tabs>
        <w:ind w:left="360"/>
      </w:pPr>
      <w:r w:rsidRPr="00EB4949">
        <w:t xml:space="preserve">The diagram shows the graph of Sin </w:t>
      </w:r>
      <w:r w:rsidRPr="00EB4949">
        <w:rPr>
          <w:i/>
        </w:rPr>
        <w:t>x</w:t>
      </w:r>
      <w:r w:rsidRPr="00EB4949">
        <w:t xml:space="preserve"> from </w:t>
      </w:r>
      <w:r w:rsidRPr="00EB4949">
        <w:rPr>
          <w:i/>
        </w:rPr>
        <w:t>x</w:t>
      </w:r>
      <w:r w:rsidRPr="00EB4949">
        <w:t xml:space="preserve"> = 0 to </w:t>
      </w:r>
      <w:r w:rsidRPr="00EB4949">
        <w:rPr>
          <w:i/>
        </w:rPr>
        <w:t>x</w:t>
      </w:r>
      <w:r w:rsidRPr="00EB4949">
        <w:t xml:space="preserve"> = π/2.</w:t>
      </w:r>
    </w:p>
    <w:p w:rsidR="00E839D2" w:rsidRPr="00EB4949" w:rsidRDefault="00E839D2" w:rsidP="00E839D2">
      <w:r>
        <w:rPr>
          <w:noProof/>
          <w:szCs w:val="20"/>
          <w:lang w:eastAsia="en-IE"/>
        </w:rPr>
        <w:drawing>
          <wp:anchor distT="0" distB="0" distL="114300" distR="114300" simplePos="0" relativeHeight="251894784" behindDoc="0" locked="0" layoutInCell="1" allowOverlap="1">
            <wp:simplePos x="0" y="0"/>
            <wp:positionH relativeFrom="column">
              <wp:posOffset>1308735</wp:posOffset>
            </wp:positionH>
            <wp:positionV relativeFrom="paragraph">
              <wp:posOffset>153670</wp:posOffset>
            </wp:positionV>
            <wp:extent cx="2305050" cy="2028825"/>
            <wp:effectExtent l="19050" t="0" r="0" b="0"/>
            <wp:wrapNone/>
            <wp:docPr id="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cstate="print"/>
                    <a:srcRect/>
                    <a:stretch>
                      <a:fillRect/>
                    </a:stretch>
                  </pic:blipFill>
                  <pic:spPr bwMode="auto">
                    <a:xfrm>
                      <a:off x="0" y="0"/>
                      <a:ext cx="2305050" cy="2028825"/>
                    </a:xfrm>
                    <a:prstGeom prst="rect">
                      <a:avLst/>
                    </a:prstGeom>
                    <a:noFill/>
                    <a:ln w="9525">
                      <a:noFill/>
                      <a:miter lim="800000"/>
                      <a:headEnd/>
                      <a:tailEnd/>
                    </a:ln>
                  </pic:spPr>
                </pic:pic>
              </a:graphicData>
            </a:graphic>
          </wp:anchor>
        </w:drawing>
      </w:r>
    </w:p>
    <w:p w:rsidR="00E839D2" w:rsidRPr="00EB4949" w:rsidRDefault="00E839D2" w:rsidP="00E839D2"/>
    <w:p w:rsidR="00E839D2" w:rsidRPr="00EB4949" w:rsidRDefault="00E839D2" w:rsidP="00E839D2">
      <w:pPr>
        <w:spacing w:line="360" w:lineRule="auto"/>
      </w:pPr>
    </w:p>
    <w:p w:rsidR="00E839D2" w:rsidRPr="00EB4949" w:rsidRDefault="00E839D2" w:rsidP="00E839D2">
      <w:pPr>
        <w:spacing w:line="360" w:lineRule="auto"/>
      </w:pPr>
    </w:p>
    <w:p w:rsidR="00E839D2" w:rsidRPr="00EB4949" w:rsidRDefault="00E839D2" w:rsidP="00E839D2">
      <w:pPr>
        <w:spacing w:line="360" w:lineRule="auto"/>
      </w:pPr>
    </w:p>
    <w:p w:rsidR="00E839D2" w:rsidRPr="00EB4949" w:rsidRDefault="00E839D2" w:rsidP="00E839D2">
      <w:pPr>
        <w:spacing w:line="360" w:lineRule="auto"/>
      </w:pPr>
    </w:p>
    <w:p w:rsidR="00E839D2" w:rsidRPr="00EB4949" w:rsidRDefault="00E839D2" w:rsidP="00E839D2">
      <w:pPr>
        <w:spacing w:line="360" w:lineRule="auto"/>
      </w:pPr>
    </w:p>
    <w:p w:rsidR="00DC1513" w:rsidRDefault="00DC1513" w:rsidP="00E839D2">
      <w:pPr>
        <w:spacing w:line="360" w:lineRule="auto"/>
      </w:pPr>
    </w:p>
    <w:p w:rsidR="00DC1513" w:rsidRDefault="00DC1513" w:rsidP="00E839D2">
      <w:pPr>
        <w:spacing w:line="360" w:lineRule="auto"/>
      </w:pPr>
    </w:p>
    <w:p w:rsidR="00DC1513" w:rsidRDefault="00DC1513" w:rsidP="00E839D2">
      <w:pPr>
        <w:spacing w:line="360" w:lineRule="auto"/>
      </w:pPr>
    </w:p>
    <w:p w:rsidR="00E839D2" w:rsidRDefault="00E839D2" w:rsidP="00E839D2">
      <w:pPr>
        <w:spacing w:line="360" w:lineRule="auto"/>
      </w:pPr>
      <w:r w:rsidRPr="00EB4949">
        <w:t xml:space="preserve">A line is drawn from a point </w:t>
      </w:r>
      <w:r w:rsidRPr="00EB4949">
        <w:rPr>
          <w:i/>
        </w:rPr>
        <w:t>h</w:t>
      </w:r>
      <w:r w:rsidRPr="00EB4949">
        <w:t xml:space="preserve"> on the y-axis to the local maximum point on the Sin x graph as shown. Find the value of 0 &lt; </w:t>
      </w:r>
      <w:r w:rsidRPr="00EB4949">
        <w:rPr>
          <w:i/>
        </w:rPr>
        <w:t>h</w:t>
      </w:r>
      <w:r w:rsidRPr="00EB4949">
        <w:t xml:space="preserve"> &lt; 1 which will make the two shaded areas equal.</w:t>
      </w:r>
    </w:p>
    <w:p w:rsidR="00E839D2" w:rsidRDefault="00E839D2"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Pr="003D2D8B" w:rsidRDefault="00DC1513" w:rsidP="00DC1513">
      <w:pPr>
        <w:jc w:val="both"/>
        <w:rPr>
          <w:b/>
        </w:rPr>
      </w:pPr>
      <w:r>
        <w:rPr>
          <w:noProof/>
          <w:lang w:val="en-IE"/>
        </w:rPr>
        <w:lastRenderedPageBreak/>
        <w:pict>
          <v:rect id="_x0000_s1592" style="position:absolute;left:0;text-align:left;margin-left:-10pt;margin-top:-8.25pt;width:494.5pt;height:711.25pt;z-index:-251396096"/>
        </w:pict>
      </w:r>
      <w:r w:rsidRPr="003D2D8B">
        <w:rPr>
          <w:b/>
        </w:rPr>
        <w:t>Question 3</w:t>
      </w:r>
      <w:r>
        <w:rPr>
          <w:b/>
        </w:rPr>
        <w:t>8</w:t>
      </w:r>
    </w:p>
    <w:p w:rsidR="00DC1513" w:rsidRPr="003D2D8B" w:rsidRDefault="00DC1513" w:rsidP="00DC1513">
      <w:pPr>
        <w:jc w:val="both"/>
        <w:rPr>
          <w:b/>
          <w:i/>
        </w:rPr>
      </w:pPr>
      <w:r w:rsidRPr="003D2D8B">
        <w:rPr>
          <w:b/>
        </w:rPr>
        <w:t xml:space="preserve">Suggested Level: </w:t>
      </w:r>
      <w:r w:rsidRPr="003D2D8B">
        <w:rPr>
          <w:b/>
          <w:i/>
        </w:rPr>
        <w:t xml:space="preserve">Leaving Cert. </w:t>
      </w:r>
      <w:r>
        <w:rPr>
          <w:b/>
          <w:i/>
        </w:rPr>
        <w:t>Ordinary</w:t>
      </w:r>
      <w:r w:rsidRPr="003D2D8B">
        <w:rPr>
          <w:b/>
          <w:i/>
        </w:rPr>
        <w:t xml:space="preserve"> Level</w:t>
      </w:r>
    </w:p>
    <w:p w:rsidR="00DC1513" w:rsidRDefault="00DC1513" w:rsidP="00DC1513">
      <w:pPr>
        <w:spacing w:line="360" w:lineRule="auto"/>
      </w:pPr>
    </w:p>
    <w:p w:rsidR="00DC1513" w:rsidRPr="00EB4949" w:rsidRDefault="00DC1513" w:rsidP="00DC1513">
      <w:pPr>
        <w:spacing w:line="360" w:lineRule="auto"/>
      </w:pPr>
      <w:r w:rsidRPr="00EB4949">
        <w:t xml:space="preserve">A mains water supply runs along the straight boundary of a plot of land (see the Fig 1),which measures 1200 metres from </w:t>
      </w:r>
      <w:r w:rsidRPr="00EB4949">
        <w:rPr>
          <w:b/>
        </w:rPr>
        <w:t>A</w:t>
      </w:r>
      <w:r w:rsidRPr="00EB4949">
        <w:t xml:space="preserve"> to </w:t>
      </w:r>
      <w:r w:rsidRPr="00EB4949">
        <w:rPr>
          <w:b/>
        </w:rPr>
        <w:t>B</w:t>
      </w:r>
      <w:r w:rsidRPr="00EB4949">
        <w:t xml:space="preserve">. The landowner wants to pump water from the mains to two sprinklers located at </w:t>
      </w:r>
      <w:r w:rsidRPr="00EB4949">
        <w:rPr>
          <w:b/>
        </w:rPr>
        <w:t>C</w:t>
      </w:r>
      <w:r w:rsidRPr="00EB4949">
        <w:t xml:space="preserve"> and </w:t>
      </w:r>
      <w:r w:rsidRPr="00EB4949">
        <w:rPr>
          <w:b/>
        </w:rPr>
        <w:t>D</w:t>
      </w:r>
      <w:r w:rsidRPr="00EB4949">
        <w:t xml:space="preserve">, which are respectively 500 metres and 300 metres from the boundary, as shown. He has just one pump and wants to put it where he can use the shortest overall length of connecting water pipe. The diagram shows two of the many possible positions for the pump (labelled </w:t>
      </w:r>
      <w:r w:rsidRPr="00EB4949">
        <w:rPr>
          <w:b/>
        </w:rPr>
        <w:t>P</w:t>
      </w:r>
      <w:r w:rsidRPr="00EB4949">
        <w:rPr>
          <w:vertAlign w:val="subscript"/>
        </w:rPr>
        <w:t>1</w:t>
      </w:r>
      <w:r w:rsidRPr="00EB4949">
        <w:t xml:space="preserve"> and </w:t>
      </w:r>
      <w:r w:rsidRPr="00EB4949">
        <w:rPr>
          <w:b/>
        </w:rPr>
        <w:t>P</w:t>
      </w:r>
      <w:r w:rsidRPr="00EB4949">
        <w:rPr>
          <w:vertAlign w:val="subscript"/>
        </w:rPr>
        <w:t>2</w:t>
      </w:r>
      <w:r w:rsidRPr="00EB4949">
        <w:t xml:space="preserve">). The overall length of water pipe for location </w:t>
      </w:r>
      <w:r w:rsidRPr="00EB4949">
        <w:rPr>
          <w:b/>
        </w:rPr>
        <w:t>P</w:t>
      </w:r>
      <w:r w:rsidRPr="00EB4949">
        <w:rPr>
          <w:vertAlign w:val="subscript"/>
        </w:rPr>
        <w:t xml:space="preserve">1 </w:t>
      </w:r>
      <w:r w:rsidRPr="00EB4949">
        <w:t>is therefore |</w:t>
      </w:r>
      <w:r w:rsidRPr="00EB4949">
        <w:rPr>
          <w:b/>
        </w:rPr>
        <w:t>CP</w:t>
      </w:r>
      <w:r w:rsidRPr="00EB4949">
        <w:rPr>
          <w:vertAlign w:val="subscript"/>
        </w:rPr>
        <w:t>1</w:t>
      </w:r>
      <w:r w:rsidRPr="00EB4949">
        <w:t>| + |</w:t>
      </w:r>
      <w:r w:rsidRPr="00EB4949">
        <w:rPr>
          <w:b/>
        </w:rPr>
        <w:t>P</w:t>
      </w:r>
      <w:r w:rsidRPr="00EB4949">
        <w:rPr>
          <w:vertAlign w:val="subscript"/>
        </w:rPr>
        <w:t>1</w:t>
      </w:r>
      <w:r w:rsidRPr="00EB4949">
        <w:rPr>
          <w:b/>
        </w:rPr>
        <w:t>D</w:t>
      </w:r>
      <w:r w:rsidRPr="00EB4949">
        <w:t>|.</w:t>
      </w:r>
    </w:p>
    <w:p w:rsidR="00DC1513" w:rsidRPr="00EB4949" w:rsidRDefault="00DC1513" w:rsidP="00DC1513"/>
    <w:p w:rsidR="00DC1513" w:rsidRPr="00EB4949" w:rsidRDefault="00DC1513" w:rsidP="00DC1513">
      <w:pPr>
        <w:pStyle w:val="NCCABlack"/>
        <w:rPr>
          <w:rFonts w:ascii="Times New Roman" w:hAnsi="Times New Roman"/>
        </w:rPr>
      </w:pPr>
      <w:r w:rsidRPr="00DA394F">
        <w:rPr>
          <w:szCs w:val="20"/>
          <w:lang w:val="en-IE"/>
        </w:rPr>
        <w:pict>
          <v:shape id="Text Box 2" o:spid="_x0000_s1591" type="#_x0000_t202" style="position:absolute;left:0;text-align:left;margin-left:136.95pt;margin-top:.25pt;width:102.85pt;height:23.55pt;z-index:251919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S4stQIAALo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" filled="f" stroked="f">
            <v:textbox style="mso-next-textbox:#Text Box 2">
              <w:txbxContent>
                <w:p w:rsidR="00DC1513" w:rsidRPr="00484518" w:rsidRDefault="00DC1513" w:rsidP="00DC1513">
                  <w:pPr>
                    <w:pStyle w:val="NCCABlack"/>
                    <w:spacing w:line="240" w:lineRule="auto"/>
                    <w:ind w:firstLine="720"/>
                    <w:jc w:val="center"/>
                    <w:rPr>
                      <w:b/>
                    </w:rPr>
                  </w:pPr>
                  <w:r w:rsidRPr="00484518">
                    <w:rPr>
                      <w:b/>
                    </w:rPr>
                    <w:t>Fi</w:t>
                  </w:r>
                  <w:r>
                    <w:rPr>
                      <w:b/>
                    </w:rPr>
                    <w:t>g.</w:t>
                  </w:r>
                  <w:r w:rsidRPr="00484518">
                    <w:rPr>
                      <w:b/>
                    </w:rPr>
                    <w:t xml:space="preserve"> 1</w:t>
                  </w:r>
                </w:p>
                <w:p w:rsidR="00DC1513" w:rsidRDefault="00DC1513" w:rsidP="00DC1513"/>
              </w:txbxContent>
            </v:textbox>
          </v:shape>
        </w:pict>
      </w:r>
      <w:r w:rsidRPr="00DA394F">
        <w:rPr>
          <w:szCs w:val="20"/>
          <w:lang w:val="en-IE"/>
        </w:rPr>
        <w:pict>
          <v:rect id="Rectangle 25" o:spid="_x0000_s1590" style="position:absolute;left:0;text-align:left;margin-left:-3pt;margin-top:.85pt;width:440.2pt;height:218.2pt;z-index:-251398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" filled="f" fillcolor="#ff9"/>
        </w:pict>
      </w:r>
      <w:r w:rsidRPr="00DA394F">
        <w:rPr>
          <w:szCs w:val="20"/>
          <w:lang w:val="en-IE"/>
        </w:rPr>
        <w:pict>
          <v:shape id="Text Box 9" o:spid="_x0000_s1574" type="#_x0000_t202" style="position:absolute;left:0;text-align:left;margin-left:27.75pt;margin-top:10.3pt;width:28.35pt;height:28.4pt;z-index:251906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" filled="f" stroked="f">
            <v:textbox>
              <w:txbxContent>
                <w:p w:rsidR="00DC1513" w:rsidRPr="00484518" w:rsidRDefault="00DC1513" w:rsidP="00DC1513">
                  <w:pPr>
                    <w:rPr>
                      <w:b/>
                    </w:rPr>
                  </w:pPr>
                  <w:r w:rsidRPr="00484518">
                    <w:rPr>
                      <w:rFonts w:ascii="Calibri" w:hAnsi="Calibri"/>
                      <w:b/>
                      <w:szCs w:val="22"/>
                      <w:lang w:val="en-IE"/>
                    </w:rPr>
                    <w:t>C</w:t>
                  </w:r>
                </w:p>
              </w:txbxContent>
            </v:textbox>
          </v:shape>
        </w:pict>
      </w:r>
    </w:p>
    <w:p w:rsidR="00DC1513" w:rsidRPr="00EB4949" w:rsidRDefault="00DC1513" w:rsidP="00DC1513">
      <w:pPr>
        <w:pStyle w:val="NCCABlack"/>
        <w:rPr>
          <w:rFonts w:ascii="Times New Roman" w:hAnsi="Times New Roman"/>
        </w:rPr>
      </w:pPr>
      <w:r w:rsidRPr="00DA394F">
        <w:rPr>
          <w:szCs w:val="20"/>
          <w:lang w:val="en-IE"/>
        </w:rPr>
        <w:pict>
          <v:line id="Line 7" o:spid="_x0000_s1572" style="position:absolute;left:0;text-align:left;flip:x y;z-index:251904000;visibility:visible" from="44.9pt,5.5pt" to="343.1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" strokecolor="green"/>
        </w:pict>
      </w:r>
      <w:r w:rsidRPr="00DA394F">
        <w:rPr>
          <w:szCs w:val="20"/>
          <w:lang w:val="en-IE"/>
        </w:rPr>
        <w:pict>
          <v:line id="Line 5" o:spid="_x0000_s1570" style="position:absolute;left:0;text-align:left;flip:x y;z-index:251901952;visibility:visible" from="44.9pt,5.5pt" to="130.1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" strokecolor="red"/>
        </w:pict>
      </w:r>
      <w:r w:rsidRPr="00DA394F">
        <w:rPr>
          <w:szCs w:val="20"/>
          <w:lang w:val="en-IE"/>
        </w:rPr>
        <w:pict>
          <v:line id="Line 3" o:spid="_x0000_s1568" style="position:absolute;left:0;text-align:left;flip:y;z-index:251899904;visibility:visible" from="44.9pt,5.5pt" to="44.9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"/>
        </w:pict>
      </w:r>
    </w:p>
    <w:p w:rsidR="00DC1513" w:rsidRPr="00EB4949" w:rsidRDefault="00DC1513" w:rsidP="00DC1513">
      <w:pPr>
        <w:pStyle w:val="NCCABlack"/>
        <w:rPr>
          <w:rFonts w:ascii="Times New Roman" w:hAnsi="Times New Roman"/>
        </w:rPr>
      </w:pPr>
    </w:p>
    <w:p w:rsidR="00DC1513" w:rsidRPr="00EB4949" w:rsidRDefault="00DC1513" w:rsidP="00DC1513">
      <w:pPr>
        <w:pStyle w:val="NCCABlack"/>
        <w:rPr>
          <w:rFonts w:ascii="Times New Roman" w:hAnsi="Times New Roman"/>
        </w:rPr>
      </w:pPr>
      <w:r w:rsidRPr="00DA394F">
        <w:rPr>
          <w:szCs w:val="20"/>
          <w:lang w:val="en-IE"/>
        </w:rPr>
        <w:pict>
          <v:shape id="Text Box 10" o:spid="_x0000_s1575" type="#_x0000_t202" style="position:absolute;left:0;text-align:left;margin-left:379.75pt;margin-top:8.4pt;width:28.35pt;height:28.4pt;z-index:251907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" filled="f" stroked="f">
            <v:textbox>
              <w:txbxContent>
                <w:p w:rsidR="00DC1513" w:rsidRPr="00484518" w:rsidRDefault="00DC1513" w:rsidP="00DC1513">
                  <w:pPr>
                    <w:rPr>
                      <w:b/>
                    </w:rPr>
                  </w:pPr>
                  <w:r w:rsidRPr="00484518">
                    <w:rPr>
                      <w:rFonts w:ascii="Calibri" w:hAnsi="Calibri"/>
                      <w:b/>
                      <w:szCs w:val="22"/>
                      <w:lang w:val="en-IE"/>
                    </w:rPr>
                    <w:t>D</w:t>
                  </w:r>
                </w:p>
                <w:p w:rsidR="00DC1513" w:rsidRDefault="00DC1513" w:rsidP="00DC1513"/>
                <w:p w:rsidR="00DC1513" w:rsidRDefault="00DC1513" w:rsidP="00DC1513"/>
              </w:txbxContent>
            </v:textbox>
          </v:shape>
        </w:pict>
      </w:r>
    </w:p>
    <w:p w:rsidR="00DC1513" w:rsidRPr="00EB4949" w:rsidRDefault="00DC1513" w:rsidP="00DC1513">
      <w:pPr>
        <w:pStyle w:val="NCCABlack"/>
        <w:rPr>
          <w:rFonts w:ascii="Times New Roman" w:hAnsi="Times New Roman"/>
        </w:rPr>
      </w:pPr>
      <w:r w:rsidRPr="00DA394F">
        <w:rPr>
          <w:szCs w:val="20"/>
          <w:lang w:val="en-IE"/>
        </w:rPr>
        <w:pict>
          <v:shape id="Text Box 20" o:spid="_x0000_s1585" type="#_x0000_t202" style="position:absolute;left:0;text-align:left;margin-left:1.55pt;margin-top:9.5pt;width:53.8pt;height:28.4pt;z-index:251913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" filled="f" stroked="f">
            <v:textbox>
              <w:txbxContent>
                <w:p w:rsidR="00DC1513" w:rsidRDefault="00DC1513" w:rsidP="00DC1513">
                  <w:r>
                    <w:rPr>
                      <w:rFonts w:ascii="Calibri" w:hAnsi="Calibri"/>
                      <w:szCs w:val="22"/>
                      <w:lang w:val="en-IE"/>
                    </w:rPr>
                    <w:t>500 m</w:t>
                  </w:r>
                </w:p>
              </w:txbxContent>
            </v:textbox>
          </v:shape>
        </w:pict>
      </w:r>
      <w:r w:rsidRPr="00DA394F">
        <w:rPr>
          <w:szCs w:val="20"/>
          <w:lang w:val="en-IE"/>
        </w:rPr>
        <w:pict>
          <v:line id="Line 8" o:spid="_x0000_s1573" style="position:absolute;left:0;text-align:left;flip:y;z-index:251905024;visibility:visible" from="343.1pt,5.05pt" to="385.45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" strokecolor="green"/>
        </w:pict>
      </w:r>
      <w:r w:rsidRPr="00DA394F">
        <w:rPr>
          <w:szCs w:val="20"/>
          <w:lang w:val="en-IE"/>
        </w:rPr>
        <w:pict>
          <v:line id="Line 6" o:spid="_x0000_s1571" style="position:absolute;left:0;text-align:left;flip:y;z-index:251902976;visibility:visible" from="130.1pt,5.05pt" to="385.7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" strokecolor="red"/>
        </w:pict>
      </w:r>
      <w:r w:rsidRPr="00DA394F">
        <w:rPr>
          <w:szCs w:val="20"/>
          <w:lang w:val="en-IE"/>
        </w:rPr>
        <w:pict>
          <v:line id="Line 4" o:spid="_x0000_s1569" style="position:absolute;left:0;text-align:left;flip:y;z-index:251900928;visibility:visible" from="385.7pt,5.05pt" to="385.7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"/>
        </w:pict>
      </w:r>
    </w:p>
    <w:p w:rsidR="00DC1513" w:rsidRPr="00EB4949" w:rsidRDefault="00DC1513" w:rsidP="00DC1513">
      <w:pPr>
        <w:pStyle w:val="NCCABlack"/>
        <w:rPr>
          <w:rFonts w:ascii="Times New Roman" w:hAnsi="Times New Roman"/>
        </w:rPr>
      </w:pPr>
      <w:r w:rsidRPr="00DA394F">
        <w:rPr>
          <w:szCs w:val="20"/>
          <w:lang w:val="en-IE"/>
        </w:rPr>
        <w:pict>
          <v:shape id="Text Box 21" o:spid="_x0000_s1586" type="#_x0000_t202" style="position:absolute;left:0;text-align:left;margin-left:386.45pt;margin-top:18.8pt;width:53.3pt;height:28.4pt;z-index:251914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w2BugIAAME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" filled="f" stroked="f">
            <v:textbox>
              <w:txbxContent>
                <w:p w:rsidR="00DC1513" w:rsidRDefault="00DC1513" w:rsidP="00DC1513">
                  <w:r>
                    <w:rPr>
                      <w:rFonts w:ascii="Calibri" w:hAnsi="Calibri"/>
                      <w:szCs w:val="22"/>
                      <w:lang w:val="en-IE"/>
                    </w:rPr>
                    <w:t>300 m</w:t>
                  </w:r>
                </w:p>
              </w:txbxContent>
            </v:textbox>
          </v:shape>
        </w:pict>
      </w:r>
    </w:p>
    <w:p w:rsidR="00DC1513" w:rsidRPr="00EB4949" w:rsidRDefault="00DC1513" w:rsidP="00DC1513">
      <w:pPr>
        <w:pStyle w:val="NCCABlack"/>
        <w:rPr>
          <w:rFonts w:ascii="Times New Roman" w:hAnsi="Times New Roman"/>
        </w:rPr>
      </w:pPr>
    </w:p>
    <w:p w:rsidR="00DC1513" w:rsidRPr="00EB4949" w:rsidRDefault="00DC1513" w:rsidP="00DC1513">
      <w:pPr>
        <w:pStyle w:val="NCCABlack"/>
        <w:rPr>
          <w:rFonts w:ascii="Times New Roman" w:hAnsi="Times New Roman"/>
        </w:rPr>
      </w:pPr>
      <w:r w:rsidRPr="00DA394F">
        <w:rPr>
          <w:szCs w:val="20"/>
          <w:lang w:val="en-IE"/>
        </w:rPr>
        <w:pict>
          <v:shape id="Text Box 12" o:spid="_x0000_s1577" type="#_x0000_t202" style="position:absolute;left:0;text-align:left;margin-left:382pt;margin-top:18pt;width:28.35pt;height:28.4pt;z-index:251909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3QmugIAAME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" filled="f" stroked="f">
            <v:textbox>
              <w:txbxContent>
                <w:p w:rsidR="00DC1513" w:rsidRPr="00484518" w:rsidRDefault="00DC1513" w:rsidP="00DC1513">
                  <w:pPr>
                    <w:rPr>
                      <w:b/>
                    </w:rPr>
                  </w:pPr>
                  <w:r w:rsidRPr="00484518">
                    <w:rPr>
                      <w:rFonts w:ascii="Calibri" w:hAnsi="Calibri"/>
                      <w:b/>
                      <w:szCs w:val="22"/>
                      <w:lang w:val="en-IE"/>
                    </w:rPr>
                    <w:t>B</w:t>
                  </w:r>
                </w:p>
                <w:p w:rsidR="00DC1513" w:rsidRDefault="00DC1513" w:rsidP="00DC1513"/>
                <w:p w:rsidR="00DC1513" w:rsidRDefault="00DC1513" w:rsidP="00DC1513"/>
              </w:txbxContent>
            </v:textbox>
          </v:shape>
        </w:pict>
      </w:r>
      <w:r w:rsidRPr="00DA394F">
        <w:rPr>
          <w:szCs w:val="20"/>
          <w:lang w:val="en-IE"/>
        </w:rPr>
        <w:pict>
          <v:shape id="Text Box 11" o:spid="_x0000_s1576" type="#_x0000_t202" style="position:absolute;left:0;text-align:left;margin-left:27pt;margin-top:18pt;width:28.35pt;height:28.4pt;z-index:251908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cPUugIAAME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" filled="f" stroked="f">
            <v:textbox>
              <w:txbxContent>
                <w:p w:rsidR="00DC1513" w:rsidRPr="00484518" w:rsidRDefault="00DC1513" w:rsidP="00DC1513">
                  <w:pPr>
                    <w:rPr>
                      <w:b/>
                    </w:rPr>
                  </w:pPr>
                  <w:r w:rsidRPr="00484518">
                    <w:rPr>
                      <w:rFonts w:ascii="Calibri" w:hAnsi="Calibri"/>
                      <w:b/>
                      <w:szCs w:val="22"/>
                      <w:lang w:val="en-IE"/>
                    </w:rPr>
                    <w:t>A</w:t>
                  </w:r>
                </w:p>
                <w:p w:rsidR="00DC1513" w:rsidRDefault="00DC1513" w:rsidP="00DC1513"/>
                <w:p w:rsidR="00DC1513" w:rsidRDefault="00DC1513" w:rsidP="00DC1513"/>
              </w:txbxContent>
            </v:textbox>
          </v:shape>
        </w:pict>
      </w:r>
    </w:p>
    <w:p w:rsidR="00DC1513" w:rsidRPr="00EB4949" w:rsidRDefault="00DC1513" w:rsidP="00DC1513">
      <w:pPr>
        <w:pStyle w:val="NCCABlack"/>
        <w:rPr>
          <w:rFonts w:ascii="Times New Roman" w:hAnsi="Times New Roman"/>
        </w:rPr>
      </w:pPr>
      <w:r w:rsidRPr="00DA394F">
        <w:rPr>
          <w:szCs w:val="20"/>
          <w:lang w:val="en-IE"/>
        </w:rPr>
        <w:pict>
          <v:group id="Group 13" o:spid="_x0000_s1578" style="position:absolute;left:0;text-align:left;margin-left:15.55pt;margin-top:13.95pt;width:412.75pt;height:13.4pt;z-index:251910144" coordorigin="1966,7860" coordsize="8255,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">
            <v:rect id="Rectangle 14" o:spid="_x0000_s1579" alt="Wave" style="position:absolute;left:1985;top:7875;width:8236;height: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oj7McA&#10;AADbAAAADwAAAGRycy9kb3ducmV2LnhtbESPQWvCQBSE74L/YXkFb7qJFltSVxFB0UNtmxZab6/Z&#10;1ySYfRuya0z99W5B6HGYmW+Y2aIzlWipcaVlBfEoAkGcWV1yruDjfT18BOE8ssbKMin4JQeLeb83&#10;w0TbM79Rm/pcBAi7BBUU3teJlC4ryKAb2Zo4eD+2MeiDbHKpGzwHuKnkOIqm0mDJYaHAmlYFZcf0&#10;ZBSkz/uXw2dcjePLcvN1/90eXqf1TqnBXbd8AuGp8//hW3urFUwe4O9L+AF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KI+zHAAAA2wAAAA8AAAAAAAAAAAAAAAAAmAIAAGRy&#10;cy9kb3ducmV2LnhtbFBLBQYAAAAABAAEAPUAAACMAwAAAAA=&#10;" fillcolor="#3cc">
              <v:fill r:id="rId242" o:title="" type="pattern"/>
            </v:rect>
            <v:line id="Line 15" o:spid="_x0000_s1580" style="position:absolute;visibility:visible" from="9364,7860" to="10221,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16" o:spid="_x0000_s1581" style="position:absolute;visibility:visible" from="1966,7860" to="2823,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17" o:spid="_x0000_s1582" style="position:absolute;visibility:visible" from="1966,8443" to="10221,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group>
        </w:pict>
      </w:r>
      <w:r w:rsidRPr="00DA394F">
        <w:rPr>
          <w:szCs w:val="20"/>
          <w:lang w:val="en-IE"/>
        </w:rPr>
        <w:pict>
          <v:shape id="Text Box 22" o:spid="_x0000_s1587" type="#_x0000_t202" style="position:absolute;left:0;text-align:left;margin-left:179.25pt;margin-top:9.45pt;width:70.25pt;height:22.4pt;z-index:251915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jKugIAAME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" filled="f" stroked="f">
            <v:textbox>
              <w:txbxContent>
                <w:p w:rsidR="00DC1513" w:rsidRDefault="00DC1513" w:rsidP="00DC1513">
                  <w:r>
                    <w:rPr>
                      <w:rFonts w:ascii="Calibri" w:hAnsi="Calibri"/>
                      <w:szCs w:val="22"/>
                      <w:lang w:val="en-IE"/>
                    </w:rPr>
                    <w:t>mains pipe</w:t>
                  </w:r>
                </w:p>
              </w:txbxContent>
            </v:textbox>
          </v:shape>
        </w:pict>
      </w:r>
      <w:r w:rsidRPr="00DA394F">
        <w:rPr>
          <w:szCs w:val="20"/>
          <w:lang w:val="en-IE"/>
        </w:rPr>
        <w:pict>
          <v:shape id="Text Box 19" o:spid="_x0000_s1584" type="#_x0000_t202" style="position:absolute;left:0;text-align:left;margin-left:117.7pt;margin-top:11.7pt;width:28.35pt;height:28.4pt;z-index:251912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1kWugIAAME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" filled="f" stroked="f">
            <v:textbox>
              <w:txbxContent>
                <w:p w:rsidR="00DC1513" w:rsidRDefault="00DC1513" w:rsidP="00DC1513">
                  <w:r>
                    <w:rPr>
                      <w:rFonts w:ascii="Calibri" w:hAnsi="Calibri"/>
                      <w:szCs w:val="22"/>
                      <w:lang w:val="en-IE"/>
                    </w:rPr>
                    <w:t>P</w:t>
                  </w:r>
                  <w:r>
                    <w:rPr>
                      <w:vertAlign w:val="subscript"/>
                    </w:rPr>
                    <w:t>1</w:t>
                  </w:r>
                </w:p>
                <w:p w:rsidR="00DC1513" w:rsidRDefault="00DC1513" w:rsidP="00DC1513"/>
                <w:p w:rsidR="00DC1513" w:rsidRDefault="00DC1513" w:rsidP="00DC1513"/>
              </w:txbxContent>
            </v:textbox>
          </v:shape>
        </w:pict>
      </w:r>
      <w:r w:rsidRPr="00DA394F">
        <w:rPr>
          <w:szCs w:val="20"/>
          <w:lang w:val="en-IE"/>
        </w:rPr>
        <w:pict>
          <v:shape id="Text Box 18" o:spid="_x0000_s1583" type="#_x0000_t202" style="position:absolute;left:0;text-align:left;margin-left:331.15pt;margin-top:11.7pt;width:28.35pt;height:28.4pt;z-index:251911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jt6ugIAAME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" filled="f" stroked="f">
            <v:textbox>
              <w:txbxContent>
                <w:p w:rsidR="00DC1513" w:rsidRDefault="00DC1513" w:rsidP="00DC1513">
                  <w:r>
                    <w:rPr>
                      <w:rFonts w:ascii="Calibri" w:hAnsi="Calibri"/>
                      <w:szCs w:val="22"/>
                      <w:lang w:val="en-IE"/>
                    </w:rPr>
                    <w:t>P</w:t>
                  </w:r>
                  <w:r>
                    <w:rPr>
                      <w:vertAlign w:val="subscript"/>
                    </w:rPr>
                    <w:t>2</w:t>
                  </w:r>
                </w:p>
                <w:p w:rsidR="00DC1513" w:rsidRDefault="00DC1513" w:rsidP="00DC1513"/>
                <w:p w:rsidR="00DC1513" w:rsidRDefault="00DC1513" w:rsidP="00DC1513"/>
              </w:txbxContent>
            </v:textbox>
          </v:shape>
        </w:pict>
      </w:r>
      <w:r w:rsidRPr="00DA394F">
        <w:rPr>
          <w:szCs w:val="20"/>
          <w:lang w:val="en-IE"/>
        </w:rPr>
        <w:pict>
          <v:line id="Line 2" o:spid="_x0000_s1567" style="position:absolute;left:0;text-align:left;z-index:251898880;visibility:visible" from="44.9pt,14pt" to="385.7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"/>
        </w:pict>
      </w:r>
    </w:p>
    <w:p w:rsidR="00DC1513" w:rsidRPr="00EB4949" w:rsidRDefault="00DC1513" w:rsidP="00DC1513">
      <w:pPr>
        <w:pStyle w:val="NCCABlack"/>
        <w:rPr>
          <w:rFonts w:ascii="Times New Roman" w:hAnsi="Times New Roman"/>
        </w:rPr>
      </w:pPr>
      <w:r w:rsidRPr="00DA394F">
        <w:rPr>
          <w:szCs w:val="20"/>
          <w:lang w:val="en-IE"/>
        </w:rPr>
        <w:pict>
          <v:shape id="Text Box 24" o:spid="_x0000_s1589" type="#_x0000_t202" style="position:absolute;left:0;text-align:left;margin-left:178.65pt;margin-top:7.4pt;width:53.8pt;height:28.4pt;z-index:251917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WT/uwIAAMIFAAAOAAAAZHJzL2Uyb0RvYy54bWysVNtunDAQfa/Uf7D8TrislwA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" filled="f" stroked="f">
            <v:textbox>
              <w:txbxContent>
                <w:p w:rsidR="00DC1513" w:rsidRDefault="00DC1513" w:rsidP="00DC1513">
                  <w:r>
                    <w:rPr>
                      <w:rFonts w:ascii="Calibri" w:hAnsi="Calibri"/>
                      <w:szCs w:val="22"/>
                      <w:lang w:val="en-IE"/>
                    </w:rPr>
                    <w:t>1200 m</w:t>
                  </w:r>
                </w:p>
              </w:txbxContent>
            </v:textbox>
          </v:shape>
        </w:pict>
      </w:r>
    </w:p>
    <w:p w:rsidR="00DC1513" w:rsidRPr="00EB4949" w:rsidRDefault="00DC1513" w:rsidP="00DC1513">
      <w:pPr>
        <w:pStyle w:val="NCCABlack"/>
        <w:rPr>
          <w:rFonts w:ascii="Times New Roman" w:hAnsi="Times New Roman"/>
        </w:rPr>
      </w:pPr>
      <w:r w:rsidRPr="00DA394F">
        <w:rPr>
          <w:szCs w:val="20"/>
          <w:lang w:val="en-IE"/>
        </w:rPr>
        <w:pict>
          <v:line id="Line 23" o:spid="_x0000_s1588" style="position:absolute;left:0;text-align:left;z-index:251916288;visibility:visible" from="44.95pt,4.8pt" to="386.2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">
            <v:stroke startarrow="block" endarrow="block"/>
          </v:line>
        </w:pict>
      </w:r>
    </w:p>
    <w:p w:rsidR="00DC1513" w:rsidRPr="00EB4949" w:rsidRDefault="00DC1513" w:rsidP="00DC1513">
      <w:pPr>
        <w:pStyle w:val="NCCABlack"/>
        <w:rPr>
          <w:rFonts w:ascii="Times New Roman" w:hAnsi="Times New Roman"/>
        </w:rPr>
      </w:pPr>
    </w:p>
    <w:p w:rsidR="00DC1513" w:rsidRPr="00EB4949" w:rsidRDefault="00DC1513" w:rsidP="00DC1513">
      <w:pPr>
        <w:pStyle w:val="NCCABlack"/>
        <w:rPr>
          <w:rFonts w:ascii="Times New Roman" w:hAnsi="Times New Roman"/>
        </w:rPr>
      </w:pPr>
    </w:p>
    <w:p w:rsidR="00DC1513" w:rsidRPr="00DC1513" w:rsidRDefault="00DC1513" w:rsidP="00DC1513">
      <w:pPr>
        <w:pStyle w:val="NCCABlack"/>
        <w:numPr>
          <w:ilvl w:val="0"/>
          <w:numId w:val="40"/>
        </w:numPr>
        <w:spacing w:after="120" w:line="276" w:lineRule="auto"/>
        <w:ind w:left="567" w:hanging="567"/>
        <w:rPr>
          <w:rFonts w:ascii="Times New Roman" w:hAnsi="Times New Roman"/>
        </w:rPr>
      </w:pPr>
      <w:r w:rsidRPr="00EB4949">
        <w:rPr>
          <w:rFonts w:ascii="Times New Roman" w:hAnsi="Times New Roman"/>
        </w:rPr>
        <w:t>Calculate, to the nearest metre, the total length of connecting pipe needed if the pump is located at position</w:t>
      </w:r>
      <w:r>
        <w:rPr>
          <w:rFonts w:ascii="Times New Roman" w:hAnsi="Times New Roman"/>
        </w:rPr>
        <w:t xml:space="preserve">   (i)  </w:t>
      </w:r>
      <w:r w:rsidRPr="00DC1513">
        <w:rPr>
          <w:rFonts w:ascii="Times New Roman" w:hAnsi="Times New Roman"/>
          <w:b/>
        </w:rPr>
        <w:t>A</w:t>
      </w:r>
      <w:r w:rsidRPr="00DC1513">
        <w:rPr>
          <w:rFonts w:ascii="Times New Roman" w:hAnsi="Times New Roman"/>
        </w:rPr>
        <w:t xml:space="preserve">     (ii)   </w:t>
      </w:r>
      <w:r w:rsidRPr="00DC1513">
        <w:rPr>
          <w:rFonts w:ascii="Times New Roman" w:hAnsi="Times New Roman"/>
          <w:b/>
        </w:rPr>
        <w:t>B</w:t>
      </w:r>
    </w:p>
    <w:p w:rsidR="00DC1513" w:rsidRPr="00EB4949" w:rsidRDefault="00DC1513" w:rsidP="00DC1513">
      <w:pPr>
        <w:pStyle w:val="NCCABlack"/>
        <w:numPr>
          <w:ilvl w:val="0"/>
          <w:numId w:val="40"/>
        </w:numPr>
        <w:spacing w:after="240" w:line="276" w:lineRule="auto"/>
        <w:ind w:left="567" w:hanging="567"/>
        <w:rPr>
          <w:rFonts w:ascii="Times New Roman" w:hAnsi="Times New Roman"/>
          <w:b/>
        </w:rPr>
      </w:pPr>
      <w:r w:rsidRPr="00EB4949">
        <w:rPr>
          <w:rFonts w:ascii="Times New Roman" w:hAnsi="Times New Roman"/>
        </w:rPr>
        <w:t xml:space="preserve">Using 1 cm to represent 100 m, draw a scaled diagram to represent this situation, showing positions </w:t>
      </w:r>
      <w:r w:rsidRPr="00EB4949">
        <w:rPr>
          <w:rFonts w:ascii="Times New Roman" w:hAnsi="Times New Roman"/>
          <w:b/>
        </w:rPr>
        <w:t>A</w:t>
      </w:r>
      <w:r w:rsidRPr="00EB4949">
        <w:rPr>
          <w:rFonts w:ascii="Times New Roman" w:hAnsi="Times New Roman"/>
        </w:rPr>
        <w:t xml:space="preserve">, </w:t>
      </w:r>
      <w:r w:rsidRPr="00EB4949">
        <w:rPr>
          <w:rFonts w:ascii="Times New Roman" w:hAnsi="Times New Roman"/>
          <w:b/>
        </w:rPr>
        <w:t>B</w:t>
      </w:r>
      <w:r w:rsidRPr="00EB4949">
        <w:rPr>
          <w:rFonts w:ascii="Times New Roman" w:hAnsi="Times New Roman"/>
        </w:rPr>
        <w:t xml:space="preserve">, </w:t>
      </w:r>
      <w:r w:rsidRPr="00EB4949">
        <w:rPr>
          <w:rFonts w:ascii="Times New Roman" w:hAnsi="Times New Roman"/>
          <w:b/>
        </w:rPr>
        <w:t>C,</w:t>
      </w:r>
      <w:r w:rsidRPr="00EB4949">
        <w:rPr>
          <w:rFonts w:ascii="Times New Roman" w:hAnsi="Times New Roman"/>
        </w:rPr>
        <w:t xml:space="preserve"> </w:t>
      </w:r>
      <w:r w:rsidRPr="00EB4949">
        <w:rPr>
          <w:rFonts w:ascii="Times New Roman" w:hAnsi="Times New Roman"/>
          <w:b/>
        </w:rPr>
        <w:t>D</w:t>
      </w:r>
      <w:r w:rsidRPr="00EB4949">
        <w:rPr>
          <w:rFonts w:ascii="Times New Roman" w:hAnsi="Times New Roman"/>
        </w:rPr>
        <w:t xml:space="preserve"> and </w:t>
      </w:r>
      <w:r w:rsidRPr="00EB4949">
        <w:rPr>
          <w:rFonts w:ascii="Times New Roman" w:hAnsi="Times New Roman"/>
          <w:b/>
        </w:rPr>
        <w:t>P</w:t>
      </w:r>
      <w:r w:rsidRPr="00EB4949">
        <w:rPr>
          <w:rFonts w:ascii="Times New Roman" w:hAnsi="Times New Roman"/>
          <w:vertAlign w:val="subscript"/>
        </w:rPr>
        <w:t>1</w:t>
      </w:r>
      <w:r w:rsidRPr="00EB4949">
        <w:rPr>
          <w:rFonts w:ascii="Times New Roman" w:hAnsi="Times New Roman"/>
        </w:rPr>
        <w:t xml:space="preserve"> and show the scaled distances involved. </w:t>
      </w:r>
    </w:p>
    <w:p w:rsidR="00DC1513" w:rsidRPr="00EB4949" w:rsidRDefault="00DC1513" w:rsidP="00DC1513">
      <w:pPr>
        <w:pStyle w:val="NCCABlack"/>
        <w:numPr>
          <w:ilvl w:val="0"/>
          <w:numId w:val="40"/>
        </w:numPr>
        <w:spacing w:after="240" w:line="276" w:lineRule="auto"/>
        <w:ind w:left="567" w:hanging="567"/>
        <w:rPr>
          <w:rFonts w:ascii="Times New Roman" w:hAnsi="Times New Roman"/>
        </w:rPr>
      </w:pPr>
      <w:r w:rsidRPr="00EB4949">
        <w:rPr>
          <w:rFonts w:ascii="Times New Roman" w:hAnsi="Times New Roman"/>
        </w:rPr>
        <w:t xml:space="preserve">(i) Complete the table below, calculating the scaled lengths required in cm. correct to one decimal place. </w:t>
      </w:r>
    </w:p>
    <w:tbl>
      <w:tblPr>
        <w:tblW w:w="0" w:type="auto"/>
        <w:tblInd w:w="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53"/>
        <w:gridCol w:w="1037"/>
        <w:gridCol w:w="1037"/>
        <w:gridCol w:w="1037"/>
        <w:gridCol w:w="1037"/>
        <w:gridCol w:w="1038"/>
      </w:tblGrid>
      <w:tr w:rsidR="00DC1513" w:rsidRPr="00EB4949" w:rsidTr="00DC1513">
        <w:trPr>
          <w:cantSplit/>
          <w:trHeight w:hRule="exact" w:val="391"/>
        </w:trPr>
        <w:tc>
          <w:tcPr>
            <w:tcW w:w="2553" w:type="dxa"/>
          </w:tcPr>
          <w:p w:rsidR="00DC1513" w:rsidRPr="00EB4949" w:rsidRDefault="00DC1513" w:rsidP="00DC1513">
            <w:pPr>
              <w:pStyle w:val="NCCABlack"/>
              <w:spacing w:before="120"/>
              <w:rPr>
                <w:b/>
                <w:sz w:val="20"/>
              </w:rPr>
            </w:pPr>
            <w:r w:rsidRPr="00EB4949">
              <w:rPr>
                <w:rFonts w:ascii="Times New Roman" w:hAnsi="Times New Roman"/>
                <w:b/>
                <w:sz w:val="20"/>
              </w:rPr>
              <w:t>Length |AP</w:t>
            </w:r>
            <w:r w:rsidRPr="00EB4949">
              <w:rPr>
                <w:rFonts w:ascii="Times New Roman" w:hAnsi="Times New Roman"/>
                <w:b/>
                <w:sz w:val="20"/>
                <w:vertAlign w:val="subscript"/>
              </w:rPr>
              <w:t>1</w:t>
            </w:r>
            <w:r w:rsidRPr="00EB4949">
              <w:rPr>
                <w:rFonts w:ascii="Times New Roman" w:hAnsi="Times New Roman"/>
                <w:b/>
                <w:sz w:val="20"/>
              </w:rPr>
              <w:t>| in cm</w:t>
            </w: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2</w:t>
            </w: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4</w:t>
            </w: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6</w:t>
            </w: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8</w:t>
            </w:r>
          </w:p>
        </w:tc>
        <w:tc>
          <w:tcPr>
            <w:tcW w:w="1038" w:type="dxa"/>
          </w:tcPr>
          <w:p w:rsidR="00DC1513" w:rsidRPr="00EB4949" w:rsidRDefault="00DC1513" w:rsidP="00DC1513">
            <w:pPr>
              <w:pStyle w:val="NCCABlack"/>
              <w:spacing w:before="120"/>
              <w:jc w:val="center"/>
              <w:rPr>
                <w:b/>
              </w:rPr>
            </w:pPr>
            <w:r w:rsidRPr="00EB4949">
              <w:rPr>
                <w:rFonts w:ascii="Times New Roman" w:hAnsi="Times New Roman"/>
                <w:b/>
              </w:rPr>
              <w:t>10</w:t>
            </w:r>
          </w:p>
        </w:tc>
      </w:tr>
      <w:tr w:rsidR="00DC1513" w:rsidRPr="00EB4949" w:rsidTr="00DC1513">
        <w:trPr>
          <w:cantSplit/>
          <w:trHeight w:hRule="exact" w:val="391"/>
        </w:trPr>
        <w:tc>
          <w:tcPr>
            <w:tcW w:w="2553" w:type="dxa"/>
          </w:tcPr>
          <w:p w:rsidR="00DC1513" w:rsidRPr="00EB4949" w:rsidRDefault="00DC1513" w:rsidP="00DC1513">
            <w:pPr>
              <w:pStyle w:val="NCCABlack"/>
              <w:spacing w:before="120"/>
              <w:rPr>
                <w:b/>
                <w:sz w:val="20"/>
              </w:rPr>
            </w:pPr>
            <w:r w:rsidRPr="00EB4949">
              <w:rPr>
                <w:rFonts w:ascii="Times New Roman" w:hAnsi="Times New Roman"/>
                <w:b/>
                <w:sz w:val="20"/>
              </w:rPr>
              <w:t>Length |CP</w:t>
            </w:r>
            <w:r w:rsidRPr="00EB4949">
              <w:rPr>
                <w:rFonts w:ascii="Times New Roman" w:hAnsi="Times New Roman"/>
                <w:b/>
                <w:sz w:val="20"/>
                <w:vertAlign w:val="subscript"/>
              </w:rPr>
              <w:t>1</w:t>
            </w:r>
            <w:r w:rsidRPr="00EB4949">
              <w:rPr>
                <w:rFonts w:ascii="Times New Roman" w:hAnsi="Times New Roman"/>
                <w:b/>
                <w:sz w:val="20"/>
              </w:rPr>
              <w:t>| in cm</w:t>
            </w: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5.4</w:t>
            </w:r>
          </w:p>
        </w:tc>
        <w:tc>
          <w:tcPr>
            <w:tcW w:w="1037" w:type="dxa"/>
          </w:tcPr>
          <w:p w:rsidR="00DC1513" w:rsidRPr="00EB4949" w:rsidRDefault="00DC1513" w:rsidP="00DC1513">
            <w:pPr>
              <w:pStyle w:val="NCCABlack"/>
              <w:spacing w:before="120"/>
              <w:jc w:val="center"/>
            </w:pPr>
          </w:p>
        </w:tc>
        <w:tc>
          <w:tcPr>
            <w:tcW w:w="1037" w:type="dxa"/>
          </w:tcPr>
          <w:p w:rsidR="00DC1513" w:rsidRPr="00EB4949" w:rsidRDefault="00DC1513" w:rsidP="00DC1513">
            <w:pPr>
              <w:pStyle w:val="NCCABlack"/>
              <w:spacing w:before="120"/>
              <w:jc w:val="center"/>
            </w:pP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9.4</w:t>
            </w:r>
          </w:p>
        </w:tc>
        <w:tc>
          <w:tcPr>
            <w:tcW w:w="1038" w:type="dxa"/>
          </w:tcPr>
          <w:p w:rsidR="00DC1513" w:rsidRPr="00EB4949" w:rsidRDefault="00DC1513" w:rsidP="00DC1513">
            <w:pPr>
              <w:pStyle w:val="NCCABlack"/>
              <w:spacing w:before="120"/>
              <w:jc w:val="center"/>
              <w:rPr>
                <w:b/>
              </w:rPr>
            </w:pPr>
            <w:r w:rsidRPr="00EB4949">
              <w:rPr>
                <w:rFonts w:ascii="Times New Roman" w:hAnsi="Times New Roman"/>
                <w:b/>
              </w:rPr>
              <w:t>11.2</w:t>
            </w:r>
          </w:p>
        </w:tc>
      </w:tr>
      <w:tr w:rsidR="00DC1513" w:rsidRPr="00EB4949" w:rsidTr="00DC1513">
        <w:trPr>
          <w:cantSplit/>
          <w:trHeight w:hRule="exact" w:val="391"/>
        </w:trPr>
        <w:tc>
          <w:tcPr>
            <w:tcW w:w="2553" w:type="dxa"/>
          </w:tcPr>
          <w:p w:rsidR="00DC1513" w:rsidRPr="00EB4949" w:rsidRDefault="00DC1513" w:rsidP="00DC1513">
            <w:pPr>
              <w:pStyle w:val="NCCABlack"/>
              <w:spacing w:before="120"/>
              <w:rPr>
                <w:b/>
                <w:sz w:val="20"/>
              </w:rPr>
            </w:pPr>
            <w:r w:rsidRPr="00EB4949">
              <w:rPr>
                <w:rFonts w:ascii="Times New Roman" w:hAnsi="Times New Roman"/>
                <w:b/>
                <w:sz w:val="20"/>
              </w:rPr>
              <w:t>Length |P</w:t>
            </w:r>
            <w:r w:rsidRPr="00EB4949">
              <w:rPr>
                <w:rFonts w:ascii="Times New Roman" w:hAnsi="Times New Roman"/>
                <w:b/>
                <w:sz w:val="20"/>
                <w:vertAlign w:val="subscript"/>
              </w:rPr>
              <w:t>1</w:t>
            </w:r>
            <w:r w:rsidRPr="00EB4949">
              <w:rPr>
                <w:rFonts w:ascii="Times New Roman" w:hAnsi="Times New Roman"/>
                <w:b/>
                <w:sz w:val="20"/>
              </w:rPr>
              <w:t>B| in cm</w:t>
            </w: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10</w:t>
            </w: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8</w:t>
            </w: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6</w:t>
            </w: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4</w:t>
            </w:r>
          </w:p>
        </w:tc>
        <w:tc>
          <w:tcPr>
            <w:tcW w:w="1038" w:type="dxa"/>
          </w:tcPr>
          <w:p w:rsidR="00DC1513" w:rsidRPr="00EB4949" w:rsidRDefault="00DC1513" w:rsidP="00DC1513">
            <w:pPr>
              <w:pStyle w:val="NCCABlack"/>
              <w:spacing w:before="120"/>
              <w:jc w:val="center"/>
              <w:rPr>
                <w:b/>
              </w:rPr>
            </w:pPr>
            <w:r w:rsidRPr="00EB4949">
              <w:rPr>
                <w:rFonts w:ascii="Times New Roman" w:hAnsi="Times New Roman"/>
                <w:b/>
              </w:rPr>
              <w:t>2</w:t>
            </w:r>
          </w:p>
        </w:tc>
      </w:tr>
      <w:tr w:rsidR="00DC1513" w:rsidRPr="00EB4949" w:rsidTr="00DC1513">
        <w:trPr>
          <w:cantSplit/>
          <w:trHeight w:hRule="exact" w:val="391"/>
        </w:trPr>
        <w:tc>
          <w:tcPr>
            <w:tcW w:w="2553" w:type="dxa"/>
          </w:tcPr>
          <w:p w:rsidR="00DC1513" w:rsidRPr="00EB4949" w:rsidRDefault="00DC1513" w:rsidP="00DC1513">
            <w:pPr>
              <w:pStyle w:val="NCCABlack"/>
              <w:spacing w:before="120"/>
              <w:rPr>
                <w:b/>
                <w:sz w:val="20"/>
              </w:rPr>
            </w:pPr>
            <w:r w:rsidRPr="00EB4949">
              <w:rPr>
                <w:rFonts w:ascii="Times New Roman" w:hAnsi="Times New Roman"/>
                <w:b/>
                <w:sz w:val="20"/>
              </w:rPr>
              <w:t>Length |P</w:t>
            </w:r>
            <w:r w:rsidRPr="00EB4949">
              <w:rPr>
                <w:rFonts w:ascii="Times New Roman" w:hAnsi="Times New Roman"/>
                <w:b/>
                <w:sz w:val="20"/>
                <w:vertAlign w:val="subscript"/>
              </w:rPr>
              <w:t>1</w:t>
            </w:r>
            <w:r w:rsidRPr="00EB4949">
              <w:rPr>
                <w:rFonts w:ascii="Times New Roman" w:hAnsi="Times New Roman"/>
                <w:b/>
                <w:sz w:val="20"/>
              </w:rPr>
              <w:t>D| in cm</w:t>
            </w: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10.4</w:t>
            </w:r>
          </w:p>
        </w:tc>
        <w:tc>
          <w:tcPr>
            <w:tcW w:w="1037" w:type="dxa"/>
          </w:tcPr>
          <w:p w:rsidR="00DC1513" w:rsidRPr="00EB4949" w:rsidRDefault="00DC1513" w:rsidP="00DC1513">
            <w:pPr>
              <w:pStyle w:val="NCCABlack"/>
              <w:spacing w:before="120"/>
              <w:jc w:val="center"/>
            </w:pPr>
          </w:p>
        </w:tc>
        <w:tc>
          <w:tcPr>
            <w:tcW w:w="1037" w:type="dxa"/>
          </w:tcPr>
          <w:p w:rsidR="00DC1513" w:rsidRPr="00EB4949" w:rsidRDefault="00DC1513" w:rsidP="00DC1513">
            <w:pPr>
              <w:pStyle w:val="NCCABlack"/>
              <w:spacing w:before="120"/>
              <w:jc w:val="center"/>
            </w:pP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5</w:t>
            </w:r>
          </w:p>
        </w:tc>
        <w:tc>
          <w:tcPr>
            <w:tcW w:w="1038" w:type="dxa"/>
          </w:tcPr>
          <w:p w:rsidR="00DC1513" w:rsidRPr="00EB4949" w:rsidRDefault="00DC1513" w:rsidP="00DC1513">
            <w:pPr>
              <w:pStyle w:val="NCCABlack"/>
              <w:spacing w:before="120"/>
              <w:jc w:val="center"/>
              <w:rPr>
                <w:b/>
              </w:rPr>
            </w:pPr>
            <w:r w:rsidRPr="00EB4949">
              <w:rPr>
                <w:rFonts w:ascii="Times New Roman" w:hAnsi="Times New Roman"/>
                <w:b/>
              </w:rPr>
              <w:t>3.6</w:t>
            </w:r>
          </w:p>
        </w:tc>
      </w:tr>
      <w:tr w:rsidR="00DC1513" w:rsidRPr="00EB4949" w:rsidTr="00DC1513">
        <w:trPr>
          <w:cantSplit/>
          <w:trHeight w:hRule="exact" w:val="391"/>
        </w:trPr>
        <w:tc>
          <w:tcPr>
            <w:tcW w:w="2553" w:type="dxa"/>
          </w:tcPr>
          <w:p w:rsidR="00DC1513" w:rsidRPr="00EB4949" w:rsidRDefault="00DC1513" w:rsidP="00DC1513">
            <w:pPr>
              <w:pStyle w:val="NCCABlack"/>
              <w:spacing w:before="120"/>
              <w:rPr>
                <w:b/>
                <w:sz w:val="20"/>
              </w:rPr>
            </w:pPr>
            <w:r w:rsidRPr="00EB4949">
              <w:rPr>
                <w:rFonts w:ascii="Times New Roman" w:hAnsi="Times New Roman"/>
                <w:b/>
                <w:sz w:val="20"/>
              </w:rPr>
              <w:t>Length |CP</w:t>
            </w:r>
            <w:r w:rsidRPr="00EB4949">
              <w:rPr>
                <w:rFonts w:ascii="Times New Roman" w:hAnsi="Times New Roman"/>
                <w:b/>
                <w:sz w:val="20"/>
                <w:vertAlign w:val="subscript"/>
              </w:rPr>
              <w:t>1</w:t>
            </w:r>
            <w:r w:rsidRPr="00EB4949">
              <w:rPr>
                <w:rFonts w:ascii="Times New Roman" w:hAnsi="Times New Roman"/>
                <w:b/>
                <w:sz w:val="20"/>
              </w:rPr>
              <w:t>| + |P</w:t>
            </w:r>
            <w:r w:rsidRPr="00EB4949">
              <w:rPr>
                <w:rFonts w:ascii="Times New Roman" w:hAnsi="Times New Roman"/>
                <w:b/>
                <w:sz w:val="20"/>
                <w:vertAlign w:val="subscript"/>
              </w:rPr>
              <w:t>1</w:t>
            </w:r>
            <w:r w:rsidRPr="00EB4949">
              <w:rPr>
                <w:rFonts w:ascii="Times New Roman" w:hAnsi="Times New Roman"/>
                <w:b/>
                <w:sz w:val="20"/>
              </w:rPr>
              <w:t>D| in cm</w:t>
            </w: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15.8</w:t>
            </w:r>
          </w:p>
        </w:tc>
        <w:tc>
          <w:tcPr>
            <w:tcW w:w="1037" w:type="dxa"/>
          </w:tcPr>
          <w:p w:rsidR="00DC1513" w:rsidRPr="00EB4949" w:rsidRDefault="00DC1513" w:rsidP="00DC1513">
            <w:pPr>
              <w:pStyle w:val="NCCABlack"/>
              <w:spacing w:before="120"/>
              <w:jc w:val="center"/>
            </w:pPr>
          </w:p>
        </w:tc>
        <w:tc>
          <w:tcPr>
            <w:tcW w:w="1037" w:type="dxa"/>
          </w:tcPr>
          <w:p w:rsidR="00DC1513" w:rsidRPr="00EB4949" w:rsidRDefault="00DC1513" w:rsidP="00DC1513">
            <w:pPr>
              <w:pStyle w:val="NCCABlack"/>
              <w:spacing w:before="120"/>
              <w:jc w:val="center"/>
            </w:pPr>
          </w:p>
        </w:tc>
        <w:tc>
          <w:tcPr>
            <w:tcW w:w="1037" w:type="dxa"/>
          </w:tcPr>
          <w:p w:rsidR="00DC1513" w:rsidRPr="00EB4949" w:rsidRDefault="00DC1513" w:rsidP="00DC1513">
            <w:pPr>
              <w:pStyle w:val="NCCABlack"/>
              <w:spacing w:before="120"/>
              <w:jc w:val="center"/>
              <w:rPr>
                <w:b/>
              </w:rPr>
            </w:pPr>
            <w:r w:rsidRPr="00EB4949">
              <w:rPr>
                <w:rFonts w:ascii="Times New Roman" w:hAnsi="Times New Roman"/>
                <w:b/>
              </w:rPr>
              <w:t>14.4</w:t>
            </w:r>
          </w:p>
        </w:tc>
        <w:tc>
          <w:tcPr>
            <w:tcW w:w="1038" w:type="dxa"/>
          </w:tcPr>
          <w:p w:rsidR="00DC1513" w:rsidRPr="00EB4949" w:rsidRDefault="00DC1513" w:rsidP="00DC1513">
            <w:pPr>
              <w:pStyle w:val="NCCABlack"/>
              <w:spacing w:before="120"/>
              <w:jc w:val="center"/>
              <w:rPr>
                <w:b/>
              </w:rPr>
            </w:pPr>
            <w:r w:rsidRPr="00EB4949">
              <w:rPr>
                <w:rFonts w:ascii="Times New Roman" w:hAnsi="Times New Roman"/>
                <w:b/>
              </w:rPr>
              <w:t>14.8</w:t>
            </w:r>
          </w:p>
        </w:tc>
      </w:tr>
    </w:tbl>
    <w:p w:rsidR="00DC1513" w:rsidRPr="00EB4949" w:rsidRDefault="00DC1513" w:rsidP="00DC1513">
      <w:pPr>
        <w:pStyle w:val="NCCABlack"/>
        <w:spacing w:line="240" w:lineRule="auto"/>
        <w:rPr>
          <w:rFonts w:ascii="Times New Roman" w:hAnsi="Times New Roman"/>
        </w:rPr>
      </w:pPr>
      <w:r w:rsidRPr="00EB4949">
        <w:rPr>
          <w:rFonts w:ascii="Times New Roman" w:hAnsi="Times New Roman"/>
        </w:rPr>
        <w:tab/>
      </w:r>
    </w:p>
    <w:p w:rsidR="00DC1513" w:rsidRPr="00EB4949" w:rsidRDefault="00DC1513" w:rsidP="00DC1513">
      <w:pPr>
        <w:pStyle w:val="NCCABlack"/>
        <w:ind w:firstLine="567"/>
        <w:rPr>
          <w:rFonts w:ascii="Times New Roman" w:hAnsi="Times New Roman"/>
        </w:rPr>
      </w:pPr>
      <w:r w:rsidRPr="00EB4949">
        <w:rPr>
          <w:rFonts w:ascii="Times New Roman" w:hAnsi="Times New Roman"/>
        </w:rPr>
        <w:t>(ii) Estimate the shortest length of connecting pipe needed, to the nearest metre.</w:t>
      </w:r>
    </w:p>
    <w:p w:rsidR="00DC1513" w:rsidRPr="00EB4949" w:rsidRDefault="00DC1513" w:rsidP="00DC1513">
      <w:pPr>
        <w:pStyle w:val="NCCABlack"/>
        <w:numPr>
          <w:ilvl w:val="0"/>
          <w:numId w:val="40"/>
        </w:numPr>
        <w:spacing w:after="240"/>
        <w:ind w:left="567" w:hanging="567"/>
        <w:rPr>
          <w:rFonts w:ascii="Times New Roman" w:hAnsi="Times New Roman"/>
        </w:rPr>
      </w:pPr>
      <w:r>
        <w:rPr>
          <w:noProof/>
          <w:lang w:val="en-IE"/>
        </w:rPr>
        <w:lastRenderedPageBreak/>
        <w:pict>
          <v:rect id="_x0000_s1593" style="position:absolute;left:0;text-align:left;margin-left:-7pt;margin-top:-14pt;width:491.5pt;height:424pt;z-index:-251395072"/>
        </w:pict>
      </w:r>
      <w:r w:rsidRPr="00EB4949">
        <w:rPr>
          <w:rFonts w:ascii="Times New Roman" w:hAnsi="Times New Roman"/>
        </w:rPr>
        <w:t>A water engineer represents the situation by a different diagram (see Fig. 2) and says that the minimum length of connecting pipe required is the length |</w:t>
      </w:r>
      <w:r w:rsidRPr="00EB4949">
        <w:rPr>
          <w:rFonts w:ascii="Times New Roman" w:hAnsi="Times New Roman"/>
          <w:b/>
        </w:rPr>
        <w:t>CE</w:t>
      </w:r>
      <w:r w:rsidRPr="00EB4949">
        <w:rPr>
          <w:rFonts w:ascii="Times New Roman" w:hAnsi="Times New Roman"/>
        </w:rPr>
        <w:t xml:space="preserve">|, where </w:t>
      </w:r>
      <w:r w:rsidRPr="00EB4949">
        <w:rPr>
          <w:rFonts w:ascii="Times New Roman" w:hAnsi="Times New Roman"/>
          <w:b/>
        </w:rPr>
        <w:t>E</w:t>
      </w:r>
      <w:r w:rsidRPr="00EB4949">
        <w:rPr>
          <w:rFonts w:ascii="Times New Roman" w:hAnsi="Times New Roman"/>
        </w:rPr>
        <w:t xml:space="preserve"> is the image of </w:t>
      </w:r>
      <w:r w:rsidRPr="00EB4949">
        <w:rPr>
          <w:rFonts w:ascii="Times New Roman" w:hAnsi="Times New Roman"/>
          <w:b/>
        </w:rPr>
        <w:t>D</w:t>
      </w:r>
      <w:r w:rsidRPr="00EB4949">
        <w:rPr>
          <w:rFonts w:ascii="Times New Roman" w:hAnsi="Times New Roman"/>
        </w:rPr>
        <w:t xml:space="preserve"> by axial symmetry in the line </w:t>
      </w:r>
      <w:r w:rsidRPr="00EB4949">
        <w:rPr>
          <w:rFonts w:ascii="Times New Roman" w:hAnsi="Times New Roman"/>
          <w:b/>
        </w:rPr>
        <w:t>AB</w:t>
      </w:r>
      <w:r w:rsidRPr="00EB4949">
        <w:rPr>
          <w:rFonts w:ascii="Times New Roman" w:hAnsi="Times New Roman"/>
        </w:rPr>
        <w:t xml:space="preserve">. </w:t>
      </w:r>
    </w:p>
    <w:p w:rsidR="00DC1513" w:rsidRPr="00EB4949" w:rsidRDefault="00DC1513" w:rsidP="00DC1513">
      <w:pPr>
        <w:pStyle w:val="NCCABlack"/>
        <w:numPr>
          <w:ilvl w:val="0"/>
          <w:numId w:val="41"/>
        </w:numPr>
        <w:spacing w:after="240"/>
        <w:ind w:left="1134" w:hanging="567"/>
        <w:rPr>
          <w:rFonts w:ascii="Times New Roman" w:hAnsi="Times New Roman"/>
        </w:rPr>
      </w:pPr>
      <w:r w:rsidRPr="00EB4949">
        <w:rPr>
          <w:rFonts w:ascii="Times New Roman" w:hAnsi="Times New Roman"/>
        </w:rPr>
        <w:t>Show, by calculation or otherwise, that the engineer is correct.</w:t>
      </w:r>
    </w:p>
    <w:p w:rsidR="00DC1513" w:rsidRPr="00EB4949" w:rsidRDefault="00DC1513" w:rsidP="00DC1513">
      <w:pPr>
        <w:pStyle w:val="NCCABlack"/>
        <w:numPr>
          <w:ilvl w:val="0"/>
          <w:numId w:val="41"/>
        </w:numPr>
        <w:spacing w:after="240"/>
        <w:ind w:left="1134" w:hanging="567"/>
        <w:rPr>
          <w:rFonts w:ascii="Times New Roman" w:hAnsi="Times New Roman"/>
        </w:rPr>
      </w:pPr>
      <w:r w:rsidRPr="00EB4949">
        <w:rPr>
          <w:rFonts w:ascii="Times New Roman" w:hAnsi="Times New Roman"/>
        </w:rPr>
        <w:t xml:space="preserve">If the pump is located at </w:t>
      </w:r>
      <w:r w:rsidRPr="00EB4949">
        <w:rPr>
          <w:rFonts w:ascii="Times New Roman" w:hAnsi="Times New Roman"/>
          <w:b/>
        </w:rPr>
        <w:t>P,</w:t>
      </w:r>
      <w:r w:rsidRPr="00EB4949">
        <w:rPr>
          <w:rFonts w:ascii="Times New Roman" w:hAnsi="Times New Roman"/>
        </w:rPr>
        <w:t xml:space="preserve"> the point where [</w:t>
      </w:r>
      <w:r w:rsidRPr="00EB4949">
        <w:rPr>
          <w:rFonts w:ascii="Times New Roman" w:hAnsi="Times New Roman"/>
          <w:b/>
        </w:rPr>
        <w:t>AB</w:t>
      </w:r>
      <w:r w:rsidRPr="00EB4949">
        <w:rPr>
          <w:rFonts w:ascii="Times New Roman" w:hAnsi="Times New Roman"/>
        </w:rPr>
        <w:t>] and [</w:t>
      </w:r>
      <w:r w:rsidRPr="00EB4949">
        <w:rPr>
          <w:rFonts w:ascii="Times New Roman" w:hAnsi="Times New Roman"/>
          <w:b/>
        </w:rPr>
        <w:t>CE</w:t>
      </w:r>
      <w:r w:rsidRPr="00EB4949">
        <w:rPr>
          <w:rFonts w:ascii="Times New Roman" w:hAnsi="Times New Roman"/>
        </w:rPr>
        <w:t>]</w:t>
      </w:r>
      <w:r w:rsidRPr="00EB4949">
        <w:rPr>
          <w:rFonts w:ascii="Times New Roman" w:hAnsi="Times New Roman"/>
          <w:b/>
        </w:rPr>
        <w:t xml:space="preserve"> </w:t>
      </w:r>
      <w:r w:rsidRPr="00EB4949">
        <w:rPr>
          <w:rFonts w:ascii="Times New Roman" w:hAnsi="Times New Roman"/>
        </w:rPr>
        <w:t xml:space="preserve">intersect, find the distance of the pump from </w:t>
      </w:r>
      <w:r w:rsidRPr="00EB4949">
        <w:rPr>
          <w:rFonts w:ascii="Times New Roman" w:hAnsi="Times New Roman"/>
          <w:b/>
        </w:rPr>
        <w:t>A</w:t>
      </w:r>
      <w:r w:rsidRPr="00EB4949">
        <w:rPr>
          <w:rFonts w:ascii="Times New Roman" w:hAnsi="Times New Roman"/>
        </w:rPr>
        <w:t>.</w:t>
      </w:r>
    </w:p>
    <w:p w:rsidR="00DC1513" w:rsidRPr="00EB4949" w:rsidRDefault="00DC1513" w:rsidP="00DC1513">
      <w:pPr>
        <w:pStyle w:val="NCCABlack"/>
        <w:numPr>
          <w:ilvl w:val="0"/>
          <w:numId w:val="41"/>
        </w:numPr>
        <w:spacing w:after="240"/>
        <w:ind w:left="1134" w:hanging="567"/>
        <w:rPr>
          <w:rFonts w:ascii="Times New Roman" w:hAnsi="Times New Roman"/>
        </w:rPr>
      </w:pPr>
      <w:r w:rsidRPr="00EB4949">
        <w:rPr>
          <w:rFonts w:ascii="Times New Roman" w:hAnsi="Times New Roman"/>
        </w:rPr>
        <w:t>Hence, or otherwise, calculate the length of connecting pipe used in this arrangement, correct to the nearest metre.</w:t>
      </w:r>
    </w:p>
    <w:p w:rsidR="00DC1513" w:rsidRPr="00EB4949" w:rsidRDefault="00DC1513" w:rsidP="00DC1513">
      <w:pPr>
        <w:pStyle w:val="NCCABlack"/>
        <w:spacing w:after="240"/>
        <w:jc w:val="center"/>
        <w:rPr>
          <w:rFonts w:ascii="Times New Roman" w:hAnsi="Times New Roman"/>
        </w:rPr>
      </w:pPr>
      <w:r>
        <w:rPr>
          <w:noProof/>
          <w:sz w:val="24"/>
          <w:lang w:val="en-IE" w:bidi="ar-SA"/>
        </w:rPr>
        <w:drawing>
          <wp:inline distT="0" distB="0" distL="0" distR="0">
            <wp:extent cx="3409950" cy="2247900"/>
            <wp:effectExtent l="19050" t="19050" r="19050" b="19050"/>
            <wp:docPr id="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3" cstate="print"/>
                    <a:srcRect/>
                    <a:stretch>
                      <a:fillRect/>
                    </a:stretch>
                  </pic:blipFill>
                  <pic:spPr bwMode="auto">
                    <a:xfrm>
                      <a:off x="0" y="0"/>
                      <a:ext cx="3409950" cy="2247900"/>
                    </a:xfrm>
                    <a:prstGeom prst="rect">
                      <a:avLst/>
                    </a:prstGeom>
                    <a:noFill/>
                    <a:ln w="9525" cmpd="sng">
                      <a:solidFill>
                        <a:srgbClr val="4F81BD"/>
                      </a:solidFill>
                      <a:miter lim="800000"/>
                      <a:headEnd/>
                      <a:tailEnd/>
                    </a:ln>
                    <a:effectLst/>
                  </pic:spPr>
                </pic:pic>
              </a:graphicData>
            </a:graphic>
          </wp:inline>
        </w:drawing>
      </w:r>
    </w:p>
    <w:p w:rsidR="00DC1513" w:rsidRDefault="00DC1513" w:rsidP="00B315CD"/>
    <w:p w:rsidR="00DC1513" w:rsidRDefault="00DC1513" w:rsidP="00B315CD"/>
    <w:p w:rsidR="00DC1513" w:rsidRDefault="00DC1513" w:rsidP="00B315CD"/>
    <w:p w:rsidR="001E6AE8" w:rsidRDefault="001E6AE8" w:rsidP="00B315CD"/>
    <w:p w:rsidR="001E6AE8" w:rsidRDefault="001E6AE8" w:rsidP="00B315CD"/>
    <w:p w:rsidR="001E6AE8" w:rsidRDefault="001E6AE8" w:rsidP="00B315CD"/>
    <w:p w:rsidR="001E6AE8" w:rsidRDefault="001E6AE8" w:rsidP="00B315CD"/>
    <w:p w:rsidR="001E6AE8" w:rsidRDefault="001E6AE8" w:rsidP="00B315CD"/>
    <w:p w:rsidR="001E6AE8" w:rsidRDefault="001E6AE8" w:rsidP="00B315CD"/>
    <w:p w:rsidR="001E6AE8" w:rsidRDefault="001E6AE8" w:rsidP="00B315CD"/>
    <w:p w:rsidR="001E6AE8" w:rsidRDefault="001E6AE8" w:rsidP="00B315CD"/>
    <w:p w:rsidR="001E6AE8" w:rsidRDefault="001E6AE8" w:rsidP="00B315CD"/>
    <w:p w:rsidR="001E6AE8" w:rsidRDefault="001E6AE8"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Default="00DC1513" w:rsidP="00B315CD"/>
    <w:p w:rsidR="00DC1513" w:rsidRPr="003D2D8B" w:rsidRDefault="00DC1513" w:rsidP="00DC1513">
      <w:pPr>
        <w:jc w:val="both"/>
        <w:rPr>
          <w:b/>
        </w:rPr>
      </w:pPr>
      <w:r>
        <w:rPr>
          <w:noProof/>
          <w:lang w:val="en-IE"/>
        </w:rPr>
        <w:lastRenderedPageBreak/>
        <w:pict>
          <v:rect id="_x0000_s1594" style="position:absolute;left:0;text-align:left;margin-left:-10pt;margin-top:-8.25pt;width:494.5pt;height:711.25pt;z-index:-251393024"/>
        </w:pict>
      </w:r>
      <w:r w:rsidRPr="003D2D8B">
        <w:rPr>
          <w:b/>
        </w:rPr>
        <w:t>Question 3</w:t>
      </w:r>
      <w:r>
        <w:rPr>
          <w:b/>
        </w:rPr>
        <w:t>9</w:t>
      </w:r>
    </w:p>
    <w:p w:rsidR="00DC1513" w:rsidRDefault="00DC1513" w:rsidP="00DC1513">
      <w:pPr>
        <w:spacing w:line="360" w:lineRule="auto"/>
        <w:jc w:val="both"/>
        <w:rPr>
          <w:b/>
          <w:i/>
        </w:rPr>
      </w:pPr>
      <w:r w:rsidRPr="003D2D8B">
        <w:rPr>
          <w:b/>
        </w:rPr>
        <w:t xml:space="preserve">Suggested Level: </w:t>
      </w:r>
      <w:r w:rsidRPr="003D2D8B">
        <w:rPr>
          <w:b/>
          <w:i/>
        </w:rPr>
        <w:t xml:space="preserve">Leaving Cert. </w:t>
      </w:r>
      <w:r>
        <w:rPr>
          <w:b/>
          <w:i/>
        </w:rPr>
        <w:t xml:space="preserve">Higher </w:t>
      </w:r>
      <w:r w:rsidRPr="003D2D8B">
        <w:rPr>
          <w:b/>
          <w:i/>
        </w:rPr>
        <w:t>Level</w:t>
      </w:r>
    </w:p>
    <w:p w:rsidR="00DC1513" w:rsidRPr="00EB4949" w:rsidRDefault="00DC1513" w:rsidP="00DC1513">
      <w:pPr>
        <w:pStyle w:val="NCCABlack"/>
        <w:tabs>
          <w:tab w:val="num" w:pos="426"/>
        </w:tabs>
        <w:spacing w:after="120"/>
        <w:rPr>
          <w:rFonts w:ascii="Times New Roman" w:hAnsi="Times New Roman"/>
        </w:rPr>
      </w:pPr>
      <w:r w:rsidRPr="00EB4949">
        <w:rPr>
          <w:rFonts w:ascii="Times New Roman" w:hAnsi="Times New Roman"/>
        </w:rPr>
        <w:t xml:space="preserve">A mains water supply runs along the straight boundary of a plot of land (see Fig. 1 below) which measures 1200 metres from </w:t>
      </w:r>
      <w:r w:rsidRPr="00EB4949">
        <w:rPr>
          <w:rFonts w:ascii="Times New Roman" w:hAnsi="Times New Roman"/>
          <w:b/>
        </w:rPr>
        <w:t>A</w:t>
      </w:r>
      <w:r w:rsidRPr="00EB4949">
        <w:rPr>
          <w:rFonts w:ascii="Times New Roman" w:hAnsi="Times New Roman"/>
        </w:rPr>
        <w:t xml:space="preserve"> to </w:t>
      </w:r>
      <w:r w:rsidRPr="00EB4949">
        <w:rPr>
          <w:rFonts w:ascii="Times New Roman" w:hAnsi="Times New Roman"/>
          <w:b/>
        </w:rPr>
        <w:t>B</w:t>
      </w:r>
      <w:r w:rsidRPr="00EB4949">
        <w:rPr>
          <w:rFonts w:ascii="Times New Roman" w:hAnsi="Times New Roman"/>
        </w:rPr>
        <w:t xml:space="preserve">. The landowner wants to pump water from the mains to two sprinklers located at </w:t>
      </w:r>
      <w:r w:rsidRPr="00EB4949">
        <w:rPr>
          <w:rFonts w:ascii="Times New Roman" w:hAnsi="Times New Roman"/>
          <w:b/>
        </w:rPr>
        <w:t>C</w:t>
      </w:r>
      <w:r w:rsidRPr="00EB4949">
        <w:rPr>
          <w:rFonts w:ascii="Times New Roman" w:hAnsi="Times New Roman"/>
        </w:rPr>
        <w:t xml:space="preserve"> and </w:t>
      </w:r>
      <w:r w:rsidRPr="00EB4949">
        <w:rPr>
          <w:rFonts w:ascii="Times New Roman" w:hAnsi="Times New Roman"/>
          <w:b/>
        </w:rPr>
        <w:t>D</w:t>
      </w:r>
      <w:r w:rsidRPr="00EB4949">
        <w:rPr>
          <w:rFonts w:ascii="Times New Roman" w:hAnsi="Times New Roman"/>
        </w:rPr>
        <w:t xml:space="preserve">, which are respectively 500 metres and 300 metres from the boundary, as shown. He has just one pump and wants to put it where he can use the shortest overall length of connecting water pipe. The diagram shows two of the many possible positions for the pump (labelled </w:t>
      </w:r>
      <w:r w:rsidRPr="00EB4949">
        <w:rPr>
          <w:rFonts w:ascii="Times New Roman" w:hAnsi="Times New Roman"/>
          <w:b/>
        </w:rPr>
        <w:t>P</w:t>
      </w:r>
      <w:r w:rsidRPr="00EB4949">
        <w:rPr>
          <w:rFonts w:ascii="Times New Roman" w:hAnsi="Times New Roman"/>
          <w:vertAlign w:val="subscript"/>
        </w:rPr>
        <w:t>1</w:t>
      </w:r>
      <w:r w:rsidRPr="00EB4949">
        <w:rPr>
          <w:rFonts w:ascii="Times New Roman" w:hAnsi="Times New Roman"/>
        </w:rPr>
        <w:t xml:space="preserve"> and </w:t>
      </w:r>
      <w:r w:rsidRPr="00EB4949">
        <w:rPr>
          <w:rFonts w:ascii="Times New Roman" w:hAnsi="Times New Roman"/>
          <w:b/>
        </w:rPr>
        <w:t>P</w:t>
      </w:r>
      <w:r w:rsidRPr="00EB4949">
        <w:rPr>
          <w:rFonts w:ascii="Times New Roman" w:hAnsi="Times New Roman"/>
          <w:vertAlign w:val="subscript"/>
        </w:rPr>
        <w:t>2</w:t>
      </w:r>
      <w:r w:rsidRPr="00EB4949">
        <w:rPr>
          <w:rFonts w:ascii="Times New Roman" w:hAnsi="Times New Roman"/>
        </w:rPr>
        <w:t xml:space="preserve">). The overall length of water pipe for location </w:t>
      </w:r>
      <w:r w:rsidRPr="00EB4949">
        <w:rPr>
          <w:rFonts w:ascii="Times New Roman" w:hAnsi="Times New Roman"/>
          <w:b/>
        </w:rPr>
        <w:t>P</w:t>
      </w:r>
      <w:r w:rsidRPr="00EB4949">
        <w:rPr>
          <w:rFonts w:ascii="Times New Roman" w:hAnsi="Times New Roman"/>
          <w:vertAlign w:val="subscript"/>
        </w:rPr>
        <w:t xml:space="preserve">1 </w:t>
      </w:r>
      <w:r w:rsidRPr="00EB4949">
        <w:rPr>
          <w:rFonts w:ascii="Times New Roman" w:hAnsi="Times New Roman"/>
        </w:rPr>
        <w:t>is therefore |</w:t>
      </w:r>
      <w:r w:rsidRPr="00EB4949">
        <w:rPr>
          <w:rFonts w:ascii="Times New Roman" w:hAnsi="Times New Roman"/>
          <w:b/>
        </w:rPr>
        <w:t>CP</w:t>
      </w:r>
      <w:r w:rsidRPr="00EB4949">
        <w:rPr>
          <w:rFonts w:ascii="Times New Roman" w:hAnsi="Times New Roman"/>
          <w:vertAlign w:val="subscript"/>
        </w:rPr>
        <w:t>1</w:t>
      </w:r>
      <w:r w:rsidRPr="00EB4949">
        <w:rPr>
          <w:rFonts w:ascii="Times New Roman" w:hAnsi="Times New Roman"/>
        </w:rPr>
        <w:t>| + |</w:t>
      </w:r>
      <w:r w:rsidRPr="00EB4949">
        <w:rPr>
          <w:rFonts w:ascii="Times New Roman" w:hAnsi="Times New Roman"/>
          <w:b/>
        </w:rPr>
        <w:t>P</w:t>
      </w:r>
      <w:r w:rsidRPr="00EB4949">
        <w:rPr>
          <w:rFonts w:ascii="Times New Roman" w:hAnsi="Times New Roman"/>
          <w:vertAlign w:val="subscript"/>
        </w:rPr>
        <w:t>1</w:t>
      </w:r>
      <w:r w:rsidRPr="00EB4949">
        <w:rPr>
          <w:rFonts w:ascii="Times New Roman" w:hAnsi="Times New Roman"/>
          <w:b/>
        </w:rPr>
        <w:t>D</w:t>
      </w:r>
      <w:r w:rsidRPr="00EB4949">
        <w:rPr>
          <w:rFonts w:ascii="Times New Roman" w:hAnsi="Times New Roman"/>
        </w:rPr>
        <w:t>|.</w:t>
      </w:r>
    </w:p>
    <w:p w:rsidR="00DC1513" w:rsidRPr="00EB4949" w:rsidRDefault="00DC1513" w:rsidP="00DC1513">
      <w:pPr>
        <w:pStyle w:val="NCCABlack"/>
        <w:rPr>
          <w:rFonts w:ascii="Times New Roman" w:hAnsi="Times New Roman"/>
        </w:rPr>
      </w:pPr>
      <w:r w:rsidRPr="00DA394F">
        <w:rPr>
          <w:szCs w:val="20"/>
          <w:lang w:val="en-IE"/>
        </w:rPr>
        <w:pict>
          <v:shape id="_x0000_s1619" type="#_x0000_t202" style="position:absolute;left:0;text-align:left;margin-left:136.95pt;margin-top:.25pt;width:102.85pt;height:23.55pt;z-index:251945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6oTuQ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" filled="f" stroked="f">
            <v:textbox>
              <w:txbxContent>
                <w:p w:rsidR="00DC1513" w:rsidRPr="00484518" w:rsidRDefault="00DC1513" w:rsidP="00DC1513">
                  <w:pPr>
                    <w:pStyle w:val="NCCABlack"/>
                    <w:spacing w:line="240" w:lineRule="auto"/>
                    <w:ind w:firstLine="720"/>
                    <w:jc w:val="center"/>
                    <w:rPr>
                      <w:b/>
                    </w:rPr>
                  </w:pPr>
                  <w:r w:rsidRPr="00484518">
                    <w:rPr>
                      <w:b/>
                    </w:rPr>
                    <w:t>Fi</w:t>
                  </w:r>
                  <w:r>
                    <w:rPr>
                      <w:b/>
                    </w:rPr>
                    <w:t>g.</w:t>
                  </w:r>
                  <w:r w:rsidRPr="00484518">
                    <w:rPr>
                      <w:b/>
                    </w:rPr>
                    <w:t xml:space="preserve"> 1</w:t>
                  </w:r>
                </w:p>
                <w:p w:rsidR="00DC1513" w:rsidRDefault="00DC1513" w:rsidP="00DC1513"/>
              </w:txbxContent>
            </v:textbox>
          </v:shape>
        </w:pict>
      </w:r>
      <w:r w:rsidRPr="00DA394F">
        <w:rPr>
          <w:szCs w:val="20"/>
          <w:lang w:val="en-IE"/>
        </w:rPr>
        <w:pict>
          <v:shape id="Text Box 34" o:spid="_x0000_s1602" type="#_x0000_t202" style="position:absolute;left:0;text-align:left;margin-left:27.75pt;margin-top:10.3pt;width:28.35pt;height:28.4pt;z-index:251932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jQ4uwIAAMI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" filled="f" stroked="f">
            <v:textbox>
              <w:txbxContent>
                <w:p w:rsidR="00DC1513" w:rsidRPr="00484518" w:rsidRDefault="00DC1513" w:rsidP="00DC1513">
                  <w:pPr>
                    <w:rPr>
                      <w:b/>
                    </w:rPr>
                  </w:pPr>
                  <w:r w:rsidRPr="00484518">
                    <w:rPr>
                      <w:rFonts w:ascii="Calibri" w:hAnsi="Calibri"/>
                      <w:b/>
                      <w:szCs w:val="22"/>
                      <w:lang w:val="en-IE"/>
                    </w:rPr>
                    <w:t>C</w:t>
                  </w:r>
                </w:p>
              </w:txbxContent>
            </v:textbox>
          </v:shape>
        </w:pict>
      </w:r>
    </w:p>
    <w:p w:rsidR="00DC1513" w:rsidRPr="00EB4949" w:rsidRDefault="00DC1513" w:rsidP="00DC1513">
      <w:pPr>
        <w:pStyle w:val="NCCABlack"/>
        <w:rPr>
          <w:rFonts w:ascii="Times New Roman" w:hAnsi="Times New Roman"/>
        </w:rPr>
      </w:pPr>
      <w:r w:rsidRPr="00DA394F">
        <w:rPr>
          <w:szCs w:val="20"/>
          <w:lang w:val="en-IE"/>
        </w:rPr>
        <w:pict>
          <v:line id="Line 32" o:spid="_x0000_s1600" style="position:absolute;left:0;text-align:left;flip:x y;z-index:251930624;visibility:visible" from="44.9pt,5.5pt" to="343.1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" strokecolor="green"/>
        </w:pict>
      </w:r>
      <w:r w:rsidRPr="00DA394F">
        <w:rPr>
          <w:szCs w:val="20"/>
          <w:lang w:val="en-IE"/>
        </w:rPr>
        <w:pict>
          <v:line id="Line 30" o:spid="_x0000_s1598" style="position:absolute;left:0;text-align:left;flip:x y;z-index:251928576;visibility:visible" from="44.9pt,5.5pt" to="130.1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" strokecolor="red"/>
        </w:pict>
      </w:r>
      <w:r w:rsidRPr="00DA394F">
        <w:rPr>
          <w:szCs w:val="20"/>
          <w:lang w:val="en-IE"/>
        </w:rPr>
        <w:pict>
          <v:line id="Line 28" o:spid="_x0000_s1596" style="position:absolute;left:0;text-align:left;flip:y;z-index:251926528;visibility:visible" from="44.9pt,5.5pt" to="44.9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"/>
        </w:pict>
      </w:r>
    </w:p>
    <w:p w:rsidR="00DC1513" w:rsidRPr="00EB4949" w:rsidRDefault="00DC1513" w:rsidP="00DC1513">
      <w:pPr>
        <w:pStyle w:val="NCCABlack"/>
        <w:rPr>
          <w:rFonts w:ascii="Times New Roman" w:hAnsi="Times New Roman"/>
        </w:rPr>
      </w:pPr>
    </w:p>
    <w:p w:rsidR="00DC1513" w:rsidRPr="00EB4949" w:rsidRDefault="00DC1513" w:rsidP="00DC1513">
      <w:pPr>
        <w:pStyle w:val="NCCABlack"/>
        <w:rPr>
          <w:rFonts w:ascii="Times New Roman" w:hAnsi="Times New Roman"/>
        </w:rPr>
      </w:pPr>
      <w:r w:rsidRPr="00DA394F">
        <w:rPr>
          <w:szCs w:val="20"/>
          <w:lang w:val="en-IE"/>
        </w:rPr>
        <w:pict>
          <v:shape id="Text Box 35" o:spid="_x0000_s1603" type="#_x0000_t202" style="position:absolute;left:0;text-align:left;margin-left:379.75pt;margin-top:8.4pt;width:28.35pt;height:28.4pt;z-index:251933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Tluu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" filled="f" stroked="f">
            <v:textbox>
              <w:txbxContent>
                <w:p w:rsidR="00DC1513" w:rsidRPr="00484518" w:rsidRDefault="00DC1513" w:rsidP="00DC1513">
                  <w:pPr>
                    <w:rPr>
                      <w:b/>
                    </w:rPr>
                  </w:pPr>
                  <w:r w:rsidRPr="00484518">
                    <w:rPr>
                      <w:rFonts w:ascii="Calibri" w:hAnsi="Calibri"/>
                      <w:b/>
                      <w:szCs w:val="22"/>
                      <w:lang w:val="en-IE"/>
                    </w:rPr>
                    <w:t>D</w:t>
                  </w:r>
                </w:p>
                <w:p w:rsidR="00DC1513" w:rsidRDefault="00DC1513" w:rsidP="00DC1513"/>
                <w:p w:rsidR="00DC1513" w:rsidRDefault="00DC1513" w:rsidP="00DC1513"/>
              </w:txbxContent>
            </v:textbox>
          </v:shape>
        </w:pict>
      </w:r>
    </w:p>
    <w:p w:rsidR="00DC1513" w:rsidRPr="00EB4949" w:rsidRDefault="00DC1513" w:rsidP="00DC1513">
      <w:pPr>
        <w:pStyle w:val="NCCABlack"/>
        <w:rPr>
          <w:rFonts w:ascii="Times New Roman" w:hAnsi="Times New Roman"/>
        </w:rPr>
      </w:pPr>
      <w:r w:rsidRPr="00DA394F">
        <w:rPr>
          <w:szCs w:val="20"/>
          <w:lang w:val="en-IE"/>
        </w:rPr>
        <w:pict>
          <v:shape id="Text Box 45" o:spid="_x0000_s1613" type="#_x0000_t202" style="position:absolute;left:0;text-align:left;margin-left:1.55pt;margin-top:9.5pt;width:53.8pt;height:28.4pt;z-index:251939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xFDuwIAAMI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" filled="f" stroked="f">
            <v:textbox>
              <w:txbxContent>
                <w:p w:rsidR="00DC1513" w:rsidRDefault="00DC1513" w:rsidP="00DC1513">
                  <w:r>
                    <w:rPr>
                      <w:rFonts w:ascii="Calibri" w:hAnsi="Calibri"/>
                      <w:szCs w:val="22"/>
                      <w:lang w:val="en-IE"/>
                    </w:rPr>
                    <w:t>500 m</w:t>
                  </w:r>
                </w:p>
              </w:txbxContent>
            </v:textbox>
          </v:shape>
        </w:pict>
      </w:r>
      <w:r w:rsidRPr="00DA394F">
        <w:rPr>
          <w:szCs w:val="20"/>
          <w:lang w:val="en-IE"/>
        </w:rPr>
        <w:pict>
          <v:line id="Line 33" o:spid="_x0000_s1601" style="position:absolute;left:0;text-align:left;flip:y;z-index:251931648;visibility:visible" from="343.1pt,5.05pt" to="385.45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" strokecolor="green"/>
        </w:pict>
      </w:r>
      <w:r w:rsidRPr="00DA394F">
        <w:rPr>
          <w:szCs w:val="20"/>
          <w:lang w:val="en-IE"/>
        </w:rPr>
        <w:pict>
          <v:line id="Line 31" o:spid="_x0000_s1599" style="position:absolute;left:0;text-align:left;flip:y;z-index:251929600;visibility:visible" from="130.1pt,5.05pt" to="385.7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" strokecolor="red"/>
        </w:pict>
      </w:r>
      <w:r w:rsidRPr="00DA394F">
        <w:rPr>
          <w:szCs w:val="20"/>
          <w:lang w:val="en-IE"/>
        </w:rPr>
        <w:pict>
          <v:line id="Line 29" o:spid="_x0000_s1597" style="position:absolute;left:0;text-align:left;flip:y;z-index:251927552;visibility:visible" from="385.7pt,5.05pt" to="385.7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"/>
        </w:pict>
      </w:r>
    </w:p>
    <w:p w:rsidR="00DC1513" w:rsidRPr="00EB4949" w:rsidRDefault="00DC1513" w:rsidP="00DC1513">
      <w:pPr>
        <w:pStyle w:val="NCCABlack"/>
        <w:rPr>
          <w:rFonts w:ascii="Times New Roman" w:hAnsi="Times New Roman"/>
        </w:rPr>
      </w:pPr>
      <w:r w:rsidRPr="00DA394F">
        <w:rPr>
          <w:szCs w:val="20"/>
          <w:lang w:val="en-IE"/>
        </w:rPr>
        <w:pict>
          <v:shape id="Text Box 46" o:spid="_x0000_s1614" type="#_x0000_t202" style="position:absolute;left:0;text-align:left;margin-left:386.45pt;margin-top:18.8pt;width:53.3pt;height:28.4pt;z-index:251940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" filled="f" stroked="f">
            <v:textbox>
              <w:txbxContent>
                <w:p w:rsidR="00DC1513" w:rsidRDefault="00DC1513" w:rsidP="00DC1513">
                  <w:r>
                    <w:rPr>
                      <w:rFonts w:ascii="Calibri" w:hAnsi="Calibri"/>
                      <w:szCs w:val="22"/>
                      <w:lang w:val="en-IE"/>
                    </w:rPr>
                    <w:t>300 m</w:t>
                  </w:r>
                </w:p>
              </w:txbxContent>
            </v:textbox>
          </v:shape>
        </w:pict>
      </w:r>
    </w:p>
    <w:p w:rsidR="00DC1513" w:rsidRPr="00EB4949" w:rsidRDefault="00DC1513" w:rsidP="00DC1513">
      <w:pPr>
        <w:pStyle w:val="NCCABlack"/>
        <w:rPr>
          <w:rFonts w:ascii="Times New Roman" w:hAnsi="Times New Roman"/>
        </w:rPr>
      </w:pPr>
    </w:p>
    <w:p w:rsidR="00DC1513" w:rsidRPr="00EB4949" w:rsidRDefault="00DC1513" w:rsidP="00DC1513">
      <w:pPr>
        <w:pStyle w:val="NCCABlack"/>
        <w:rPr>
          <w:rFonts w:ascii="Times New Roman" w:hAnsi="Times New Roman"/>
        </w:rPr>
      </w:pPr>
      <w:r w:rsidRPr="00DA394F">
        <w:rPr>
          <w:szCs w:val="20"/>
          <w:lang w:val="en-IE"/>
        </w:rPr>
        <w:pict>
          <v:shape id="Text Box 37" o:spid="_x0000_s1605" type="#_x0000_t202" style="position:absolute;left:0;text-align:left;margin-left:382pt;margin-top:18pt;width:28.35pt;height:28.4pt;z-index:251935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6WYugIAAMI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" filled="f" stroked="f">
            <v:textbox>
              <w:txbxContent>
                <w:p w:rsidR="00DC1513" w:rsidRPr="00484518" w:rsidRDefault="00DC1513" w:rsidP="00DC1513">
                  <w:pPr>
                    <w:rPr>
                      <w:b/>
                    </w:rPr>
                  </w:pPr>
                  <w:r w:rsidRPr="00484518">
                    <w:rPr>
                      <w:rFonts w:ascii="Calibri" w:hAnsi="Calibri"/>
                      <w:b/>
                      <w:szCs w:val="22"/>
                      <w:lang w:val="en-IE"/>
                    </w:rPr>
                    <w:t>B</w:t>
                  </w:r>
                </w:p>
                <w:p w:rsidR="00DC1513" w:rsidRDefault="00DC1513" w:rsidP="00DC1513"/>
                <w:p w:rsidR="00DC1513" w:rsidRDefault="00DC1513" w:rsidP="00DC1513"/>
              </w:txbxContent>
            </v:textbox>
          </v:shape>
        </w:pict>
      </w:r>
      <w:r w:rsidRPr="00DA394F">
        <w:rPr>
          <w:szCs w:val="20"/>
          <w:lang w:val="en-IE"/>
        </w:rPr>
        <w:pict>
          <v:shape id="Text Box 36" o:spid="_x0000_s1604" type="#_x0000_t202" style="position:absolute;left:0;text-align:left;margin-left:27pt;margin-top:18pt;width:28.35pt;height:28.4pt;z-index:251934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InmugIAAMI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" filled="f" stroked="f">
            <v:textbox>
              <w:txbxContent>
                <w:p w:rsidR="00DC1513" w:rsidRPr="00484518" w:rsidRDefault="00DC1513" w:rsidP="00DC1513">
                  <w:pPr>
                    <w:rPr>
                      <w:b/>
                    </w:rPr>
                  </w:pPr>
                  <w:r w:rsidRPr="00484518">
                    <w:rPr>
                      <w:rFonts w:ascii="Calibri" w:hAnsi="Calibri"/>
                      <w:b/>
                      <w:szCs w:val="22"/>
                      <w:lang w:val="en-IE"/>
                    </w:rPr>
                    <w:t>A</w:t>
                  </w:r>
                </w:p>
                <w:p w:rsidR="00DC1513" w:rsidRDefault="00DC1513" w:rsidP="00DC1513"/>
                <w:p w:rsidR="00DC1513" w:rsidRDefault="00DC1513" w:rsidP="00DC1513"/>
              </w:txbxContent>
            </v:textbox>
          </v:shape>
        </w:pict>
      </w:r>
    </w:p>
    <w:p w:rsidR="00DC1513" w:rsidRPr="00EB4949" w:rsidRDefault="00DC1513" w:rsidP="00DC1513">
      <w:pPr>
        <w:pStyle w:val="NCCABlack"/>
        <w:rPr>
          <w:rFonts w:ascii="Times New Roman" w:hAnsi="Times New Roman"/>
        </w:rPr>
      </w:pPr>
      <w:r w:rsidRPr="00DA394F">
        <w:rPr>
          <w:szCs w:val="20"/>
          <w:lang w:val="en-IE"/>
        </w:rPr>
        <w:pict>
          <v:group id="Group 38" o:spid="_x0000_s1606" style="position:absolute;left:0;text-align:left;margin-left:15.55pt;margin-top:13.95pt;width:412.75pt;height:13.4pt;z-index:251936768" coordorigin="1966,7860" coordsize="8255,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">
            <v:rect id="Rectangle 39" o:spid="_x0000_s1607" alt="Wave" style="position:absolute;left:1985;top:7875;width:8236;height: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cFMQA&#10;AADbAAAADwAAAGRycy9kb3ducmV2LnhtbERPTWvCQBC9C/0PyxS86SZBRFJXkYKih1pNC623aXaa&#10;hGZnQ3YbY3+9Kwi9zeN9znzZm1p01LrKsoJ4HIEgzq2uuFDw/rYezUA4j6yxtkwKLuRguXgYzDHV&#10;9sxH6jJfiBDCLkUFpfdNKqXLSzLoxrYhDty3bQ36ANtC6hbPIdzUMomiqTRYcWgosaHnkvKf7Nco&#10;yF72r6ePuE7iv9Xmc/LVnQ7TZqfU8LFfPYHw1Pt/8d291WF+ArdfwgF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I3BTEAAAA2wAAAA8AAAAAAAAAAAAAAAAAmAIAAGRycy9k&#10;b3ducmV2LnhtbFBLBQYAAAAABAAEAPUAAACJAwAAAAA=&#10;" fillcolor="#3cc">
              <v:fill r:id="rId242" o:title="" type="pattern"/>
            </v:rect>
            <v:line id="Line 40" o:spid="_x0000_s1608" style="position:absolute;visibility:visible" from="9364,7860" to="10221,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41" o:spid="_x0000_s1609" style="position:absolute;visibility:visible" from="1966,7860" to="2823,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42" o:spid="_x0000_s1610" style="position:absolute;visibility:visible" from="1966,8443" to="10221,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group>
        </w:pict>
      </w:r>
      <w:r w:rsidRPr="00DA394F">
        <w:rPr>
          <w:szCs w:val="20"/>
          <w:lang w:val="en-IE"/>
        </w:rPr>
        <w:pict>
          <v:shape id="Text Box 47" o:spid="_x0000_s1615" type="#_x0000_t202" style="position:absolute;left:0;text-align:left;margin-left:179.25pt;margin-top:9.45pt;width:70.25pt;height:22.4pt;z-index:251941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" filled="f" stroked="f">
            <v:textbox>
              <w:txbxContent>
                <w:p w:rsidR="00DC1513" w:rsidRDefault="00DC1513" w:rsidP="00DC1513">
                  <w:r>
                    <w:rPr>
                      <w:rFonts w:ascii="Calibri" w:hAnsi="Calibri"/>
                      <w:szCs w:val="22"/>
                      <w:lang w:val="en-IE"/>
                    </w:rPr>
                    <w:t>mains pipe</w:t>
                  </w:r>
                </w:p>
              </w:txbxContent>
            </v:textbox>
          </v:shape>
        </w:pict>
      </w:r>
      <w:r w:rsidRPr="00DA394F">
        <w:rPr>
          <w:szCs w:val="20"/>
          <w:lang w:val="en-IE"/>
        </w:rPr>
        <w:pict>
          <v:shape id="Text Box 44" o:spid="_x0000_s1612" type="#_x0000_t202" style="position:absolute;left:0;text-align:left;margin-left:117.7pt;margin-top:11.7pt;width:28.35pt;height:28.4pt;z-index:251938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" filled="f" stroked="f">
            <v:textbox>
              <w:txbxContent>
                <w:p w:rsidR="00DC1513" w:rsidRDefault="00DC1513" w:rsidP="00DC1513">
                  <w:r>
                    <w:rPr>
                      <w:rFonts w:ascii="Calibri" w:hAnsi="Calibri"/>
                      <w:szCs w:val="22"/>
                      <w:lang w:val="en-IE"/>
                    </w:rPr>
                    <w:t>P</w:t>
                  </w:r>
                  <w:r>
                    <w:rPr>
                      <w:vertAlign w:val="subscript"/>
                    </w:rPr>
                    <w:t>1</w:t>
                  </w:r>
                </w:p>
                <w:p w:rsidR="00DC1513" w:rsidRDefault="00DC1513" w:rsidP="00DC1513"/>
                <w:p w:rsidR="00DC1513" w:rsidRDefault="00DC1513" w:rsidP="00DC1513"/>
              </w:txbxContent>
            </v:textbox>
          </v:shape>
        </w:pict>
      </w:r>
      <w:r w:rsidRPr="00DA394F">
        <w:rPr>
          <w:szCs w:val="20"/>
          <w:lang w:val="en-IE"/>
        </w:rPr>
        <w:pict>
          <v:shape id="Text Box 43" o:spid="_x0000_s1611" type="#_x0000_t202" style="position:absolute;left:0;text-align:left;margin-left:331.15pt;margin-top:11.7pt;width:28.35pt;height:28.4pt;z-index:251937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" filled="f" stroked="f">
            <v:textbox>
              <w:txbxContent>
                <w:p w:rsidR="00DC1513" w:rsidRDefault="00DC1513" w:rsidP="00DC1513">
                  <w:r>
                    <w:rPr>
                      <w:rFonts w:ascii="Calibri" w:hAnsi="Calibri"/>
                      <w:szCs w:val="22"/>
                      <w:lang w:val="en-IE"/>
                    </w:rPr>
                    <w:t>P</w:t>
                  </w:r>
                  <w:r>
                    <w:rPr>
                      <w:vertAlign w:val="subscript"/>
                    </w:rPr>
                    <w:t>2</w:t>
                  </w:r>
                </w:p>
                <w:p w:rsidR="00DC1513" w:rsidRDefault="00DC1513" w:rsidP="00DC1513"/>
                <w:p w:rsidR="00DC1513" w:rsidRDefault="00DC1513" w:rsidP="00DC1513"/>
              </w:txbxContent>
            </v:textbox>
          </v:shape>
        </w:pict>
      </w:r>
      <w:r w:rsidRPr="00DA394F">
        <w:rPr>
          <w:szCs w:val="20"/>
          <w:lang w:val="en-IE"/>
        </w:rPr>
        <w:pict>
          <v:line id="Line 27" o:spid="_x0000_s1595" style="position:absolute;left:0;text-align:left;z-index:251925504;visibility:visible" from="44.9pt,14pt" to="385.7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"/>
        </w:pict>
      </w:r>
    </w:p>
    <w:p w:rsidR="00DC1513" w:rsidRPr="00EB4949" w:rsidRDefault="00DC1513" w:rsidP="00DC1513">
      <w:pPr>
        <w:pStyle w:val="NCCABlack"/>
        <w:rPr>
          <w:rFonts w:ascii="Times New Roman" w:hAnsi="Times New Roman"/>
        </w:rPr>
      </w:pPr>
      <w:r w:rsidRPr="00DA394F">
        <w:rPr>
          <w:szCs w:val="20"/>
          <w:lang w:val="en-IE"/>
        </w:rPr>
        <w:pict>
          <v:shape id="Text Box 49" o:spid="_x0000_s1617" type="#_x0000_t202" style="position:absolute;left:0;text-align:left;margin-left:178.65pt;margin-top:7.4pt;width:53.8pt;height:28.4pt;z-index:251943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niUugIAAME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" filled="f" stroked="f">
            <v:textbox>
              <w:txbxContent>
                <w:p w:rsidR="00DC1513" w:rsidRDefault="00DC1513" w:rsidP="00DC1513">
                  <w:r>
                    <w:rPr>
                      <w:rFonts w:ascii="Calibri" w:hAnsi="Calibri"/>
                      <w:szCs w:val="22"/>
                      <w:lang w:val="en-IE"/>
                    </w:rPr>
                    <w:t>1200 m</w:t>
                  </w:r>
                </w:p>
              </w:txbxContent>
            </v:textbox>
          </v:shape>
        </w:pict>
      </w:r>
    </w:p>
    <w:p w:rsidR="00DC1513" w:rsidRPr="00EB4949" w:rsidRDefault="00DC1513" w:rsidP="00DC1513">
      <w:pPr>
        <w:pStyle w:val="NCCABlack"/>
        <w:rPr>
          <w:rFonts w:ascii="Times New Roman" w:hAnsi="Times New Roman"/>
        </w:rPr>
      </w:pPr>
      <w:r w:rsidRPr="00DA394F">
        <w:rPr>
          <w:szCs w:val="20"/>
          <w:lang w:val="en-IE"/>
        </w:rPr>
        <w:pict>
          <v:line id="Line 48" o:spid="_x0000_s1616" style="position:absolute;left:0;text-align:left;z-index:251942912;visibility:visible" from="44.95pt,4.8pt" to="386.2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">
            <v:stroke startarrow="block" endarrow="block"/>
          </v:line>
        </w:pict>
      </w:r>
    </w:p>
    <w:p w:rsidR="00DC1513" w:rsidRPr="00EB4949" w:rsidRDefault="00DC1513" w:rsidP="00DC1513">
      <w:pPr>
        <w:pStyle w:val="NCCABlack"/>
        <w:rPr>
          <w:rFonts w:ascii="Times New Roman" w:hAnsi="Times New Roman"/>
        </w:rPr>
      </w:pPr>
    </w:p>
    <w:p w:rsidR="00DC1513" w:rsidRPr="001E6AE8" w:rsidRDefault="00DC1513" w:rsidP="001E6AE8">
      <w:pPr>
        <w:pStyle w:val="NCCABlack"/>
        <w:numPr>
          <w:ilvl w:val="0"/>
          <w:numId w:val="42"/>
        </w:numPr>
        <w:spacing w:after="120"/>
        <w:ind w:left="567" w:hanging="567"/>
        <w:rPr>
          <w:rFonts w:ascii="Times New Roman" w:hAnsi="Times New Roman"/>
        </w:rPr>
      </w:pPr>
      <w:r w:rsidRPr="00EB4949">
        <w:rPr>
          <w:rFonts w:ascii="Times New Roman" w:hAnsi="Times New Roman"/>
        </w:rPr>
        <w:t>Calculate, to the nearest metre, the total length of connecting pipe needed if the pump is located at position</w:t>
      </w:r>
      <w:r w:rsidR="001E6AE8">
        <w:rPr>
          <w:rFonts w:ascii="Times New Roman" w:hAnsi="Times New Roman"/>
        </w:rPr>
        <w:t xml:space="preserve">    (i)  </w:t>
      </w:r>
      <w:r w:rsidRPr="001E6AE8">
        <w:rPr>
          <w:rFonts w:ascii="Times New Roman" w:hAnsi="Times New Roman"/>
          <w:b/>
        </w:rPr>
        <w:t>A</w:t>
      </w:r>
      <w:r w:rsidRPr="001E6AE8">
        <w:rPr>
          <w:rFonts w:ascii="Times New Roman" w:hAnsi="Times New Roman"/>
        </w:rPr>
        <w:t xml:space="preserve">     (ii)  </w:t>
      </w:r>
      <w:r w:rsidRPr="001E6AE8">
        <w:rPr>
          <w:rFonts w:ascii="Times New Roman" w:hAnsi="Times New Roman"/>
          <w:b/>
        </w:rPr>
        <w:t xml:space="preserve">B   </w:t>
      </w:r>
      <w:r w:rsidRPr="001E6AE8">
        <w:rPr>
          <w:rFonts w:ascii="Times New Roman" w:hAnsi="Times New Roman"/>
        </w:rPr>
        <w:t xml:space="preserve">(iii) midway between </w:t>
      </w:r>
      <w:r w:rsidRPr="001E6AE8">
        <w:rPr>
          <w:rFonts w:ascii="Times New Roman" w:hAnsi="Times New Roman"/>
          <w:b/>
        </w:rPr>
        <w:t>A</w:t>
      </w:r>
      <w:r w:rsidRPr="001E6AE8">
        <w:rPr>
          <w:rFonts w:ascii="Times New Roman" w:hAnsi="Times New Roman"/>
        </w:rPr>
        <w:t xml:space="preserve"> and </w:t>
      </w:r>
      <w:r w:rsidRPr="001E6AE8">
        <w:rPr>
          <w:rFonts w:ascii="Times New Roman" w:hAnsi="Times New Roman"/>
          <w:b/>
        </w:rPr>
        <w:t>B</w:t>
      </w:r>
    </w:p>
    <w:p w:rsidR="00DC1513" w:rsidRPr="00EB4949" w:rsidRDefault="001E6AE8" w:rsidP="001E6AE8">
      <w:pPr>
        <w:pStyle w:val="NCCABlack"/>
        <w:numPr>
          <w:ilvl w:val="0"/>
          <w:numId w:val="42"/>
        </w:numPr>
        <w:spacing w:after="120"/>
        <w:ind w:left="709" w:hanging="709"/>
        <w:rPr>
          <w:rFonts w:ascii="Times New Roman" w:hAnsi="Times New Roman"/>
        </w:rPr>
      </w:pPr>
      <w:r>
        <w:rPr>
          <w:rFonts w:ascii="Times New Roman" w:hAnsi="Times New Roman"/>
          <w:noProof/>
          <w:lang w:val="en-IE" w:bidi="ar-SA"/>
        </w:rPr>
        <w:drawing>
          <wp:anchor distT="0" distB="0" distL="114300" distR="114300" simplePos="0" relativeHeight="251947008" behindDoc="1" locked="0" layoutInCell="1" allowOverlap="1">
            <wp:simplePos x="0" y="0"/>
            <wp:positionH relativeFrom="column">
              <wp:posOffset>628650</wp:posOffset>
            </wp:positionH>
            <wp:positionV relativeFrom="paragraph">
              <wp:posOffset>673735</wp:posOffset>
            </wp:positionV>
            <wp:extent cx="4311650" cy="1981200"/>
            <wp:effectExtent l="19050" t="0" r="0" b="0"/>
            <wp:wrapTight wrapText="bothSides">
              <wp:wrapPolygon edited="0">
                <wp:start x="-95" y="0"/>
                <wp:lineTo x="-95" y="21392"/>
                <wp:lineTo x="21568" y="21392"/>
                <wp:lineTo x="21568" y="0"/>
                <wp:lineTo x="-95" y="0"/>
              </wp:wrapPolygon>
            </wp:wrapTight>
            <wp:docPr id="5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4" cstate="print"/>
                    <a:srcRect/>
                    <a:stretch>
                      <a:fillRect/>
                    </a:stretch>
                  </pic:blipFill>
                  <pic:spPr bwMode="auto">
                    <a:xfrm>
                      <a:off x="0" y="0"/>
                      <a:ext cx="4311650" cy="1981200"/>
                    </a:xfrm>
                    <a:prstGeom prst="rect">
                      <a:avLst/>
                    </a:prstGeom>
                    <a:noFill/>
                    <a:ln w="9525">
                      <a:noFill/>
                      <a:miter lim="800000"/>
                      <a:headEnd/>
                      <a:tailEnd/>
                    </a:ln>
                  </pic:spPr>
                </pic:pic>
              </a:graphicData>
            </a:graphic>
          </wp:anchor>
        </w:drawing>
      </w:r>
      <w:r w:rsidR="00DC1513" w:rsidRPr="00EB4949">
        <w:rPr>
          <w:rFonts w:ascii="Times New Roman" w:hAnsi="Times New Roman"/>
        </w:rPr>
        <w:t xml:space="preserve">(i)  In Fig. 2, </w:t>
      </w:r>
      <w:r w:rsidR="00DC1513" w:rsidRPr="00EB4949">
        <w:rPr>
          <w:rFonts w:ascii="Times New Roman" w:hAnsi="Times New Roman"/>
          <w:i/>
        </w:rPr>
        <w:t>x</w:t>
      </w:r>
      <w:r w:rsidR="00DC1513" w:rsidRPr="00EB4949">
        <w:rPr>
          <w:rFonts w:ascii="Times New Roman" w:hAnsi="Times New Roman"/>
        </w:rPr>
        <w:t xml:space="preserve"> represents the scaled distance from </w:t>
      </w:r>
      <w:r w:rsidR="00DC1513" w:rsidRPr="00EB4949">
        <w:rPr>
          <w:rFonts w:ascii="Times New Roman" w:hAnsi="Times New Roman"/>
          <w:b/>
        </w:rPr>
        <w:t>A</w:t>
      </w:r>
      <w:r w:rsidR="00DC1513" w:rsidRPr="00EB4949">
        <w:rPr>
          <w:rFonts w:ascii="Times New Roman" w:hAnsi="Times New Roman"/>
        </w:rPr>
        <w:t xml:space="preserve"> to the pump location at </w:t>
      </w:r>
      <w:r w:rsidR="00DC1513" w:rsidRPr="00EB4949">
        <w:rPr>
          <w:rFonts w:ascii="Times New Roman" w:hAnsi="Times New Roman"/>
          <w:b/>
        </w:rPr>
        <w:t>P</w:t>
      </w:r>
      <w:r w:rsidR="00DC1513" w:rsidRPr="00EB4949">
        <w:rPr>
          <w:rFonts w:ascii="Times New Roman" w:hAnsi="Times New Roman"/>
        </w:rPr>
        <w:t>,</w:t>
      </w:r>
      <w:r w:rsidR="00DC1513" w:rsidRPr="00EB4949">
        <w:br/>
      </w:r>
      <w:r w:rsidR="00DC1513" w:rsidRPr="00EB4949">
        <w:rPr>
          <w:rFonts w:ascii="Times New Roman" w:hAnsi="Times New Roman"/>
        </w:rPr>
        <w:t xml:space="preserve">       where 1 cm represents 100 metres. Express in terms of </w:t>
      </w:r>
      <w:r w:rsidR="00DC1513" w:rsidRPr="00EB4949">
        <w:rPr>
          <w:rFonts w:ascii="Times New Roman" w:hAnsi="Times New Roman"/>
          <w:i/>
        </w:rPr>
        <w:t>x</w:t>
      </w:r>
      <w:r w:rsidR="00DC1513" w:rsidRPr="00EB4949">
        <w:rPr>
          <w:rFonts w:ascii="Times New Roman" w:hAnsi="Times New Roman"/>
        </w:rPr>
        <w:t xml:space="preserve"> the total scaled length</w:t>
      </w:r>
      <w:r w:rsidR="00DC1513" w:rsidRPr="00EB4949">
        <w:br/>
      </w:r>
      <w:r w:rsidR="00DC1513" w:rsidRPr="00EB4949">
        <w:rPr>
          <w:rFonts w:ascii="Times New Roman" w:hAnsi="Times New Roman"/>
        </w:rPr>
        <w:t xml:space="preserve">       </w:t>
      </w:r>
      <w:r w:rsidR="00DC1513" w:rsidRPr="00EB4949">
        <w:rPr>
          <w:rFonts w:ascii="Times New Roman" w:hAnsi="Times New Roman"/>
          <w:i/>
        </w:rPr>
        <w:t>t</w:t>
      </w:r>
      <w:r w:rsidR="00DC1513" w:rsidRPr="00EB4949">
        <w:rPr>
          <w:rFonts w:ascii="Times New Roman" w:hAnsi="Times New Roman"/>
          <w:b/>
          <w:i/>
        </w:rPr>
        <w:t xml:space="preserve"> </w:t>
      </w:r>
      <w:r w:rsidR="00DC1513" w:rsidRPr="00EB4949">
        <w:rPr>
          <w:rFonts w:ascii="Times New Roman" w:hAnsi="Times New Roman"/>
        </w:rPr>
        <w:t xml:space="preserve">of connecting pipe required. </w:t>
      </w:r>
    </w:p>
    <w:p w:rsidR="001E6AE8" w:rsidRDefault="00DC1513" w:rsidP="001E6AE8">
      <w:pPr>
        <w:pStyle w:val="NCCABlack"/>
        <w:spacing w:after="240" w:line="276" w:lineRule="auto"/>
        <w:ind w:left="1134" w:hanging="414"/>
      </w:pPr>
      <w:r w:rsidRPr="00EB4949">
        <w:br/>
      </w:r>
    </w:p>
    <w:p w:rsidR="001E6AE8" w:rsidRDefault="001E6AE8" w:rsidP="001E6AE8">
      <w:pPr>
        <w:pStyle w:val="NCCABlack"/>
        <w:spacing w:after="240" w:line="276" w:lineRule="auto"/>
        <w:ind w:left="1134" w:hanging="414"/>
      </w:pPr>
    </w:p>
    <w:p w:rsidR="001E6AE8" w:rsidRDefault="001E6AE8" w:rsidP="001E6AE8">
      <w:pPr>
        <w:pStyle w:val="NCCABlack"/>
        <w:spacing w:after="240" w:line="276" w:lineRule="auto"/>
        <w:ind w:left="1134" w:hanging="414"/>
      </w:pPr>
    </w:p>
    <w:p w:rsidR="001E6AE8" w:rsidRDefault="001E6AE8" w:rsidP="001E6AE8">
      <w:pPr>
        <w:pStyle w:val="NCCABlack"/>
        <w:spacing w:after="240" w:line="276" w:lineRule="auto"/>
        <w:ind w:left="1134" w:hanging="414"/>
      </w:pPr>
    </w:p>
    <w:p w:rsidR="001E6AE8" w:rsidRDefault="001E6AE8" w:rsidP="001E6AE8">
      <w:pPr>
        <w:pStyle w:val="NCCABlack"/>
        <w:spacing w:after="240" w:line="276" w:lineRule="auto"/>
        <w:ind w:left="1134" w:hanging="414"/>
      </w:pPr>
    </w:p>
    <w:p w:rsidR="001E6AE8" w:rsidRDefault="001E6AE8" w:rsidP="001E6AE8">
      <w:pPr>
        <w:pStyle w:val="NCCABlack"/>
        <w:spacing w:after="240" w:line="276" w:lineRule="auto"/>
        <w:ind w:left="1134" w:hanging="414"/>
      </w:pPr>
    </w:p>
    <w:p w:rsidR="001E6AE8" w:rsidRDefault="00DC1513" w:rsidP="001E6AE8">
      <w:pPr>
        <w:pStyle w:val="NCCABlack"/>
        <w:spacing w:after="240" w:line="276" w:lineRule="auto"/>
        <w:ind w:left="1134" w:hanging="414"/>
        <w:rPr>
          <w:rFonts w:ascii="Times New Roman" w:hAnsi="Times New Roman"/>
        </w:rPr>
      </w:pPr>
      <w:r w:rsidRPr="00EB4949">
        <w:t xml:space="preserve">(ii)  </w:t>
      </w:r>
      <w:r w:rsidRPr="00EB4949">
        <w:rPr>
          <w:rFonts w:ascii="Times New Roman" w:hAnsi="Times New Roman"/>
        </w:rPr>
        <w:t xml:space="preserve">Find the actual distance of the pump from </w:t>
      </w:r>
      <w:r w:rsidRPr="00EB4949">
        <w:rPr>
          <w:rFonts w:ascii="Times New Roman" w:hAnsi="Times New Roman"/>
          <w:b/>
        </w:rPr>
        <w:t xml:space="preserve">A </w:t>
      </w:r>
      <w:r w:rsidRPr="00EB4949">
        <w:rPr>
          <w:rFonts w:ascii="Times New Roman" w:hAnsi="Times New Roman"/>
        </w:rPr>
        <w:t>when the length of connecting pipe is a minimum and calculate this minimum length, giving your answers correct to the nearest metre.</w:t>
      </w:r>
    </w:p>
    <w:p w:rsidR="001E6AE8" w:rsidRPr="001E6AE8" w:rsidRDefault="001E6AE8" w:rsidP="001E6AE8">
      <w:pPr>
        <w:pStyle w:val="NCCABlack"/>
        <w:spacing w:after="240" w:line="276" w:lineRule="auto"/>
        <w:ind w:left="1134" w:hanging="414"/>
      </w:pPr>
    </w:p>
    <w:p w:rsidR="001E6AE8" w:rsidRPr="003D2D8B" w:rsidRDefault="001E6AE8" w:rsidP="001E6AE8">
      <w:pPr>
        <w:jc w:val="both"/>
        <w:rPr>
          <w:b/>
        </w:rPr>
      </w:pPr>
      <w:r>
        <w:rPr>
          <w:noProof/>
          <w:lang w:val="en-IE"/>
        </w:rPr>
        <w:pict>
          <v:rect id="_x0000_s1621" style="position:absolute;left:0;text-align:left;margin-left:-10pt;margin-top:-8.25pt;width:494.5pt;height:113.25pt;z-index:-251366400"/>
        </w:pict>
      </w:r>
      <w:r w:rsidRPr="003D2D8B">
        <w:rPr>
          <w:b/>
        </w:rPr>
        <w:t>Question 3</w:t>
      </w:r>
      <w:r>
        <w:rPr>
          <w:b/>
        </w:rPr>
        <w:t>9</w:t>
      </w:r>
    </w:p>
    <w:p w:rsidR="001E6AE8" w:rsidRDefault="001E6AE8" w:rsidP="001E6AE8">
      <w:pPr>
        <w:spacing w:line="360" w:lineRule="auto"/>
        <w:jc w:val="both"/>
        <w:rPr>
          <w:b/>
          <w:i/>
        </w:rPr>
      </w:pPr>
      <w:r w:rsidRPr="003D2D8B">
        <w:rPr>
          <w:b/>
        </w:rPr>
        <w:t xml:space="preserve">Suggested Level: </w:t>
      </w:r>
      <w:r w:rsidRPr="003D2D8B">
        <w:rPr>
          <w:b/>
          <w:i/>
        </w:rPr>
        <w:t xml:space="preserve">Leaving Cert. </w:t>
      </w:r>
      <w:r>
        <w:rPr>
          <w:b/>
          <w:i/>
        </w:rPr>
        <w:t xml:space="preserve">Ordinary </w:t>
      </w:r>
      <w:r w:rsidRPr="003D2D8B">
        <w:rPr>
          <w:b/>
          <w:i/>
        </w:rPr>
        <w:t>Level</w:t>
      </w:r>
    </w:p>
    <w:p w:rsidR="001E6AE8" w:rsidRDefault="001E6AE8" w:rsidP="001E6AE8">
      <w:pPr>
        <w:spacing w:line="360" w:lineRule="auto"/>
      </w:pPr>
      <w:r w:rsidRPr="00597A8A">
        <w:t xml:space="preserve">Find the weight of the smallest column of air that will completely enclose the Eiffel tower. Take the density of air to be </w:t>
      </w:r>
      <w:r>
        <w:t>1.22521 kg/m</w:t>
      </w:r>
      <w:r>
        <w:rPr>
          <w:vertAlign w:val="superscript"/>
        </w:rPr>
        <w:t>3</w:t>
      </w:r>
      <w:r>
        <w:t>.</w:t>
      </w:r>
    </w:p>
    <w:p w:rsidR="00DC1513" w:rsidRPr="003D2D8B" w:rsidRDefault="00DC1513" w:rsidP="00DC1513">
      <w:pPr>
        <w:jc w:val="both"/>
        <w:rPr>
          <w:b/>
          <w:i/>
        </w:rPr>
      </w:pPr>
    </w:p>
    <w:p w:rsidR="00DC1513" w:rsidRDefault="00DC1513" w:rsidP="00B315CD"/>
    <w:p w:rsidR="00DC1513" w:rsidRDefault="00DC1513" w:rsidP="00B315CD"/>
    <w:p w:rsidR="001E6AE8" w:rsidRDefault="001E6AE8" w:rsidP="001E6AE8">
      <w:pPr>
        <w:tabs>
          <w:tab w:val="left" w:pos="1800"/>
        </w:tabs>
        <w:ind w:left="360"/>
        <w:jc w:val="center"/>
        <w:rPr>
          <w:b/>
          <w:i/>
        </w:rPr>
      </w:pPr>
      <w:r>
        <w:rPr>
          <w:noProof/>
          <w:lang w:val="en-IE" w:eastAsia="en-IE"/>
        </w:rPr>
        <w:pict>
          <v:rect id="_x0000_s1622" style="position:absolute;left:0;text-align:left;margin-left:-10pt;margin-top:8.1pt;width:494.5pt;height:135pt;z-index:-251365376" strokeweight="1.5pt">
            <v:fill opacity="0"/>
            <v:stroke dashstyle="1 1"/>
          </v:rect>
        </w:pict>
      </w:r>
    </w:p>
    <w:p w:rsidR="001E6AE8" w:rsidRPr="00713F9B" w:rsidRDefault="001E6AE8" w:rsidP="001E6AE8">
      <w:pPr>
        <w:tabs>
          <w:tab w:val="left" w:pos="1800"/>
        </w:tabs>
        <w:ind w:left="360"/>
        <w:jc w:val="center"/>
      </w:pPr>
      <w:r w:rsidRPr="003D2D8B">
        <w:rPr>
          <w:b/>
          <w:i/>
        </w:rPr>
        <w:t>Suggested Solution</w:t>
      </w:r>
      <w:r>
        <w:rPr>
          <w:b/>
          <w:i/>
        </w:rPr>
        <w:t xml:space="preserve"> </w:t>
      </w:r>
    </w:p>
    <w:p w:rsidR="001E6AE8" w:rsidRDefault="001E6AE8" w:rsidP="001E6AE8"/>
    <w:p w:rsidR="001E6AE8" w:rsidRDefault="001E6AE8" w:rsidP="001E6AE8"/>
    <w:p w:rsidR="001E6AE8" w:rsidRPr="00114693" w:rsidRDefault="001E6AE8" w:rsidP="001E6AE8">
      <w:pPr>
        <w:spacing w:line="360" w:lineRule="auto"/>
      </w:pPr>
      <w:r w:rsidRPr="00114693">
        <w:t>This was meant to stimulate discussion in class. The students were meant to investigate the dimensions of the base (its</w:t>
      </w:r>
      <w:r>
        <w:t xml:space="preserve">’ a square) the radius length </w:t>
      </w:r>
      <w:r w:rsidRPr="00114693">
        <w:t>of the cylinder is half that of the  diagonal. The students should then get the height of the tower. The volume oaf air follows. They should then find the weight (or more correctly the mass) using the density given.</w:t>
      </w:r>
    </w:p>
    <w:p w:rsidR="001E6AE8" w:rsidRDefault="001E6AE8" w:rsidP="001E6AE8"/>
    <w:p w:rsidR="001E6AE8" w:rsidRDefault="002A6289" w:rsidP="001E6AE8">
      <w:pPr>
        <w:ind w:left="360"/>
      </w:pPr>
      <w:r>
        <w:rPr>
          <w:noProof/>
          <w:lang w:val="en-IE"/>
        </w:rPr>
        <w:pict>
          <v:rect id="_x0000_s1623" style="position:absolute;left:0;text-align:left;margin-left:-10pt;margin-top:5.55pt;width:494.5pt;height:92.75pt;z-index:-251363328"/>
        </w:pict>
      </w:r>
    </w:p>
    <w:p w:rsidR="002A6289" w:rsidRPr="003D2D8B" w:rsidRDefault="002A6289" w:rsidP="002A6289">
      <w:pPr>
        <w:jc w:val="both"/>
        <w:rPr>
          <w:b/>
        </w:rPr>
      </w:pPr>
      <w:r w:rsidRPr="003D2D8B">
        <w:rPr>
          <w:b/>
        </w:rPr>
        <w:t xml:space="preserve">Question </w:t>
      </w:r>
      <w:r>
        <w:rPr>
          <w:b/>
        </w:rPr>
        <w:t>40</w:t>
      </w:r>
    </w:p>
    <w:p w:rsidR="002A6289" w:rsidRDefault="002A6289" w:rsidP="002A6289">
      <w:pPr>
        <w:spacing w:line="360" w:lineRule="auto"/>
        <w:jc w:val="both"/>
        <w:rPr>
          <w:b/>
          <w:i/>
        </w:rPr>
      </w:pPr>
      <w:r w:rsidRPr="003D2D8B">
        <w:rPr>
          <w:b/>
        </w:rPr>
        <w:t xml:space="preserve">Suggested Level: </w:t>
      </w:r>
      <w:r w:rsidRPr="003D2D8B">
        <w:rPr>
          <w:b/>
          <w:i/>
        </w:rPr>
        <w:t xml:space="preserve">Leaving Cert. </w:t>
      </w:r>
      <w:r>
        <w:rPr>
          <w:b/>
          <w:i/>
        </w:rPr>
        <w:t xml:space="preserve">Ordinary </w:t>
      </w:r>
      <w:r w:rsidRPr="003D2D8B">
        <w:rPr>
          <w:b/>
          <w:i/>
        </w:rPr>
        <w:t>Level</w:t>
      </w:r>
    </w:p>
    <w:p w:rsidR="001E6AE8" w:rsidRPr="00D006A7" w:rsidRDefault="001E6AE8" w:rsidP="002A6289">
      <w:pPr>
        <w:spacing w:line="360" w:lineRule="auto"/>
      </w:pPr>
      <w:r w:rsidRPr="00D006A7">
        <w:t>How long it would take to return all of the gifts mentioned in the song ‘</w:t>
      </w:r>
      <w:r w:rsidRPr="00597A8A">
        <w:rPr>
          <w:i/>
        </w:rPr>
        <w:t>The Twelve Days of Christmas’</w:t>
      </w:r>
      <w:r w:rsidRPr="00D006A7">
        <w:t>, if they are returned one day at a time?</w:t>
      </w:r>
      <w:r w:rsidR="002A6289">
        <w:t xml:space="preserve"> (one gift per day).</w:t>
      </w:r>
    </w:p>
    <w:p w:rsidR="001E6AE8" w:rsidRDefault="001E6AE8" w:rsidP="00B315CD"/>
    <w:p w:rsidR="002A6289" w:rsidRDefault="002A6289" w:rsidP="00B315CD">
      <w:r>
        <w:rPr>
          <w:noProof/>
          <w:lang w:val="en-IE" w:eastAsia="en-IE"/>
        </w:rPr>
        <w:pict>
          <v:rect id="_x0000_s1624" style="position:absolute;margin-left:-10pt;margin-top:4.8pt;width:489.5pt;height:269pt;z-index:-251362304" strokeweight="1.5pt">
            <v:fill opacity="0"/>
            <v:stroke dashstyle="1 1"/>
          </v:rect>
        </w:pict>
      </w:r>
    </w:p>
    <w:p w:rsidR="002A6289" w:rsidRDefault="002A6289" w:rsidP="002A6289">
      <w:pPr>
        <w:tabs>
          <w:tab w:val="left" w:pos="1800"/>
        </w:tabs>
        <w:ind w:left="360"/>
        <w:jc w:val="center"/>
      </w:pPr>
      <w:r w:rsidRPr="003D2D8B">
        <w:rPr>
          <w:b/>
          <w:i/>
        </w:rPr>
        <w:t>Suggested Solution</w:t>
      </w:r>
      <w:r>
        <w:rPr>
          <w:b/>
          <w:i/>
        </w:rPr>
        <w:t xml:space="preserve"> </w:t>
      </w:r>
    </w:p>
    <w:p w:rsidR="002A6289" w:rsidRDefault="002A6289" w:rsidP="002A6289">
      <w:pPr>
        <w:spacing w:line="360" w:lineRule="auto"/>
      </w:pPr>
    </w:p>
    <w:p w:rsidR="002A6289" w:rsidRPr="00114693" w:rsidRDefault="002A6289" w:rsidP="002A6289">
      <w:pPr>
        <w:spacing w:line="360" w:lineRule="auto"/>
      </w:pPr>
      <w:r w:rsidRPr="00114693">
        <w:t>The numbers in the song are triangle numbers:</w:t>
      </w:r>
    </w:p>
    <w:p w:rsidR="002A6289" w:rsidRPr="00114693" w:rsidRDefault="002A6289" w:rsidP="002A6289">
      <w:pPr>
        <w:spacing w:line="360" w:lineRule="auto"/>
      </w:pPr>
      <w:r w:rsidRPr="00114693">
        <w:tab/>
        <w:t>1, 1+2. 1+2+3, 1+2+3+4, and so on. So the general term of the sequence is the sum to n terms of the series 1,2,3,4,5,….. i.e</w:t>
      </w:r>
    </w:p>
    <w:p w:rsidR="002A6289" w:rsidRDefault="002A6289" w:rsidP="002A6289">
      <w:r w:rsidRPr="00114693">
        <w:t xml:space="preserve">i </w:t>
      </w:r>
      <w:r w:rsidRPr="00114693">
        <w:rPr>
          <w:position w:val="-88"/>
        </w:rPr>
        <w:object w:dxaOrig="2180" w:dyaOrig="1920">
          <v:shape id="_x0000_i1112" type="#_x0000_t75" style="width:108.85pt;height:96.3pt" o:ole="">
            <v:imagedata r:id="rId245" r:pict="rId246" o:title=""/>
          </v:shape>
          <o:OLEObject Type="Embed" ProgID="Equation.DSMT4" ShapeID="_x0000_i1112" DrawAspect="Content" ObjectID="_1381749232" r:id="rId247"/>
        </w:object>
      </w:r>
    </w:p>
    <w:p w:rsidR="002A6289" w:rsidRPr="00114693" w:rsidRDefault="002A6289" w:rsidP="002A6289">
      <w:r w:rsidRPr="00114693">
        <w:t xml:space="preserve">so the number of gifts is given by </w:t>
      </w:r>
      <w:r w:rsidRPr="00114693">
        <w:rPr>
          <w:position w:val="-28"/>
        </w:rPr>
        <w:object w:dxaOrig="4360" w:dyaOrig="680">
          <v:shape id="_x0000_i1113" type="#_x0000_t75" style="width:217.65pt;height:34.35pt" o:ole="">
            <v:imagedata r:id="rId248" r:pict="rId249" o:title=""/>
          </v:shape>
          <o:OLEObject Type="Embed" ProgID="Equation.DSMT4" ShapeID="_x0000_i1113" DrawAspect="Content" ObjectID="_1381749233" r:id="rId250"/>
        </w:object>
      </w:r>
      <w:r w:rsidRPr="00114693">
        <w:t xml:space="preserve">, the rest follows with </w:t>
      </w:r>
      <w:r w:rsidRPr="00114693">
        <w:rPr>
          <w:position w:val="-4"/>
        </w:rPr>
        <w:object w:dxaOrig="680" w:dyaOrig="240">
          <v:shape id="_x0000_i1114" type="#_x0000_t75" style="width:34.35pt;height:11.7pt" o:ole="">
            <v:imagedata r:id="rId251" r:pict="rId252" o:title=""/>
          </v:shape>
          <o:OLEObject Type="Embed" ProgID="Equation.DSMT4" ShapeID="_x0000_i1114" DrawAspect="Content" ObjectID="_1381749234" r:id="rId253"/>
        </w:object>
      </w:r>
      <w:r w:rsidRPr="00114693">
        <w:t>.</w:t>
      </w:r>
    </w:p>
    <w:p w:rsidR="002A6289" w:rsidRPr="00114693" w:rsidRDefault="002A6289" w:rsidP="002A6289"/>
    <w:p w:rsidR="002A6289" w:rsidRDefault="002A6289" w:rsidP="002A6289">
      <w:pPr>
        <w:jc w:val="both"/>
        <w:rPr>
          <w:lang w:val="en-IE"/>
        </w:rPr>
      </w:pPr>
    </w:p>
    <w:p w:rsidR="002A6289" w:rsidRDefault="002A6289" w:rsidP="002A6289">
      <w:pPr>
        <w:jc w:val="both"/>
        <w:rPr>
          <w:lang w:val="en-IE"/>
        </w:rPr>
      </w:pPr>
    </w:p>
    <w:p w:rsidR="002A6289" w:rsidRPr="003D2D8B" w:rsidRDefault="00941621" w:rsidP="002A6289">
      <w:pPr>
        <w:jc w:val="both"/>
        <w:rPr>
          <w:b/>
        </w:rPr>
      </w:pPr>
      <w:r>
        <w:rPr>
          <w:noProof/>
          <w:lang w:val="en-IE" w:eastAsia="en-IE"/>
        </w:rPr>
        <w:lastRenderedPageBreak/>
        <w:pict>
          <v:rect id="_x0000_s1625" style="position:absolute;left:0;text-align:left;margin-left:-20pt;margin-top:-5pt;width:494.5pt;height:108pt;z-index:-251361280"/>
        </w:pict>
      </w:r>
      <w:r w:rsidR="002A6289" w:rsidRPr="003D2D8B">
        <w:rPr>
          <w:b/>
        </w:rPr>
        <w:t xml:space="preserve">Question </w:t>
      </w:r>
      <w:r w:rsidR="002A6289">
        <w:rPr>
          <w:b/>
        </w:rPr>
        <w:t>41</w:t>
      </w:r>
    </w:p>
    <w:p w:rsidR="002A6289" w:rsidRDefault="002A6289" w:rsidP="002A6289">
      <w:pPr>
        <w:spacing w:line="360" w:lineRule="auto"/>
        <w:jc w:val="both"/>
        <w:rPr>
          <w:b/>
          <w:i/>
        </w:rPr>
      </w:pPr>
      <w:r w:rsidRPr="003D2D8B">
        <w:rPr>
          <w:b/>
        </w:rPr>
        <w:t xml:space="preserve">Suggested Level: </w:t>
      </w:r>
      <w:r w:rsidRPr="003D2D8B">
        <w:rPr>
          <w:b/>
          <w:i/>
        </w:rPr>
        <w:t xml:space="preserve">Leaving Cert. </w:t>
      </w:r>
      <w:r>
        <w:rPr>
          <w:b/>
          <w:i/>
        </w:rPr>
        <w:t xml:space="preserve">Higher </w:t>
      </w:r>
      <w:r w:rsidRPr="003D2D8B">
        <w:rPr>
          <w:b/>
          <w:i/>
        </w:rPr>
        <w:t>Level</w:t>
      </w:r>
    </w:p>
    <w:p w:rsidR="002A6289" w:rsidRPr="00597A8A" w:rsidRDefault="002A6289" w:rsidP="00885FAA">
      <w:pPr>
        <w:spacing w:line="360" w:lineRule="auto"/>
      </w:pPr>
      <w:r w:rsidRPr="00597A8A">
        <w:t xml:space="preserve">Show that every perfect square takes the form </w:t>
      </w:r>
      <w:r w:rsidRPr="00597A8A">
        <w:rPr>
          <w:position w:val="-4"/>
        </w:rPr>
        <w:object w:dxaOrig="320" w:dyaOrig="260">
          <v:shape id="_x0000_i1115" type="#_x0000_t75" style="width:15.9pt;height:13.4pt" o:ole="">
            <v:imagedata r:id="rId254" o:title=""/>
          </v:shape>
          <o:OLEObject Type="Embed" ProgID="Equation.DSMT4" ShapeID="_x0000_i1115" DrawAspect="Content" ObjectID="_1381749235" r:id="rId255"/>
        </w:object>
      </w:r>
      <w:r w:rsidRPr="00597A8A">
        <w:t xml:space="preserve">or </w:t>
      </w:r>
      <w:r w:rsidRPr="00597A8A">
        <w:rPr>
          <w:position w:val="-4"/>
        </w:rPr>
        <w:object w:dxaOrig="640" w:dyaOrig="260">
          <v:shape id="_x0000_i1116" type="#_x0000_t75" style="width:31.8pt;height:13.4pt" o:ole="">
            <v:imagedata r:id="rId256" o:title=""/>
          </v:shape>
          <o:OLEObject Type="Embed" ProgID="Equation.DSMT4" ShapeID="_x0000_i1116" DrawAspect="Content" ObjectID="_1381749236" r:id="rId257"/>
        </w:object>
      </w:r>
      <w:r w:rsidRPr="00597A8A">
        <w:t xml:space="preserve">, where k is an integer.  Hence </w:t>
      </w:r>
      <w:r>
        <w:br/>
      </w:r>
      <w:r w:rsidRPr="00597A8A">
        <w:t xml:space="preserve">show that no number in the following sequence </w:t>
      </w:r>
      <w:r w:rsidRPr="002A6289">
        <w:rPr>
          <w:position w:val="-10"/>
        </w:rPr>
        <w:object w:dxaOrig="3159" w:dyaOrig="320">
          <v:shape id="_x0000_i1117" type="#_x0000_t75" style="width:158.25pt;height:15.9pt" o:ole="">
            <v:imagedata r:id="rId258" o:title=""/>
          </v:shape>
          <o:OLEObject Type="Embed" ProgID="Equation.DSMT4" ShapeID="_x0000_i1117" DrawAspect="Content" ObjectID="_1381749237" r:id="rId259"/>
        </w:object>
      </w:r>
      <w:r w:rsidRPr="00597A8A">
        <w:t>can be a perfect square.</w:t>
      </w:r>
    </w:p>
    <w:p w:rsidR="002A6289" w:rsidRDefault="002A6289" w:rsidP="002A6289">
      <w:pPr>
        <w:spacing w:line="360" w:lineRule="auto"/>
        <w:rPr>
          <w:lang w:val="en-IE"/>
        </w:rPr>
      </w:pPr>
    </w:p>
    <w:p w:rsidR="00941621" w:rsidRDefault="00941621" w:rsidP="002A6289">
      <w:pPr>
        <w:spacing w:line="360" w:lineRule="auto"/>
        <w:rPr>
          <w:lang w:val="en-IE"/>
        </w:rPr>
      </w:pPr>
      <w:r>
        <w:rPr>
          <w:noProof/>
          <w:lang w:val="en-IE" w:eastAsia="en-IE"/>
        </w:rPr>
        <w:pict>
          <v:rect id="_x0000_s1626" style="position:absolute;margin-left:-20pt;margin-top:9pt;width:489.5pt;height:442pt;z-index:-251360256" strokeweight="1.5pt">
            <v:fill opacity="0"/>
            <v:stroke dashstyle="1 1"/>
          </v:rect>
        </w:pict>
      </w:r>
    </w:p>
    <w:p w:rsidR="00941621" w:rsidRDefault="00941621" w:rsidP="00941621">
      <w:pPr>
        <w:tabs>
          <w:tab w:val="left" w:pos="1800"/>
        </w:tabs>
        <w:ind w:left="360"/>
        <w:jc w:val="center"/>
      </w:pPr>
      <w:r w:rsidRPr="003D2D8B">
        <w:rPr>
          <w:b/>
          <w:i/>
        </w:rPr>
        <w:t>Suggested Solution</w:t>
      </w:r>
      <w:r>
        <w:rPr>
          <w:b/>
          <w:i/>
        </w:rPr>
        <w:t xml:space="preserve"> </w:t>
      </w:r>
    </w:p>
    <w:p w:rsidR="00941621" w:rsidRDefault="00941621" w:rsidP="002A6289">
      <w:pPr>
        <w:spacing w:line="360" w:lineRule="auto"/>
        <w:rPr>
          <w:lang w:val="en-IE"/>
        </w:rPr>
      </w:pPr>
    </w:p>
    <w:p w:rsidR="00941621" w:rsidRPr="00114693" w:rsidRDefault="00941621" w:rsidP="00941621">
      <w:r w:rsidRPr="00114693">
        <w:t xml:space="preserve">Every number looks like: </w:t>
      </w:r>
      <w:r w:rsidRPr="00114693">
        <w:rPr>
          <w:position w:val="-8"/>
        </w:rPr>
        <w:object w:dxaOrig="2680" w:dyaOrig="300">
          <v:shape id="_x0000_i1119" type="#_x0000_t75" style="width:133.95pt;height:15.05pt" o:ole="">
            <v:imagedata r:id="rId260" r:pict="rId261" o:title=""/>
          </v:shape>
          <o:OLEObject Type="Embed" ProgID="Equation.DSMT4" ShapeID="_x0000_i1119" DrawAspect="Content" ObjectID="_1381749238" r:id="rId262"/>
        </w:object>
      </w:r>
      <w:r w:rsidRPr="00114693">
        <w:t>, i.e. if you divide any number by four you get no remainder, a remainder of 1 and so on.</w:t>
      </w:r>
    </w:p>
    <w:p w:rsidR="00941621" w:rsidRPr="00114693" w:rsidRDefault="00941621" w:rsidP="00941621">
      <w:r w:rsidRPr="00114693">
        <w:t>Now:</w:t>
      </w:r>
    </w:p>
    <w:p w:rsidR="00941621" w:rsidRPr="00114693" w:rsidRDefault="00941621" w:rsidP="00941621">
      <w:r w:rsidRPr="00114693">
        <w:rPr>
          <w:position w:val="-122"/>
        </w:rPr>
        <w:object w:dxaOrig="4600" w:dyaOrig="2720">
          <v:shape id="_x0000_i1120" type="#_x0000_t75" style="width:230.25pt;height:135.65pt" o:ole="">
            <v:imagedata r:id="rId263" r:pict="rId264" o:title=""/>
          </v:shape>
          <o:OLEObject Type="Embed" ProgID="Equation.DSMT4" ShapeID="_x0000_i1120" DrawAspect="Content" ObjectID="_1381749239" r:id="rId265"/>
        </w:object>
      </w:r>
    </w:p>
    <w:p w:rsidR="00941621" w:rsidRDefault="00941621" w:rsidP="002A6289">
      <w:pPr>
        <w:spacing w:line="360" w:lineRule="auto"/>
        <w:rPr>
          <w:lang w:val="en-IE"/>
        </w:rPr>
      </w:pPr>
    </w:p>
    <w:p w:rsidR="00941621" w:rsidRDefault="00941621" w:rsidP="00941621">
      <w:r>
        <w:t>Assume that it is perfect square first and show that this leads to a contradiction.</w:t>
      </w:r>
    </w:p>
    <w:p w:rsidR="00941621" w:rsidRDefault="00941621" w:rsidP="00941621">
      <w:r w:rsidRPr="00614127">
        <w:rPr>
          <w:position w:val="-118"/>
        </w:rPr>
        <w:object w:dxaOrig="4080" w:dyaOrig="2480">
          <v:shape id="_x0000_i1118" type="#_x0000_t75" style="width:204.3pt;height:123.9pt" o:ole="">
            <v:imagedata r:id="rId266" o:title=""/>
          </v:shape>
          <o:OLEObject Type="Embed" ProgID="Equation.DSMT4" ShapeID="_x0000_i1118" DrawAspect="Content" ObjectID="_1381749240" r:id="rId267"/>
        </w:object>
      </w:r>
    </w:p>
    <w:p w:rsidR="00941621" w:rsidRDefault="00941621" w:rsidP="00941621">
      <w:r>
        <w:t>The left hand side of this equation in even but the right hand side is odd.  This is a contradiction.  Hence our original assumption that 111.........11111 is a perfect square  is false.</w:t>
      </w:r>
    </w:p>
    <w:p w:rsidR="00941621" w:rsidRPr="002A6289" w:rsidRDefault="00941621" w:rsidP="002A6289">
      <w:pPr>
        <w:spacing w:line="360" w:lineRule="auto"/>
        <w:rPr>
          <w:lang w:val="en-IE"/>
        </w:rPr>
      </w:pPr>
    </w:p>
    <w:sectPr w:rsidR="00941621" w:rsidRPr="002A6289" w:rsidSect="0035294E">
      <w:footerReference w:type="default" r:id="rId268"/>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E021D" w:rsidRDefault="007E021D" w:rsidP="00536A01">
      <w:r>
        <w:separator/>
      </w:r>
    </w:p>
  </w:endnote>
  <w:endnote w:type="continuationSeparator" w:id="1">
    <w:p w:rsidR="007E021D" w:rsidRDefault="007E021D" w:rsidP="00536A0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AFF" w:usb1="C000605B" w:usb2="00000029" w:usb3="00000000" w:csb0="000101FF" w:csb1="00000000"/>
  </w:font>
  <w:font w:name="Helvetica">
    <w:panose1 w:val="020B0604020202020204"/>
    <w:charset w:val="00"/>
    <w:family w:val="swiss"/>
    <w:pitch w:val="variable"/>
    <w:sig w:usb0="00000007" w:usb1="00000000" w:usb2="00000000" w:usb3="00000000" w:csb0="00000093" w:csb1="00000000"/>
  </w:font>
  <w:font w:name="Times-Roman">
    <w:altName w:val="Times"/>
    <w:panose1 w:val="00000000000000000000"/>
    <w:charset w:val="00"/>
    <w:family w:val="swiss"/>
    <w:notTrueType/>
    <w:pitch w:val="default"/>
    <w:sig w:usb0="00000003" w:usb1="00000000" w:usb2="00000000" w:usb3="00000000" w:csb0="00000001" w:csb1="00000000"/>
  </w:font>
  <w:font w:name="dcr10">
    <w:altName w:val="Times New Roman"/>
    <w:panose1 w:val="00000000000000000000"/>
    <w:charset w:val="4D"/>
    <w:family w:val="swiss"/>
    <w:notTrueType/>
    <w:pitch w:val="default"/>
    <w:sig w:usb0="00000003" w:usb1="00000000" w:usb2="00000000" w:usb3="00000000" w:csb0="00000001" w:csb1="00000000"/>
  </w:font>
  <w:font w:name="dcti10">
    <w:altName w:val="Times New Roman"/>
    <w:panose1 w:val="00000000000000000000"/>
    <w:charset w:val="4D"/>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6283571"/>
      <w:docPartObj>
        <w:docPartGallery w:val="Page Numbers (Bottom of Page)"/>
        <w:docPartUnique/>
      </w:docPartObj>
    </w:sdtPr>
    <w:sdtContent>
      <w:p w:rsidR="00DC1513" w:rsidRDefault="00DC1513">
        <w:pPr>
          <w:pStyle w:val="Footer"/>
          <w:jc w:val="right"/>
        </w:pPr>
        <w:fldSimple w:instr=" PAGE   \* MERGEFORMAT ">
          <w:r w:rsidR="00941621">
            <w:rPr>
              <w:noProof/>
            </w:rPr>
            <w:t>49</w:t>
          </w:r>
        </w:fldSimple>
      </w:p>
    </w:sdtContent>
  </w:sdt>
  <w:p w:rsidR="00DC1513" w:rsidRPr="00536A01" w:rsidRDefault="00DC1513">
    <w:pPr>
      <w:pStyle w:val="Footer"/>
      <w:rPr>
        <w:lang w:val="en-IE"/>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E021D" w:rsidRDefault="007E021D" w:rsidP="00536A01">
      <w:r>
        <w:separator/>
      </w:r>
    </w:p>
  </w:footnote>
  <w:footnote w:type="continuationSeparator" w:id="1">
    <w:p w:rsidR="007E021D" w:rsidRDefault="007E021D" w:rsidP="00536A0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17D5C"/>
    <w:multiLevelType w:val="hybridMultilevel"/>
    <w:tmpl w:val="528662D2"/>
    <w:lvl w:ilvl="0" w:tplc="4C28F136">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
    <w:nsid w:val="030D36E6"/>
    <w:multiLevelType w:val="hybridMultilevel"/>
    <w:tmpl w:val="8CBA2474"/>
    <w:lvl w:ilvl="0" w:tplc="0108BD26">
      <w:start w:val="1"/>
      <w:numFmt w:val="lowerLetter"/>
      <w:lvlText w:val="(%1)"/>
      <w:lvlJc w:val="left"/>
      <w:pPr>
        <w:tabs>
          <w:tab w:val="num" w:pos="2000"/>
        </w:tabs>
        <w:ind w:left="2000" w:hanging="560"/>
      </w:pPr>
      <w:rPr>
        <w:rFonts w:hint="default"/>
      </w:rPr>
    </w:lvl>
    <w:lvl w:ilvl="1" w:tplc="00190409" w:tentative="1">
      <w:start w:val="1"/>
      <w:numFmt w:val="lowerLetter"/>
      <w:lvlText w:val="%2."/>
      <w:lvlJc w:val="left"/>
      <w:pPr>
        <w:tabs>
          <w:tab w:val="num" w:pos="2520"/>
        </w:tabs>
        <w:ind w:left="2520" w:hanging="360"/>
      </w:pPr>
    </w:lvl>
    <w:lvl w:ilvl="2" w:tplc="001B0409" w:tentative="1">
      <w:start w:val="1"/>
      <w:numFmt w:val="lowerRoman"/>
      <w:lvlText w:val="%3."/>
      <w:lvlJc w:val="right"/>
      <w:pPr>
        <w:tabs>
          <w:tab w:val="num" w:pos="3240"/>
        </w:tabs>
        <w:ind w:left="3240" w:hanging="180"/>
      </w:pPr>
    </w:lvl>
    <w:lvl w:ilvl="3" w:tplc="000F0409" w:tentative="1">
      <w:start w:val="1"/>
      <w:numFmt w:val="decimal"/>
      <w:lvlText w:val="%4."/>
      <w:lvlJc w:val="left"/>
      <w:pPr>
        <w:tabs>
          <w:tab w:val="num" w:pos="3960"/>
        </w:tabs>
        <w:ind w:left="3960" w:hanging="360"/>
      </w:pPr>
    </w:lvl>
    <w:lvl w:ilvl="4" w:tplc="00190409" w:tentative="1">
      <w:start w:val="1"/>
      <w:numFmt w:val="lowerLetter"/>
      <w:lvlText w:val="%5."/>
      <w:lvlJc w:val="left"/>
      <w:pPr>
        <w:tabs>
          <w:tab w:val="num" w:pos="4680"/>
        </w:tabs>
        <w:ind w:left="4680" w:hanging="360"/>
      </w:pPr>
    </w:lvl>
    <w:lvl w:ilvl="5" w:tplc="001B0409" w:tentative="1">
      <w:start w:val="1"/>
      <w:numFmt w:val="lowerRoman"/>
      <w:lvlText w:val="%6."/>
      <w:lvlJc w:val="right"/>
      <w:pPr>
        <w:tabs>
          <w:tab w:val="num" w:pos="5400"/>
        </w:tabs>
        <w:ind w:left="5400" w:hanging="180"/>
      </w:pPr>
    </w:lvl>
    <w:lvl w:ilvl="6" w:tplc="000F0409" w:tentative="1">
      <w:start w:val="1"/>
      <w:numFmt w:val="decimal"/>
      <w:lvlText w:val="%7."/>
      <w:lvlJc w:val="left"/>
      <w:pPr>
        <w:tabs>
          <w:tab w:val="num" w:pos="6120"/>
        </w:tabs>
        <w:ind w:left="6120" w:hanging="360"/>
      </w:pPr>
    </w:lvl>
    <w:lvl w:ilvl="7" w:tplc="00190409" w:tentative="1">
      <w:start w:val="1"/>
      <w:numFmt w:val="lowerLetter"/>
      <w:lvlText w:val="%8."/>
      <w:lvlJc w:val="left"/>
      <w:pPr>
        <w:tabs>
          <w:tab w:val="num" w:pos="6840"/>
        </w:tabs>
        <w:ind w:left="6840" w:hanging="360"/>
      </w:pPr>
    </w:lvl>
    <w:lvl w:ilvl="8" w:tplc="001B0409" w:tentative="1">
      <w:start w:val="1"/>
      <w:numFmt w:val="lowerRoman"/>
      <w:lvlText w:val="%9."/>
      <w:lvlJc w:val="right"/>
      <w:pPr>
        <w:tabs>
          <w:tab w:val="num" w:pos="7560"/>
        </w:tabs>
        <w:ind w:left="7560" w:hanging="180"/>
      </w:pPr>
    </w:lvl>
  </w:abstractNum>
  <w:abstractNum w:abstractNumId="2">
    <w:nsid w:val="038B1FA4"/>
    <w:multiLevelType w:val="hybridMultilevel"/>
    <w:tmpl w:val="08668C3C"/>
    <w:lvl w:ilvl="0" w:tplc="0108BD26">
      <w:start w:val="1"/>
      <w:numFmt w:val="lowerLetter"/>
      <w:lvlText w:val="(%1)"/>
      <w:lvlJc w:val="left"/>
      <w:pPr>
        <w:tabs>
          <w:tab w:val="num" w:pos="1860"/>
        </w:tabs>
        <w:ind w:left="1860" w:hanging="560"/>
      </w:pPr>
      <w:rPr>
        <w:rFonts w:hint="default"/>
      </w:rPr>
    </w:lvl>
    <w:lvl w:ilvl="1" w:tplc="00190409" w:tentative="1">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3">
    <w:nsid w:val="04892FB3"/>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95"/>
        </w:tabs>
        <w:ind w:left="1695"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07F0232E"/>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95"/>
        </w:tabs>
        <w:ind w:left="1695"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0BCA7FF7"/>
    <w:multiLevelType w:val="hybridMultilevel"/>
    <w:tmpl w:val="AD54ED02"/>
    <w:lvl w:ilvl="0" w:tplc="FF56DFEC">
      <w:start w:val="1"/>
      <w:numFmt w:val="lowerLetter"/>
      <w:lvlText w:val="(%1)"/>
      <w:lvlJc w:val="left"/>
      <w:pPr>
        <w:tabs>
          <w:tab w:val="num" w:pos="1380"/>
        </w:tabs>
        <w:ind w:left="1380" w:hanging="660"/>
      </w:pPr>
      <w:rPr>
        <w:rFonts w:hint="default"/>
      </w:rPr>
    </w:lvl>
    <w:lvl w:ilvl="1" w:tplc="00190409" w:tentative="1">
      <w:start w:val="1"/>
      <w:numFmt w:val="lowerLetter"/>
      <w:lvlText w:val="%2."/>
      <w:lvlJc w:val="left"/>
      <w:pPr>
        <w:tabs>
          <w:tab w:val="num" w:pos="2100"/>
        </w:tabs>
        <w:ind w:left="2100" w:hanging="360"/>
      </w:pPr>
    </w:lvl>
    <w:lvl w:ilvl="2" w:tplc="001B0409" w:tentative="1">
      <w:start w:val="1"/>
      <w:numFmt w:val="lowerRoman"/>
      <w:lvlText w:val="%3."/>
      <w:lvlJc w:val="right"/>
      <w:pPr>
        <w:tabs>
          <w:tab w:val="num" w:pos="2820"/>
        </w:tabs>
        <w:ind w:left="2820" w:hanging="180"/>
      </w:pPr>
    </w:lvl>
    <w:lvl w:ilvl="3" w:tplc="000F0409" w:tentative="1">
      <w:start w:val="1"/>
      <w:numFmt w:val="decimal"/>
      <w:lvlText w:val="%4."/>
      <w:lvlJc w:val="left"/>
      <w:pPr>
        <w:tabs>
          <w:tab w:val="num" w:pos="3540"/>
        </w:tabs>
        <w:ind w:left="3540" w:hanging="360"/>
      </w:pPr>
    </w:lvl>
    <w:lvl w:ilvl="4" w:tplc="00190409" w:tentative="1">
      <w:start w:val="1"/>
      <w:numFmt w:val="lowerLetter"/>
      <w:lvlText w:val="%5."/>
      <w:lvlJc w:val="left"/>
      <w:pPr>
        <w:tabs>
          <w:tab w:val="num" w:pos="4260"/>
        </w:tabs>
        <w:ind w:left="4260" w:hanging="360"/>
      </w:pPr>
    </w:lvl>
    <w:lvl w:ilvl="5" w:tplc="001B0409" w:tentative="1">
      <w:start w:val="1"/>
      <w:numFmt w:val="lowerRoman"/>
      <w:lvlText w:val="%6."/>
      <w:lvlJc w:val="right"/>
      <w:pPr>
        <w:tabs>
          <w:tab w:val="num" w:pos="4980"/>
        </w:tabs>
        <w:ind w:left="4980" w:hanging="180"/>
      </w:pPr>
    </w:lvl>
    <w:lvl w:ilvl="6" w:tplc="000F0409" w:tentative="1">
      <w:start w:val="1"/>
      <w:numFmt w:val="decimal"/>
      <w:lvlText w:val="%7."/>
      <w:lvlJc w:val="left"/>
      <w:pPr>
        <w:tabs>
          <w:tab w:val="num" w:pos="5700"/>
        </w:tabs>
        <w:ind w:left="5700" w:hanging="360"/>
      </w:pPr>
    </w:lvl>
    <w:lvl w:ilvl="7" w:tplc="00190409" w:tentative="1">
      <w:start w:val="1"/>
      <w:numFmt w:val="lowerLetter"/>
      <w:lvlText w:val="%8."/>
      <w:lvlJc w:val="left"/>
      <w:pPr>
        <w:tabs>
          <w:tab w:val="num" w:pos="6420"/>
        </w:tabs>
        <w:ind w:left="6420" w:hanging="360"/>
      </w:pPr>
    </w:lvl>
    <w:lvl w:ilvl="8" w:tplc="001B0409" w:tentative="1">
      <w:start w:val="1"/>
      <w:numFmt w:val="lowerRoman"/>
      <w:lvlText w:val="%9."/>
      <w:lvlJc w:val="right"/>
      <w:pPr>
        <w:tabs>
          <w:tab w:val="num" w:pos="7140"/>
        </w:tabs>
        <w:ind w:left="7140" w:hanging="180"/>
      </w:pPr>
    </w:lvl>
  </w:abstractNum>
  <w:abstractNum w:abstractNumId="6">
    <w:nsid w:val="11CE3729"/>
    <w:multiLevelType w:val="hybridMultilevel"/>
    <w:tmpl w:val="A8DA33B4"/>
    <w:lvl w:ilvl="0" w:tplc="0108BD26">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nsid w:val="15C25A2D"/>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95"/>
        </w:tabs>
        <w:ind w:left="1695"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180A6C0A"/>
    <w:multiLevelType w:val="hybridMultilevel"/>
    <w:tmpl w:val="29B43B40"/>
    <w:lvl w:ilvl="0" w:tplc="0108BD26">
      <w:start w:val="1"/>
      <w:numFmt w:val="lowerLetter"/>
      <w:lvlText w:val="(%1)"/>
      <w:lvlJc w:val="left"/>
      <w:pPr>
        <w:tabs>
          <w:tab w:val="num" w:pos="1640"/>
        </w:tabs>
        <w:ind w:left="1640" w:hanging="560"/>
      </w:pPr>
      <w:rPr>
        <w:rFonts w:hint="default"/>
      </w:rPr>
    </w:lvl>
    <w:lvl w:ilvl="1" w:tplc="00190409" w:tentative="1">
      <w:start w:val="1"/>
      <w:numFmt w:val="lowerLetter"/>
      <w:lvlText w:val="%2."/>
      <w:lvlJc w:val="left"/>
      <w:pPr>
        <w:tabs>
          <w:tab w:val="num" w:pos="1940"/>
        </w:tabs>
        <w:ind w:left="1940" w:hanging="360"/>
      </w:pPr>
    </w:lvl>
    <w:lvl w:ilvl="2" w:tplc="001B0409" w:tentative="1">
      <w:start w:val="1"/>
      <w:numFmt w:val="lowerRoman"/>
      <w:lvlText w:val="%3."/>
      <w:lvlJc w:val="right"/>
      <w:pPr>
        <w:tabs>
          <w:tab w:val="num" w:pos="2660"/>
        </w:tabs>
        <w:ind w:left="2660" w:hanging="180"/>
      </w:pPr>
    </w:lvl>
    <w:lvl w:ilvl="3" w:tplc="000F0409" w:tentative="1">
      <w:start w:val="1"/>
      <w:numFmt w:val="decimal"/>
      <w:lvlText w:val="%4."/>
      <w:lvlJc w:val="left"/>
      <w:pPr>
        <w:tabs>
          <w:tab w:val="num" w:pos="3380"/>
        </w:tabs>
        <w:ind w:left="3380" w:hanging="360"/>
      </w:pPr>
    </w:lvl>
    <w:lvl w:ilvl="4" w:tplc="00190409" w:tentative="1">
      <w:start w:val="1"/>
      <w:numFmt w:val="lowerLetter"/>
      <w:lvlText w:val="%5."/>
      <w:lvlJc w:val="left"/>
      <w:pPr>
        <w:tabs>
          <w:tab w:val="num" w:pos="4100"/>
        </w:tabs>
        <w:ind w:left="4100" w:hanging="360"/>
      </w:pPr>
    </w:lvl>
    <w:lvl w:ilvl="5" w:tplc="001B0409" w:tentative="1">
      <w:start w:val="1"/>
      <w:numFmt w:val="lowerRoman"/>
      <w:lvlText w:val="%6."/>
      <w:lvlJc w:val="right"/>
      <w:pPr>
        <w:tabs>
          <w:tab w:val="num" w:pos="4820"/>
        </w:tabs>
        <w:ind w:left="4820" w:hanging="180"/>
      </w:pPr>
    </w:lvl>
    <w:lvl w:ilvl="6" w:tplc="000F0409" w:tentative="1">
      <w:start w:val="1"/>
      <w:numFmt w:val="decimal"/>
      <w:lvlText w:val="%7."/>
      <w:lvlJc w:val="left"/>
      <w:pPr>
        <w:tabs>
          <w:tab w:val="num" w:pos="5540"/>
        </w:tabs>
        <w:ind w:left="5540" w:hanging="360"/>
      </w:pPr>
    </w:lvl>
    <w:lvl w:ilvl="7" w:tplc="00190409" w:tentative="1">
      <w:start w:val="1"/>
      <w:numFmt w:val="lowerLetter"/>
      <w:lvlText w:val="%8."/>
      <w:lvlJc w:val="left"/>
      <w:pPr>
        <w:tabs>
          <w:tab w:val="num" w:pos="6260"/>
        </w:tabs>
        <w:ind w:left="6260" w:hanging="360"/>
      </w:pPr>
    </w:lvl>
    <w:lvl w:ilvl="8" w:tplc="001B0409" w:tentative="1">
      <w:start w:val="1"/>
      <w:numFmt w:val="lowerRoman"/>
      <w:lvlText w:val="%9."/>
      <w:lvlJc w:val="right"/>
      <w:pPr>
        <w:tabs>
          <w:tab w:val="num" w:pos="6980"/>
        </w:tabs>
        <w:ind w:left="6980" w:hanging="180"/>
      </w:pPr>
    </w:lvl>
  </w:abstractNum>
  <w:abstractNum w:abstractNumId="9">
    <w:nsid w:val="225F5A8A"/>
    <w:multiLevelType w:val="hybridMultilevel"/>
    <w:tmpl w:val="66764676"/>
    <w:lvl w:ilvl="0" w:tplc="B964E4F6">
      <w:start w:val="1"/>
      <w:numFmt w:val="decimal"/>
      <w:lvlText w:val="%1."/>
      <w:lvlJc w:val="left"/>
      <w:pPr>
        <w:ind w:left="1080" w:hanging="720"/>
      </w:pPr>
      <w:rPr>
        <w:rFonts w:ascii="Times New Roman" w:eastAsia="Times New Roman" w:hAnsi="Times New Roman" w:cs="Times New Roman" w:hint="default"/>
        <w:b/>
        <w:sz w:val="24"/>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0">
    <w:nsid w:val="2A914500"/>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95"/>
        </w:tabs>
        <w:ind w:left="1695"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31B77C0C"/>
    <w:multiLevelType w:val="hybridMultilevel"/>
    <w:tmpl w:val="40D0D50A"/>
    <w:lvl w:ilvl="0" w:tplc="020090DE">
      <w:start w:val="1"/>
      <w:numFmt w:val="bullet"/>
      <w:lvlText w:val=""/>
      <w:lvlJc w:val="left"/>
      <w:pPr>
        <w:tabs>
          <w:tab w:val="num" w:pos="720"/>
        </w:tabs>
        <w:ind w:left="720" w:hanging="360"/>
      </w:pPr>
      <w:rPr>
        <w:rFonts w:ascii="Symbol" w:hAnsi="Symbol" w:hint="default"/>
        <w:sz w:val="20"/>
      </w:rPr>
    </w:lvl>
    <w:lvl w:ilvl="1" w:tplc="EE4C173E" w:tentative="1">
      <w:start w:val="1"/>
      <w:numFmt w:val="bullet"/>
      <w:lvlText w:val="o"/>
      <w:lvlJc w:val="left"/>
      <w:pPr>
        <w:tabs>
          <w:tab w:val="num" w:pos="1440"/>
        </w:tabs>
        <w:ind w:left="1440" w:hanging="360"/>
      </w:pPr>
      <w:rPr>
        <w:rFonts w:ascii="Courier New" w:hAnsi="Courier New" w:hint="default"/>
        <w:sz w:val="20"/>
      </w:rPr>
    </w:lvl>
    <w:lvl w:ilvl="2" w:tplc="00F875D6" w:tentative="1">
      <w:start w:val="1"/>
      <w:numFmt w:val="bullet"/>
      <w:lvlText w:val=""/>
      <w:lvlJc w:val="left"/>
      <w:pPr>
        <w:tabs>
          <w:tab w:val="num" w:pos="2160"/>
        </w:tabs>
        <w:ind w:left="2160" w:hanging="360"/>
      </w:pPr>
      <w:rPr>
        <w:rFonts w:ascii="Wingdings" w:hAnsi="Wingdings" w:hint="default"/>
        <w:sz w:val="20"/>
      </w:rPr>
    </w:lvl>
    <w:lvl w:ilvl="3" w:tplc="4C568C78" w:tentative="1">
      <w:start w:val="1"/>
      <w:numFmt w:val="bullet"/>
      <w:lvlText w:val=""/>
      <w:lvlJc w:val="left"/>
      <w:pPr>
        <w:tabs>
          <w:tab w:val="num" w:pos="2880"/>
        </w:tabs>
        <w:ind w:left="2880" w:hanging="360"/>
      </w:pPr>
      <w:rPr>
        <w:rFonts w:ascii="Wingdings" w:hAnsi="Wingdings" w:hint="default"/>
        <w:sz w:val="20"/>
      </w:rPr>
    </w:lvl>
    <w:lvl w:ilvl="4" w:tplc="6118D134" w:tentative="1">
      <w:start w:val="1"/>
      <w:numFmt w:val="bullet"/>
      <w:lvlText w:val=""/>
      <w:lvlJc w:val="left"/>
      <w:pPr>
        <w:tabs>
          <w:tab w:val="num" w:pos="3600"/>
        </w:tabs>
        <w:ind w:left="3600" w:hanging="360"/>
      </w:pPr>
      <w:rPr>
        <w:rFonts w:ascii="Wingdings" w:hAnsi="Wingdings" w:hint="default"/>
        <w:sz w:val="20"/>
      </w:rPr>
    </w:lvl>
    <w:lvl w:ilvl="5" w:tplc="92A46210" w:tentative="1">
      <w:start w:val="1"/>
      <w:numFmt w:val="bullet"/>
      <w:lvlText w:val=""/>
      <w:lvlJc w:val="left"/>
      <w:pPr>
        <w:tabs>
          <w:tab w:val="num" w:pos="4320"/>
        </w:tabs>
        <w:ind w:left="4320" w:hanging="360"/>
      </w:pPr>
      <w:rPr>
        <w:rFonts w:ascii="Wingdings" w:hAnsi="Wingdings" w:hint="default"/>
        <w:sz w:val="20"/>
      </w:rPr>
    </w:lvl>
    <w:lvl w:ilvl="6" w:tplc="19A02184" w:tentative="1">
      <w:start w:val="1"/>
      <w:numFmt w:val="bullet"/>
      <w:lvlText w:val=""/>
      <w:lvlJc w:val="left"/>
      <w:pPr>
        <w:tabs>
          <w:tab w:val="num" w:pos="5040"/>
        </w:tabs>
        <w:ind w:left="5040" w:hanging="360"/>
      </w:pPr>
      <w:rPr>
        <w:rFonts w:ascii="Wingdings" w:hAnsi="Wingdings" w:hint="default"/>
        <w:sz w:val="20"/>
      </w:rPr>
    </w:lvl>
    <w:lvl w:ilvl="7" w:tplc="88145ED4" w:tentative="1">
      <w:start w:val="1"/>
      <w:numFmt w:val="bullet"/>
      <w:lvlText w:val=""/>
      <w:lvlJc w:val="left"/>
      <w:pPr>
        <w:tabs>
          <w:tab w:val="num" w:pos="5760"/>
        </w:tabs>
        <w:ind w:left="5760" w:hanging="360"/>
      </w:pPr>
      <w:rPr>
        <w:rFonts w:ascii="Wingdings" w:hAnsi="Wingdings" w:hint="default"/>
        <w:sz w:val="20"/>
      </w:rPr>
    </w:lvl>
    <w:lvl w:ilvl="8" w:tplc="57CC0D60" w:tentative="1">
      <w:start w:val="1"/>
      <w:numFmt w:val="bullet"/>
      <w:lvlText w:val=""/>
      <w:lvlJc w:val="left"/>
      <w:pPr>
        <w:tabs>
          <w:tab w:val="num" w:pos="6480"/>
        </w:tabs>
        <w:ind w:left="6480" w:hanging="360"/>
      </w:pPr>
      <w:rPr>
        <w:rFonts w:ascii="Wingdings" w:hAnsi="Wingdings" w:hint="default"/>
        <w:sz w:val="20"/>
      </w:rPr>
    </w:lvl>
  </w:abstractNum>
  <w:abstractNum w:abstractNumId="12">
    <w:nsid w:val="33381917"/>
    <w:multiLevelType w:val="hybridMultilevel"/>
    <w:tmpl w:val="685E36BA"/>
    <w:lvl w:ilvl="0" w:tplc="4D645792">
      <w:start w:val="1"/>
      <w:numFmt w:val="lowerRoman"/>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3">
    <w:nsid w:val="39D00DF0"/>
    <w:multiLevelType w:val="hybridMultilevel"/>
    <w:tmpl w:val="701AFC76"/>
    <w:lvl w:ilvl="0" w:tplc="0108BD26">
      <w:start w:val="1"/>
      <w:numFmt w:val="lowerLetter"/>
      <w:lvlText w:val="(%1)"/>
      <w:lvlJc w:val="left"/>
      <w:pPr>
        <w:tabs>
          <w:tab w:val="num" w:pos="1860"/>
        </w:tabs>
        <w:ind w:left="1860" w:hanging="560"/>
      </w:pPr>
      <w:rPr>
        <w:rFonts w:hint="default"/>
      </w:rPr>
    </w:lvl>
    <w:lvl w:ilvl="1" w:tplc="00190409">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14">
    <w:nsid w:val="3C566846"/>
    <w:multiLevelType w:val="hybridMultilevel"/>
    <w:tmpl w:val="A63013F0"/>
    <w:lvl w:ilvl="0" w:tplc="CF42A740">
      <w:start w:val="37"/>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3F30541D"/>
    <w:multiLevelType w:val="hybridMultilevel"/>
    <w:tmpl w:val="D8DACCCE"/>
    <w:lvl w:ilvl="0" w:tplc="F212E0F0">
      <w:start w:val="1"/>
      <w:numFmt w:val="lowerRoman"/>
      <w:lvlText w:val="(%1)"/>
      <w:lvlJc w:val="left"/>
      <w:pPr>
        <w:ind w:left="1080" w:hanging="720"/>
      </w:pPr>
      <w:rPr>
        <w:rFonts w:hint="default"/>
      </w:rPr>
    </w:lvl>
    <w:lvl w:ilvl="1" w:tplc="3EA021D4">
      <w:start w:val="36"/>
      <w:numFmt w:val="decimal"/>
      <w:lvlText w:val="%2."/>
      <w:lvlJc w:val="left"/>
      <w:pPr>
        <w:tabs>
          <w:tab w:val="num" w:pos="1440"/>
        </w:tabs>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abstractNum w:abstractNumId="16">
    <w:nsid w:val="407474B2"/>
    <w:multiLevelType w:val="hybridMultilevel"/>
    <w:tmpl w:val="63DA316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7">
    <w:nsid w:val="461F4C8E"/>
    <w:multiLevelType w:val="hybridMultilevel"/>
    <w:tmpl w:val="4E6CFC44"/>
    <w:lvl w:ilvl="0" w:tplc="0108BD26">
      <w:start w:val="1"/>
      <w:numFmt w:val="lowerLetter"/>
      <w:lvlText w:val="(%1)"/>
      <w:lvlJc w:val="left"/>
      <w:pPr>
        <w:tabs>
          <w:tab w:val="num" w:pos="1640"/>
        </w:tabs>
        <w:ind w:left="1640" w:hanging="5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8">
    <w:nsid w:val="481D3BEA"/>
    <w:multiLevelType w:val="hybridMultilevel"/>
    <w:tmpl w:val="4A3A049C"/>
    <w:lvl w:ilvl="0" w:tplc="0108BD26">
      <w:start w:val="1"/>
      <w:numFmt w:val="lowerLetter"/>
      <w:lvlText w:val="(%1)"/>
      <w:lvlJc w:val="left"/>
      <w:pPr>
        <w:tabs>
          <w:tab w:val="num" w:pos="1640"/>
        </w:tabs>
        <w:ind w:left="1640" w:hanging="560"/>
      </w:pPr>
      <w:rPr>
        <w:rFonts w:hint="default"/>
      </w:rPr>
    </w:lvl>
    <w:lvl w:ilvl="1" w:tplc="00190409" w:tentative="1">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19">
    <w:nsid w:val="4ADC2872"/>
    <w:multiLevelType w:val="hybridMultilevel"/>
    <w:tmpl w:val="A5A0768A"/>
    <w:lvl w:ilvl="0" w:tplc="4D645792">
      <w:start w:val="1"/>
      <w:numFmt w:val="lowerRoman"/>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0">
    <w:nsid w:val="4BA94C71"/>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95"/>
        </w:tabs>
        <w:ind w:left="1695"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4CBC1512"/>
    <w:multiLevelType w:val="hybridMultilevel"/>
    <w:tmpl w:val="300C9E30"/>
    <w:lvl w:ilvl="0" w:tplc="3EA021D4">
      <w:start w:val="36"/>
      <w:numFmt w:val="decimal"/>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nsid w:val="526359EE"/>
    <w:multiLevelType w:val="hybridMultilevel"/>
    <w:tmpl w:val="A6EE737E"/>
    <w:lvl w:ilvl="0" w:tplc="0108BD26">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3">
    <w:nsid w:val="52E855CE"/>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95"/>
        </w:tabs>
        <w:ind w:left="1695"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57C73361"/>
    <w:multiLevelType w:val="hybridMultilevel"/>
    <w:tmpl w:val="4D680990"/>
    <w:lvl w:ilvl="0" w:tplc="C3FAFEE8">
      <w:start w:val="1"/>
      <w:numFmt w:val="lowerLetter"/>
      <w:lvlText w:val="(%1)"/>
      <w:lvlJc w:val="left"/>
      <w:pPr>
        <w:ind w:left="1080" w:hanging="720"/>
      </w:pPr>
      <w:rPr>
        <w:rFonts w:hint="default"/>
        <w:b/>
        <w:i w:val="0"/>
      </w:rPr>
    </w:lvl>
    <w:lvl w:ilvl="1" w:tplc="8EF629E4">
      <w:start w:val="1"/>
      <w:numFmt w:val="lowerRoman"/>
      <w:lvlText w:val="(%2)"/>
      <w:lvlJc w:val="left"/>
      <w:pPr>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abstractNum w:abstractNumId="25">
    <w:nsid w:val="581D19CF"/>
    <w:multiLevelType w:val="hybridMultilevel"/>
    <w:tmpl w:val="CC569570"/>
    <w:lvl w:ilvl="0" w:tplc="8FCE5C5E">
      <w:start w:val="1"/>
      <w:numFmt w:val="lowerRoman"/>
      <w:lvlText w:val="(%1)"/>
      <w:lvlJc w:val="left"/>
      <w:pPr>
        <w:ind w:left="1080" w:hanging="720"/>
      </w:pPr>
      <w:rPr>
        <w:rFonts w:hint="default"/>
        <w:b/>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6">
    <w:nsid w:val="58AD2ABB"/>
    <w:multiLevelType w:val="hybridMultilevel"/>
    <w:tmpl w:val="F68C21E6"/>
    <w:lvl w:ilvl="0" w:tplc="01C8B772">
      <w:start w:val="1"/>
      <w:numFmt w:val="lowerLetter"/>
      <w:lvlText w:val="(%1)"/>
      <w:lvlJc w:val="left"/>
      <w:pPr>
        <w:ind w:left="1080" w:hanging="720"/>
      </w:pPr>
      <w:rPr>
        <w:rFonts w:hint="default"/>
        <w:b/>
        <w:i w:val="0"/>
      </w:rPr>
    </w:lvl>
    <w:lvl w:ilvl="1" w:tplc="116637A4">
      <w:start w:val="1"/>
      <w:numFmt w:val="lowerRoman"/>
      <w:lvlText w:val="(%2)"/>
      <w:lvlJc w:val="left"/>
      <w:pPr>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abstractNum w:abstractNumId="27">
    <w:nsid w:val="5E5244E2"/>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95"/>
        </w:tabs>
        <w:ind w:left="1695"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nsid w:val="602B10F6"/>
    <w:multiLevelType w:val="hybridMultilevel"/>
    <w:tmpl w:val="9EFCB9A2"/>
    <w:lvl w:ilvl="0" w:tplc="0108BD26">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9">
    <w:nsid w:val="63EC1D3E"/>
    <w:multiLevelType w:val="hybridMultilevel"/>
    <w:tmpl w:val="A14EA60E"/>
    <w:lvl w:ilvl="0" w:tplc="222821E8">
      <w:start w:val="1"/>
      <w:numFmt w:val="upperRoman"/>
      <w:lvlText w:val="(%1)"/>
      <w:lvlJc w:val="left"/>
      <w:pPr>
        <w:ind w:left="1287" w:hanging="720"/>
      </w:pPr>
      <w:rPr>
        <w:rFonts w:hint="default"/>
      </w:rPr>
    </w:lvl>
    <w:lvl w:ilvl="1" w:tplc="00191809" w:tentative="1">
      <w:start w:val="1"/>
      <w:numFmt w:val="lowerLetter"/>
      <w:lvlText w:val="%2."/>
      <w:lvlJc w:val="left"/>
      <w:pPr>
        <w:ind w:left="1647" w:hanging="360"/>
      </w:pPr>
    </w:lvl>
    <w:lvl w:ilvl="2" w:tplc="001B1809" w:tentative="1">
      <w:start w:val="1"/>
      <w:numFmt w:val="lowerRoman"/>
      <w:lvlText w:val="%3."/>
      <w:lvlJc w:val="right"/>
      <w:pPr>
        <w:ind w:left="2367" w:hanging="180"/>
      </w:pPr>
    </w:lvl>
    <w:lvl w:ilvl="3" w:tplc="000F1809" w:tentative="1">
      <w:start w:val="1"/>
      <w:numFmt w:val="decimal"/>
      <w:lvlText w:val="%4."/>
      <w:lvlJc w:val="left"/>
      <w:pPr>
        <w:ind w:left="3087" w:hanging="360"/>
      </w:pPr>
    </w:lvl>
    <w:lvl w:ilvl="4" w:tplc="00191809" w:tentative="1">
      <w:start w:val="1"/>
      <w:numFmt w:val="lowerLetter"/>
      <w:lvlText w:val="%5."/>
      <w:lvlJc w:val="left"/>
      <w:pPr>
        <w:ind w:left="3807" w:hanging="360"/>
      </w:pPr>
    </w:lvl>
    <w:lvl w:ilvl="5" w:tplc="001B1809" w:tentative="1">
      <w:start w:val="1"/>
      <w:numFmt w:val="lowerRoman"/>
      <w:lvlText w:val="%6."/>
      <w:lvlJc w:val="right"/>
      <w:pPr>
        <w:ind w:left="4527" w:hanging="180"/>
      </w:pPr>
    </w:lvl>
    <w:lvl w:ilvl="6" w:tplc="000F1809" w:tentative="1">
      <w:start w:val="1"/>
      <w:numFmt w:val="decimal"/>
      <w:lvlText w:val="%7."/>
      <w:lvlJc w:val="left"/>
      <w:pPr>
        <w:ind w:left="5247" w:hanging="360"/>
      </w:pPr>
    </w:lvl>
    <w:lvl w:ilvl="7" w:tplc="00191809" w:tentative="1">
      <w:start w:val="1"/>
      <w:numFmt w:val="lowerLetter"/>
      <w:lvlText w:val="%8."/>
      <w:lvlJc w:val="left"/>
      <w:pPr>
        <w:ind w:left="5967" w:hanging="360"/>
      </w:pPr>
    </w:lvl>
    <w:lvl w:ilvl="8" w:tplc="001B1809" w:tentative="1">
      <w:start w:val="1"/>
      <w:numFmt w:val="lowerRoman"/>
      <w:lvlText w:val="%9."/>
      <w:lvlJc w:val="right"/>
      <w:pPr>
        <w:ind w:left="6687" w:hanging="180"/>
      </w:pPr>
    </w:lvl>
  </w:abstractNum>
  <w:abstractNum w:abstractNumId="30">
    <w:nsid w:val="655F3503"/>
    <w:multiLevelType w:val="hybridMultilevel"/>
    <w:tmpl w:val="D0FCFC72"/>
    <w:lvl w:ilvl="0" w:tplc="0108BD26">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1">
    <w:nsid w:val="68990E2D"/>
    <w:multiLevelType w:val="hybridMultilevel"/>
    <w:tmpl w:val="26A85604"/>
    <w:lvl w:ilvl="0" w:tplc="CB589AEE">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2">
    <w:nsid w:val="6A0F1966"/>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95"/>
        </w:tabs>
        <w:ind w:left="1695"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3">
    <w:nsid w:val="6ADC44F0"/>
    <w:multiLevelType w:val="hybridMultilevel"/>
    <w:tmpl w:val="DD6C24EA"/>
    <w:lvl w:ilvl="0" w:tplc="0108BD26">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4">
    <w:nsid w:val="6BD05F52"/>
    <w:multiLevelType w:val="hybridMultilevel"/>
    <w:tmpl w:val="1CB824F8"/>
    <w:lvl w:ilvl="0" w:tplc="18090017">
      <w:start w:val="1"/>
      <w:numFmt w:val="lowerLetter"/>
      <w:lvlText w:val="%1)"/>
      <w:lvlJc w:val="left"/>
      <w:pPr>
        <w:ind w:left="1080" w:hanging="720"/>
      </w:pPr>
      <w:rPr>
        <w:rFonts w:hint="default"/>
        <w:b/>
        <w:sz w:val="24"/>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5">
    <w:nsid w:val="6E26681B"/>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95"/>
        </w:tabs>
        <w:ind w:left="1695"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6">
    <w:nsid w:val="71D543CB"/>
    <w:multiLevelType w:val="hybridMultilevel"/>
    <w:tmpl w:val="27FC4B1E"/>
    <w:lvl w:ilvl="0" w:tplc="1EF81034">
      <w:start w:val="4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71F171B8"/>
    <w:multiLevelType w:val="hybridMultilevel"/>
    <w:tmpl w:val="EE7EF7D8"/>
    <w:lvl w:ilvl="0" w:tplc="0108BD26">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8">
    <w:nsid w:val="742A365C"/>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40"/>
        </w:tabs>
        <w:ind w:left="1640"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nsid w:val="772807B4"/>
    <w:multiLevelType w:val="hybridMultilevel"/>
    <w:tmpl w:val="04A21F30"/>
    <w:lvl w:ilvl="0" w:tplc="A1DC88DA">
      <w:start w:val="1"/>
      <w:numFmt w:val="lowerRoman"/>
      <w:lvlText w:val="(%1)"/>
      <w:lvlJc w:val="right"/>
      <w:pPr>
        <w:ind w:left="720" w:hanging="360"/>
      </w:pPr>
      <w:rPr>
        <w:rFonts w:hint="default"/>
      </w:rPr>
    </w:lvl>
    <w:lvl w:ilvl="1" w:tplc="3EA021D4">
      <w:start w:val="36"/>
      <w:numFmt w:val="decimal"/>
      <w:lvlText w:val="%2."/>
      <w:lvlJc w:val="left"/>
      <w:pPr>
        <w:tabs>
          <w:tab w:val="num" w:pos="1440"/>
        </w:tabs>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abstractNum w:abstractNumId="40">
    <w:nsid w:val="7D4F0F1F"/>
    <w:multiLevelType w:val="hybridMultilevel"/>
    <w:tmpl w:val="223A8F0C"/>
    <w:lvl w:ilvl="0" w:tplc="1E60C8B4">
      <w:start w:val="1"/>
      <w:numFmt w:val="decimal"/>
      <w:lvlText w:val="Q %1."/>
      <w:lvlJc w:val="left"/>
      <w:pPr>
        <w:tabs>
          <w:tab w:val="num" w:pos="709"/>
        </w:tabs>
        <w:ind w:left="709" w:hanging="567"/>
      </w:pPr>
      <w:rPr>
        <w:rFonts w:hint="default"/>
      </w:rPr>
    </w:lvl>
    <w:lvl w:ilvl="1" w:tplc="00190409" w:tentative="1">
      <w:start w:val="1"/>
      <w:numFmt w:val="lowerLetter"/>
      <w:lvlText w:val="%2."/>
      <w:lvlJc w:val="left"/>
      <w:pPr>
        <w:tabs>
          <w:tab w:val="num" w:pos="1298"/>
        </w:tabs>
        <w:ind w:left="1298" w:hanging="360"/>
      </w:pPr>
    </w:lvl>
    <w:lvl w:ilvl="2" w:tplc="001B0409" w:tentative="1">
      <w:start w:val="1"/>
      <w:numFmt w:val="lowerRoman"/>
      <w:lvlText w:val="%3."/>
      <w:lvlJc w:val="right"/>
      <w:pPr>
        <w:tabs>
          <w:tab w:val="num" w:pos="2018"/>
        </w:tabs>
        <w:ind w:left="2018" w:hanging="180"/>
      </w:pPr>
    </w:lvl>
    <w:lvl w:ilvl="3" w:tplc="000F0409" w:tentative="1">
      <w:start w:val="1"/>
      <w:numFmt w:val="decimal"/>
      <w:lvlText w:val="%4."/>
      <w:lvlJc w:val="left"/>
      <w:pPr>
        <w:tabs>
          <w:tab w:val="num" w:pos="2738"/>
        </w:tabs>
        <w:ind w:left="2738" w:hanging="360"/>
      </w:pPr>
    </w:lvl>
    <w:lvl w:ilvl="4" w:tplc="00190409" w:tentative="1">
      <w:start w:val="1"/>
      <w:numFmt w:val="lowerLetter"/>
      <w:lvlText w:val="%5."/>
      <w:lvlJc w:val="left"/>
      <w:pPr>
        <w:tabs>
          <w:tab w:val="num" w:pos="3458"/>
        </w:tabs>
        <w:ind w:left="3458" w:hanging="360"/>
      </w:pPr>
    </w:lvl>
    <w:lvl w:ilvl="5" w:tplc="001B0409" w:tentative="1">
      <w:start w:val="1"/>
      <w:numFmt w:val="lowerRoman"/>
      <w:lvlText w:val="%6."/>
      <w:lvlJc w:val="right"/>
      <w:pPr>
        <w:tabs>
          <w:tab w:val="num" w:pos="4178"/>
        </w:tabs>
        <w:ind w:left="4178" w:hanging="180"/>
      </w:pPr>
    </w:lvl>
    <w:lvl w:ilvl="6" w:tplc="000F0409" w:tentative="1">
      <w:start w:val="1"/>
      <w:numFmt w:val="decimal"/>
      <w:lvlText w:val="%7."/>
      <w:lvlJc w:val="left"/>
      <w:pPr>
        <w:tabs>
          <w:tab w:val="num" w:pos="4898"/>
        </w:tabs>
        <w:ind w:left="4898" w:hanging="360"/>
      </w:pPr>
    </w:lvl>
    <w:lvl w:ilvl="7" w:tplc="00190409" w:tentative="1">
      <w:start w:val="1"/>
      <w:numFmt w:val="lowerLetter"/>
      <w:lvlText w:val="%8."/>
      <w:lvlJc w:val="left"/>
      <w:pPr>
        <w:tabs>
          <w:tab w:val="num" w:pos="5618"/>
        </w:tabs>
        <w:ind w:left="5618" w:hanging="360"/>
      </w:pPr>
    </w:lvl>
    <w:lvl w:ilvl="8" w:tplc="001B0409" w:tentative="1">
      <w:start w:val="1"/>
      <w:numFmt w:val="lowerRoman"/>
      <w:lvlText w:val="%9."/>
      <w:lvlJc w:val="right"/>
      <w:pPr>
        <w:tabs>
          <w:tab w:val="num" w:pos="6338"/>
        </w:tabs>
        <w:ind w:left="6338" w:hanging="180"/>
      </w:pPr>
    </w:lvl>
  </w:abstractNum>
  <w:abstractNum w:abstractNumId="41">
    <w:nsid w:val="7DBE28E8"/>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95"/>
        </w:tabs>
        <w:ind w:left="1695"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2">
    <w:nsid w:val="7FDE4BC5"/>
    <w:multiLevelType w:val="hybridMultilevel"/>
    <w:tmpl w:val="B57AA152"/>
    <w:lvl w:ilvl="0" w:tplc="4256093A">
      <w:start w:val="1"/>
      <w:numFmt w:val="lowerRoman"/>
      <w:lvlText w:val="(%1)"/>
      <w:lvlJc w:val="left"/>
      <w:pPr>
        <w:ind w:left="720" w:hanging="360"/>
      </w:pPr>
      <w:rPr>
        <w:rFonts w:hint="default"/>
      </w:rPr>
    </w:lvl>
    <w:lvl w:ilvl="1" w:tplc="CF42A740">
      <w:start w:val="37"/>
      <w:numFmt w:val="decimal"/>
      <w:lvlText w:val="%2."/>
      <w:lvlJc w:val="left"/>
      <w:pPr>
        <w:tabs>
          <w:tab w:val="num" w:pos="1440"/>
        </w:tabs>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num w:numId="1">
    <w:abstractNumId w:val="35"/>
  </w:num>
  <w:num w:numId="2">
    <w:abstractNumId w:val="11"/>
  </w:num>
  <w:num w:numId="3">
    <w:abstractNumId w:val="16"/>
  </w:num>
  <w:num w:numId="4">
    <w:abstractNumId w:val="18"/>
  </w:num>
  <w:num w:numId="5">
    <w:abstractNumId w:val="40"/>
  </w:num>
  <w:num w:numId="6">
    <w:abstractNumId w:val="8"/>
  </w:num>
  <w:num w:numId="7">
    <w:abstractNumId w:val="38"/>
  </w:num>
  <w:num w:numId="8">
    <w:abstractNumId w:val="1"/>
  </w:num>
  <w:num w:numId="9">
    <w:abstractNumId w:val="17"/>
  </w:num>
  <w:num w:numId="10">
    <w:abstractNumId w:val="5"/>
  </w:num>
  <w:num w:numId="11">
    <w:abstractNumId w:val="6"/>
  </w:num>
  <w:num w:numId="12">
    <w:abstractNumId w:val="32"/>
  </w:num>
  <w:num w:numId="13">
    <w:abstractNumId w:val="13"/>
  </w:num>
  <w:num w:numId="14">
    <w:abstractNumId w:val="33"/>
  </w:num>
  <w:num w:numId="15">
    <w:abstractNumId w:val="2"/>
  </w:num>
  <w:num w:numId="16">
    <w:abstractNumId w:val="28"/>
  </w:num>
  <w:num w:numId="17">
    <w:abstractNumId w:val="30"/>
  </w:num>
  <w:num w:numId="18">
    <w:abstractNumId w:val="23"/>
  </w:num>
  <w:num w:numId="19">
    <w:abstractNumId w:val="37"/>
  </w:num>
  <w:num w:numId="20">
    <w:abstractNumId w:val="27"/>
  </w:num>
  <w:num w:numId="21">
    <w:abstractNumId w:val="3"/>
  </w:num>
  <w:num w:numId="22">
    <w:abstractNumId w:val="7"/>
  </w:num>
  <w:num w:numId="23">
    <w:abstractNumId w:val="22"/>
  </w:num>
  <w:num w:numId="24">
    <w:abstractNumId w:val="4"/>
  </w:num>
  <w:num w:numId="25">
    <w:abstractNumId w:val="41"/>
  </w:num>
  <w:num w:numId="26">
    <w:abstractNumId w:val="20"/>
  </w:num>
  <w:num w:numId="27">
    <w:abstractNumId w:val="9"/>
  </w:num>
  <w:num w:numId="28">
    <w:abstractNumId w:val="34"/>
  </w:num>
  <w:num w:numId="29">
    <w:abstractNumId w:val="10"/>
  </w:num>
  <w:num w:numId="30">
    <w:abstractNumId w:val="25"/>
  </w:num>
  <w:num w:numId="31">
    <w:abstractNumId w:val="0"/>
  </w:num>
  <w:num w:numId="32">
    <w:abstractNumId w:val="31"/>
  </w:num>
  <w:num w:numId="33">
    <w:abstractNumId w:val="19"/>
  </w:num>
  <w:num w:numId="34">
    <w:abstractNumId w:val="12"/>
  </w:num>
  <w:num w:numId="35">
    <w:abstractNumId w:val="39"/>
  </w:num>
  <w:num w:numId="36">
    <w:abstractNumId w:val="21"/>
  </w:num>
  <w:num w:numId="37">
    <w:abstractNumId w:val="15"/>
  </w:num>
  <w:num w:numId="38">
    <w:abstractNumId w:val="42"/>
  </w:num>
  <w:num w:numId="39">
    <w:abstractNumId w:val="14"/>
  </w:num>
  <w:num w:numId="40">
    <w:abstractNumId w:val="24"/>
  </w:num>
  <w:num w:numId="41">
    <w:abstractNumId w:val="29"/>
  </w:num>
  <w:num w:numId="42">
    <w:abstractNumId w:val="26"/>
  </w:num>
  <w:num w:numId="43">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20"/>
  <w:characterSpacingControl w:val="doNotCompress"/>
  <w:footnotePr>
    <w:footnote w:id="0"/>
    <w:footnote w:id="1"/>
  </w:footnotePr>
  <w:endnotePr>
    <w:endnote w:id="0"/>
    <w:endnote w:id="1"/>
  </w:endnotePr>
  <w:compat/>
  <w:rsids>
    <w:rsidRoot w:val="0029137F"/>
    <w:rsid w:val="00002272"/>
    <w:rsid w:val="00014C72"/>
    <w:rsid w:val="00077759"/>
    <w:rsid w:val="00077A13"/>
    <w:rsid w:val="000F5DD8"/>
    <w:rsid w:val="00151705"/>
    <w:rsid w:val="001A2BC2"/>
    <w:rsid w:val="001E6AE8"/>
    <w:rsid w:val="00200CB5"/>
    <w:rsid w:val="00264EC0"/>
    <w:rsid w:val="0029137F"/>
    <w:rsid w:val="002A2226"/>
    <w:rsid w:val="002A6289"/>
    <w:rsid w:val="002C08B6"/>
    <w:rsid w:val="00327BF2"/>
    <w:rsid w:val="0035294E"/>
    <w:rsid w:val="003B6BC9"/>
    <w:rsid w:val="003C55BA"/>
    <w:rsid w:val="003D2296"/>
    <w:rsid w:val="003D2D8B"/>
    <w:rsid w:val="00451284"/>
    <w:rsid w:val="004760BE"/>
    <w:rsid w:val="00476845"/>
    <w:rsid w:val="004A04E9"/>
    <w:rsid w:val="0052174D"/>
    <w:rsid w:val="00535116"/>
    <w:rsid w:val="00536A01"/>
    <w:rsid w:val="00572856"/>
    <w:rsid w:val="00575759"/>
    <w:rsid w:val="005F2B3D"/>
    <w:rsid w:val="005F7305"/>
    <w:rsid w:val="00610DC5"/>
    <w:rsid w:val="00685026"/>
    <w:rsid w:val="006937E2"/>
    <w:rsid w:val="006C173A"/>
    <w:rsid w:val="006F5C0B"/>
    <w:rsid w:val="00713F9B"/>
    <w:rsid w:val="00746E57"/>
    <w:rsid w:val="007735D8"/>
    <w:rsid w:val="007B676C"/>
    <w:rsid w:val="007C7F3C"/>
    <w:rsid w:val="007D7387"/>
    <w:rsid w:val="007E021D"/>
    <w:rsid w:val="00845967"/>
    <w:rsid w:val="00885FAA"/>
    <w:rsid w:val="008865EF"/>
    <w:rsid w:val="008C2A46"/>
    <w:rsid w:val="008F7AE4"/>
    <w:rsid w:val="00917F76"/>
    <w:rsid w:val="00941621"/>
    <w:rsid w:val="009A7296"/>
    <w:rsid w:val="00A00BFF"/>
    <w:rsid w:val="00AA7E76"/>
    <w:rsid w:val="00B315CD"/>
    <w:rsid w:val="00BC024F"/>
    <w:rsid w:val="00BE3325"/>
    <w:rsid w:val="00BE417E"/>
    <w:rsid w:val="00C03EEF"/>
    <w:rsid w:val="00C5645D"/>
    <w:rsid w:val="00CC6F6D"/>
    <w:rsid w:val="00CF09DC"/>
    <w:rsid w:val="00D10878"/>
    <w:rsid w:val="00D23168"/>
    <w:rsid w:val="00D50DA9"/>
    <w:rsid w:val="00D8129F"/>
    <w:rsid w:val="00DC0B86"/>
    <w:rsid w:val="00DC1513"/>
    <w:rsid w:val="00E40E88"/>
    <w:rsid w:val="00E47E16"/>
    <w:rsid w:val="00E839D2"/>
    <w:rsid w:val="00F524AB"/>
    <w:rsid w:val="00F81DEA"/>
    <w:rsid w:val="00FB5EE7"/>
    <w:rsid w:val="00FB764B"/>
  </w:rsids>
  <m:mathPr>
    <m:mathFont m:val="Cambria Math"/>
    <m:brkBin m:val="before"/>
    <m:brkBinSub m:val="--"/>
    <m:smallFrac m:val="off"/>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rules v:ext="edit">
        <o:r id="V:Rule36" type="connector" idref="#_x0000_s1328"/>
        <o:r id="V:Rule37" type="connector" idref="#_x0000_s1388"/>
        <o:r id="V:Rule38" type="connector" idref="#_x0000_s1390"/>
        <o:r id="V:Rule39" type="connector" idref="#_x0000_s1324"/>
        <o:r id="V:Rule40" type="connector" idref="#_x0000_s1355"/>
        <o:r id="V:Rule41" type="connector" idref="#_x0000_s1377"/>
        <o:r id="V:Rule42" type="connector" idref="#_x0000_s1365"/>
        <o:r id="V:Rule43" type="connector" idref="#_x0000_s1323"/>
        <o:r id="V:Rule44" type="connector" idref="#_x0000_s1327"/>
        <o:r id="V:Rule45" type="connector" idref="#_x0000_s1303"/>
        <o:r id="V:Rule46" type="connector" idref="#_x0000_s1366"/>
        <o:r id="V:Rule47" type="connector" idref="#_x0000_s1358"/>
        <o:r id="V:Rule48" type="connector" idref="#_x0000_s1329"/>
        <o:r id="V:Rule49" type="connector" idref="#_x0000_s1373"/>
        <o:r id="V:Rule50" type="connector" idref="#_x0000_s1378"/>
        <o:r id="V:Rule51" type="connector" idref="#_x0000_s1389"/>
        <o:r id="V:Rule52" type="connector" idref="#_x0000_s1325"/>
        <o:r id="V:Rule53" type="connector" idref="#_x0000_s1180"/>
        <o:r id="V:Rule54" type="connector" idref="#_x0000_s1167"/>
        <o:r id="V:Rule55" type="connector" idref="#_x0000_s1169"/>
        <o:r id="V:Rule56" type="connector" idref="#_x0000_s1074"/>
        <o:r id="V:Rule57" type="connector" idref="#_x0000_s1284"/>
        <o:r id="V:Rule58" type="connector" idref="#_x0000_s1376"/>
        <o:r id="V:Rule59" type="connector" idref="#_x0000_s1304"/>
        <o:r id="V:Rule60" type="connector" idref="#_x0000_s1360"/>
        <o:r id="V:Rule61" type="connector" idref="#_x0000_s1171"/>
        <o:r id="V:Rule62" type="connector" idref="#_x0000_s1027"/>
        <o:r id="V:Rule63" type="connector" idref="#_x0000_s1384"/>
        <o:r id="V:Rule64" type="connector" idref="#_x0000_s1305"/>
        <o:r id="V:Rule65" type="connector" idref="#_x0000_s1170"/>
        <o:r id="V:Rule66" type="connector" idref="#_x0000_s1359"/>
        <o:r id="V:Rule67" type="connector" idref="#_x0000_s1283"/>
        <o:r id="V:Rule68" type="connector" idref="#_x0000_s1290"/>
        <o:r id="V:Rule69" type="connector" idref="#_x0000_s1168"/>
        <o:r id="V:Rule70" type="connector" idref="#_x0000_s1383"/>
        <o:r id="V:Rule72" type="connector" idref="#_x0000_s1504"/>
        <o:r id="V:Rule73" type="connector" idref="#_x0000_s1505"/>
        <o:r id="V:Rule74" type="connector" idref="#_x0000_s1506"/>
        <o:r id="V:Rule75" type="connector" idref="#_x0000_s1496"/>
        <o:r id="V:Rule76" type="connector" idref="#_x0000_s1520"/>
        <o:r id="V:Rule77" type="connector" idref="#_x0000_s1514"/>
        <o:r id="V:Rule78" type="connector" idref="#_x0000_s1507"/>
        <o:r id="V:Rule79" type="connector" idref="#_x0000_s1522"/>
        <o:r id="V:Rule80" type="connector" idref="#_x0000_s1499"/>
        <o:r id="V:Rule81" type="connector" idref="#_x0000_s1519"/>
        <o:r id="V:Rule82" type="connector" idref="#_x0000_s1534"/>
        <o:r id="V:Rule83" type="connector" idref="#_x0000_s1535"/>
        <o:r id="V:Rule84" type="connector" idref="#_x0000_s1547"/>
        <o:r id="V:Rule85" type="connector" idref="#_x0000_s1544"/>
        <o:r id="V:Rule86" type="connector" idref="#_x0000_s1538"/>
        <o:r id="V:Rule87" type="connector" idref="#_x0000_s1546"/>
        <o:r id="V:Rule88" type="connector" idref="#_x0000_s1543"/>
        <o:r id="V:Rule89" type="connector" idref="#_x0000_s1545"/>
        <o:r id="V:Rule90" type="connector" idref="#_x0000_s1537"/>
        <o:r id="V:Rule91" type="connector" idref="#_x0000_s15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137F"/>
    <w:pPr>
      <w:spacing w:after="0" w:line="240" w:lineRule="auto"/>
    </w:pPr>
    <w:rPr>
      <w:rFonts w:ascii="Times New Roman" w:eastAsia="Times New Roman"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9137F"/>
    <w:rPr>
      <w:rFonts w:ascii="Tahoma" w:hAnsi="Tahoma" w:cs="Tahoma"/>
      <w:sz w:val="16"/>
      <w:szCs w:val="16"/>
    </w:rPr>
  </w:style>
  <w:style w:type="character" w:customStyle="1" w:styleId="BalloonTextChar">
    <w:name w:val="Balloon Text Char"/>
    <w:basedOn w:val="DefaultParagraphFont"/>
    <w:link w:val="BalloonText"/>
    <w:uiPriority w:val="99"/>
    <w:semiHidden/>
    <w:rsid w:val="0029137F"/>
    <w:rPr>
      <w:rFonts w:ascii="Tahoma" w:eastAsia="Times New Roman" w:hAnsi="Tahoma" w:cs="Tahoma"/>
      <w:sz w:val="16"/>
      <w:szCs w:val="16"/>
      <w:lang w:val="en-GB"/>
    </w:rPr>
  </w:style>
  <w:style w:type="paragraph" w:styleId="Header">
    <w:name w:val="header"/>
    <w:basedOn w:val="Normal"/>
    <w:link w:val="HeaderChar"/>
    <w:uiPriority w:val="99"/>
    <w:semiHidden/>
    <w:unhideWhenUsed/>
    <w:rsid w:val="00536A01"/>
    <w:pPr>
      <w:tabs>
        <w:tab w:val="center" w:pos="4513"/>
        <w:tab w:val="right" w:pos="9026"/>
      </w:tabs>
    </w:pPr>
  </w:style>
  <w:style w:type="character" w:customStyle="1" w:styleId="HeaderChar">
    <w:name w:val="Header Char"/>
    <w:basedOn w:val="DefaultParagraphFont"/>
    <w:link w:val="Header"/>
    <w:uiPriority w:val="99"/>
    <w:semiHidden/>
    <w:rsid w:val="00536A01"/>
    <w:rPr>
      <w:rFonts w:ascii="Times New Roman" w:eastAsia="Times New Roman" w:hAnsi="Times New Roman" w:cs="Times New Roman"/>
      <w:sz w:val="24"/>
      <w:szCs w:val="24"/>
      <w:lang w:val="en-GB"/>
    </w:rPr>
  </w:style>
  <w:style w:type="paragraph" w:styleId="Footer">
    <w:name w:val="footer"/>
    <w:basedOn w:val="Normal"/>
    <w:link w:val="FooterChar"/>
    <w:uiPriority w:val="99"/>
    <w:unhideWhenUsed/>
    <w:rsid w:val="00536A01"/>
    <w:pPr>
      <w:tabs>
        <w:tab w:val="center" w:pos="4513"/>
        <w:tab w:val="right" w:pos="9026"/>
      </w:tabs>
    </w:pPr>
  </w:style>
  <w:style w:type="character" w:customStyle="1" w:styleId="FooterChar">
    <w:name w:val="Footer Char"/>
    <w:basedOn w:val="DefaultParagraphFont"/>
    <w:link w:val="Footer"/>
    <w:uiPriority w:val="99"/>
    <w:rsid w:val="00536A01"/>
    <w:rPr>
      <w:rFonts w:ascii="Times New Roman" w:eastAsia="Times New Roman" w:hAnsi="Times New Roman" w:cs="Times New Roman"/>
      <w:sz w:val="24"/>
      <w:szCs w:val="24"/>
      <w:lang w:val="en-GB"/>
    </w:rPr>
  </w:style>
  <w:style w:type="paragraph" w:styleId="ListParagraph">
    <w:name w:val="List Paragraph"/>
    <w:basedOn w:val="Normal"/>
    <w:qFormat/>
    <w:rsid w:val="00BC024F"/>
    <w:pPr>
      <w:ind w:left="720"/>
      <w:contextualSpacing/>
    </w:pPr>
  </w:style>
  <w:style w:type="character" w:customStyle="1" w:styleId="question">
    <w:name w:val="question"/>
    <w:rsid w:val="000F5DD8"/>
    <w:rPr>
      <w:rFonts w:cs="Times New Roman"/>
    </w:rPr>
  </w:style>
  <w:style w:type="character" w:customStyle="1" w:styleId="answers">
    <w:name w:val="answers"/>
    <w:basedOn w:val="DefaultParagraphFont"/>
    <w:rsid w:val="000F5DD8"/>
  </w:style>
  <w:style w:type="character" w:styleId="Strong">
    <w:name w:val="Strong"/>
    <w:basedOn w:val="DefaultParagraphFont"/>
    <w:uiPriority w:val="22"/>
    <w:qFormat/>
    <w:rsid w:val="000F5DD8"/>
    <w:rPr>
      <w:b/>
      <w:bCs/>
    </w:rPr>
  </w:style>
  <w:style w:type="character" w:styleId="Emphasis">
    <w:name w:val="Emphasis"/>
    <w:basedOn w:val="DefaultParagraphFont"/>
    <w:qFormat/>
    <w:rsid w:val="000F5DD8"/>
    <w:rPr>
      <w:i/>
      <w:iCs/>
    </w:rPr>
  </w:style>
  <w:style w:type="paragraph" w:styleId="NormalWeb">
    <w:name w:val="Normal (Web)"/>
    <w:basedOn w:val="Normal"/>
    <w:uiPriority w:val="99"/>
    <w:semiHidden/>
    <w:unhideWhenUsed/>
    <w:rsid w:val="003C55BA"/>
    <w:pPr>
      <w:spacing w:before="100" w:beforeAutospacing="1" w:after="100" w:afterAutospacing="1"/>
    </w:pPr>
    <w:rPr>
      <w:lang w:val="en-IE" w:eastAsia="en-IE"/>
    </w:rPr>
  </w:style>
  <w:style w:type="character" w:customStyle="1" w:styleId="answerlink">
    <w:name w:val="answerlink"/>
    <w:basedOn w:val="DefaultParagraphFont"/>
    <w:rsid w:val="003D2296"/>
  </w:style>
  <w:style w:type="character" w:customStyle="1" w:styleId="mathjax1">
    <w:name w:val="mathjax1"/>
    <w:rsid w:val="001A2BC2"/>
    <w:rPr>
      <w:rFonts w:ascii="Times New Roman" w:hAnsi="Times New Roman" w:cs="Times New Roman"/>
      <w:spacing w:val="0"/>
      <w:sz w:val="24"/>
      <w:bdr w:val="none" w:sz="0" w:space="0" w:color="auto" w:frame="1"/>
    </w:rPr>
  </w:style>
  <w:style w:type="paragraph" w:customStyle="1" w:styleId="NCCABlack">
    <w:name w:val="NCCA Black"/>
    <w:basedOn w:val="Normal"/>
    <w:rsid w:val="00DC1513"/>
    <w:pPr>
      <w:spacing w:line="360" w:lineRule="auto"/>
      <w:jc w:val="both"/>
    </w:pPr>
    <w:rPr>
      <w:rFonts w:ascii="Helvetica" w:hAnsi="Helvetica"/>
      <w:sz w:val="22"/>
      <w:lang w:eastAsia="en-IE" w:bidi="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0.wmf"/><Relationship Id="rId42" Type="http://schemas.openxmlformats.org/officeDocument/2006/relationships/image" Target="media/image23.wmf"/><Relationship Id="rId63" Type="http://schemas.openxmlformats.org/officeDocument/2006/relationships/oleObject" Target="embeddings/oleObject23.bin"/><Relationship Id="rId84" Type="http://schemas.openxmlformats.org/officeDocument/2006/relationships/image" Target="media/image42.wmf"/><Relationship Id="rId138" Type="http://schemas.openxmlformats.org/officeDocument/2006/relationships/image" Target="media/image72.png"/><Relationship Id="rId159" Type="http://schemas.openxmlformats.org/officeDocument/2006/relationships/oleObject" Target="embeddings/oleObject67.bin"/><Relationship Id="rId170" Type="http://schemas.openxmlformats.org/officeDocument/2006/relationships/oleObject" Target="embeddings/oleObject73.bin"/><Relationship Id="rId191" Type="http://schemas.openxmlformats.org/officeDocument/2006/relationships/oleObject" Target="embeddings/oleObject84.bin"/><Relationship Id="rId205" Type="http://schemas.openxmlformats.org/officeDocument/2006/relationships/image" Target="media/image110.wmf"/><Relationship Id="rId226" Type="http://schemas.openxmlformats.org/officeDocument/2006/relationships/image" Target="media/image122.jpeg"/><Relationship Id="rId247" Type="http://schemas.openxmlformats.org/officeDocument/2006/relationships/oleObject" Target="embeddings/oleObject101.bin"/><Relationship Id="rId107" Type="http://schemas.openxmlformats.org/officeDocument/2006/relationships/image" Target="media/image55.wmf"/><Relationship Id="rId268"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image" Target="media/image17.wmf"/><Relationship Id="rId53" Type="http://schemas.openxmlformats.org/officeDocument/2006/relationships/image" Target="media/image29.wmf"/><Relationship Id="rId74" Type="http://schemas.openxmlformats.org/officeDocument/2006/relationships/oleObject" Target="embeddings/oleObject29.bin"/><Relationship Id="rId128" Type="http://schemas.openxmlformats.org/officeDocument/2006/relationships/image" Target="media/image66.wmf"/><Relationship Id="rId149" Type="http://schemas.openxmlformats.org/officeDocument/2006/relationships/image" Target="media/image82.wmf"/><Relationship Id="rId5" Type="http://schemas.openxmlformats.org/officeDocument/2006/relationships/footnotes" Target="footnotes.xml"/><Relationship Id="rId95" Type="http://schemas.openxmlformats.org/officeDocument/2006/relationships/image" Target="media/image48.png"/><Relationship Id="rId160" Type="http://schemas.openxmlformats.org/officeDocument/2006/relationships/image" Target="media/image87.wmf"/><Relationship Id="rId181" Type="http://schemas.openxmlformats.org/officeDocument/2006/relationships/image" Target="media/image96.wmf"/><Relationship Id="rId216" Type="http://schemas.openxmlformats.org/officeDocument/2006/relationships/image" Target="media/image116.wmf"/><Relationship Id="rId237" Type="http://schemas.openxmlformats.org/officeDocument/2006/relationships/oleObject" Target="embeddings/oleObject99.bin"/><Relationship Id="rId258" Type="http://schemas.openxmlformats.org/officeDocument/2006/relationships/image" Target="media/image144.wmf"/><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image" Target="media/image35.wmf"/><Relationship Id="rId118" Type="http://schemas.openxmlformats.org/officeDocument/2006/relationships/oleObject" Target="embeddings/oleObject52.bin"/><Relationship Id="rId139" Type="http://schemas.openxmlformats.org/officeDocument/2006/relationships/image" Target="media/image73.png"/><Relationship Id="rId85" Type="http://schemas.openxmlformats.org/officeDocument/2006/relationships/oleObject" Target="embeddings/oleObject37.bin"/><Relationship Id="rId150" Type="http://schemas.openxmlformats.org/officeDocument/2006/relationships/oleObject" Target="embeddings/oleObject62.bin"/><Relationship Id="rId171" Type="http://schemas.openxmlformats.org/officeDocument/2006/relationships/image" Target="media/image92.wmf"/><Relationship Id="rId192" Type="http://schemas.openxmlformats.org/officeDocument/2006/relationships/image" Target="media/image102.wmf"/><Relationship Id="rId206" Type="http://schemas.openxmlformats.org/officeDocument/2006/relationships/oleObject" Target="embeddings/oleObject89.bin"/><Relationship Id="rId227" Type="http://schemas.openxmlformats.org/officeDocument/2006/relationships/image" Target="media/image123.wmf"/><Relationship Id="rId248" Type="http://schemas.openxmlformats.org/officeDocument/2006/relationships/image" Target="media/image138.wmf"/><Relationship Id="rId269"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oleObject" Target="embeddings/oleObject10.bin"/><Relationship Id="rId108" Type="http://schemas.openxmlformats.org/officeDocument/2006/relationships/oleObject" Target="embeddings/oleObject47.bin"/><Relationship Id="rId129" Type="http://schemas.openxmlformats.org/officeDocument/2006/relationships/oleObject" Target="embeddings/oleObject57.bin"/><Relationship Id="rId54" Type="http://schemas.openxmlformats.org/officeDocument/2006/relationships/oleObject" Target="embeddings/oleObject19.bin"/><Relationship Id="rId75" Type="http://schemas.openxmlformats.org/officeDocument/2006/relationships/oleObject" Target="embeddings/oleObject30.bin"/><Relationship Id="rId96" Type="http://schemas.openxmlformats.org/officeDocument/2006/relationships/image" Target="media/image49.wmf"/><Relationship Id="rId140" Type="http://schemas.openxmlformats.org/officeDocument/2006/relationships/image" Target="media/image74.png"/><Relationship Id="rId161" Type="http://schemas.openxmlformats.org/officeDocument/2006/relationships/oleObject" Target="embeddings/oleObject68.bin"/><Relationship Id="rId182" Type="http://schemas.openxmlformats.org/officeDocument/2006/relationships/oleObject" Target="embeddings/oleObject80.bin"/><Relationship Id="rId217" Type="http://schemas.openxmlformats.org/officeDocument/2006/relationships/oleObject" Target="embeddings/oleObject94.bin"/><Relationship Id="rId6" Type="http://schemas.openxmlformats.org/officeDocument/2006/relationships/endnotes" Target="endnotes.xml"/><Relationship Id="rId238" Type="http://schemas.openxmlformats.org/officeDocument/2006/relationships/image" Target="media/image130.wmf"/><Relationship Id="rId259" Type="http://schemas.openxmlformats.org/officeDocument/2006/relationships/oleObject" Target="embeddings/oleObject106.bin"/><Relationship Id="rId23" Type="http://schemas.openxmlformats.org/officeDocument/2006/relationships/image" Target="media/image11.png"/><Relationship Id="rId28" Type="http://schemas.openxmlformats.org/officeDocument/2006/relationships/image" Target="media/image15.wmf"/><Relationship Id="rId49" Type="http://schemas.openxmlformats.org/officeDocument/2006/relationships/image" Target="media/image27.wmf"/><Relationship Id="rId114" Type="http://schemas.openxmlformats.org/officeDocument/2006/relationships/oleObject" Target="embeddings/oleObject50.bin"/><Relationship Id="rId119" Type="http://schemas.openxmlformats.org/officeDocument/2006/relationships/image" Target="media/image61.wmf"/><Relationship Id="rId270" Type="http://schemas.openxmlformats.org/officeDocument/2006/relationships/theme" Target="theme/theme1.xml"/><Relationship Id="rId44" Type="http://schemas.openxmlformats.org/officeDocument/2006/relationships/image" Target="media/image24.wmf"/><Relationship Id="rId60" Type="http://schemas.openxmlformats.org/officeDocument/2006/relationships/image" Target="media/image33.wmf"/><Relationship Id="rId65" Type="http://schemas.openxmlformats.org/officeDocument/2006/relationships/oleObject" Target="embeddings/oleObject24.bin"/><Relationship Id="rId81" Type="http://schemas.openxmlformats.org/officeDocument/2006/relationships/oleObject" Target="embeddings/oleObject35.bin"/><Relationship Id="rId86" Type="http://schemas.openxmlformats.org/officeDocument/2006/relationships/image" Target="media/image43.wmf"/><Relationship Id="rId130" Type="http://schemas.openxmlformats.org/officeDocument/2006/relationships/image" Target="media/image67.png"/><Relationship Id="rId135" Type="http://schemas.openxmlformats.org/officeDocument/2006/relationships/image" Target="media/image70.png"/><Relationship Id="rId151" Type="http://schemas.openxmlformats.org/officeDocument/2006/relationships/image" Target="media/image83.wmf"/><Relationship Id="rId156" Type="http://schemas.openxmlformats.org/officeDocument/2006/relationships/oleObject" Target="embeddings/oleObject65.bin"/><Relationship Id="rId177" Type="http://schemas.openxmlformats.org/officeDocument/2006/relationships/oleObject" Target="embeddings/oleObject77.bin"/><Relationship Id="rId198" Type="http://schemas.openxmlformats.org/officeDocument/2006/relationships/image" Target="media/image106.png"/><Relationship Id="rId172" Type="http://schemas.openxmlformats.org/officeDocument/2006/relationships/oleObject" Target="embeddings/oleObject74.bin"/><Relationship Id="rId193" Type="http://schemas.openxmlformats.org/officeDocument/2006/relationships/oleObject" Target="embeddings/oleObject85.bin"/><Relationship Id="rId202" Type="http://schemas.openxmlformats.org/officeDocument/2006/relationships/oleObject" Target="embeddings/oleObject87.bin"/><Relationship Id="rId207" Type="http://schemas.openxmlformats.org/officeDocument/2006/relationships/image" Target="media/image111.wmf"/><Relationship Id="rId223" Type="http://schemas.openxmlformats.org/officeDocument/2006/relationships/image" Target="media/image121.wmf"/><Relationship Id="rId228" Type="http://schemas.openxmlformats.org/officeDocument/2006/relationships/oleObject" Target="embeddings/oleObject97.bin"/><Relationship Id="rId244" Type="http://schemas.openxmlformats.org/officeDocument/2006/relationships/image" Target="media/image135.png"/><Relationship Id="rId249" Type="http://schemas.openxmlformats.org/officeDocument/2006/relationships/image" Target="media/image139.pcz"/><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21.emf"/><Relationship Id="rId109" Type="http://schemas.openxmlformats.org/officeDocument/2006/relationships/image" Target="media/image56.wmf"/><Relationship Id="rId260" Type="http://schemas.openxmlformats.org/officeDocument/2006/relationships/image" Target="media/image145.wmf"/><Relationship Id="rId265" Type="http://schemas.openxmlformats.org/officeDocument/2006/relationships/oleObject" Target="embeddings/oleObject108.bin"/><Relationship Id="rId34" Type="http://schemas.openxmlformats.org/officeDocument/2006/relationships/image" Target="media/image18.png"/><Relationship Id="rId50" Type="http://schemas.openxmlformats.org/officeDocument/2006/relationships/oleObject" Target="embeddings/oleObject17.bin"/><Relationship Id="rId55" Type="http://schemas.openxmlformats.org/officeDocument/2006/relationships/image" Target="media/image30.emf"/><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4.png"/><Relationship Id="rId141" Type="http://schemas.openxmlformats.org/officeDocument/2006/relationships/image" Target="media/image75.png"/><Relationship Id="rId146" Type="http://schemas.openxmlformats.org/officeDocument/2006/relationships/image" Target="media/image80.png"/><Relationship Id="rId167" Type="http://schemas.openxmlformats.org/officeDocument/2006/relationships/oleObject" Target="embeddings/oleObject71.bin"/><Relationship Id="rId188" Type="http://schemas.openxmlformats.org/officeDocument/2006/relationships/oleObject" Target="embeddings/oleObject83.bin"/><Relationship Id="rId7" Type="http://schemas.openxmlformats.org/officeDocument/2006/relationships/image" Target="media/image1.wmf"/><Relationship Id="rId71" Type="http://schemas.openxmlformats.org/officeDocument/2006/relationships/oleObject" Target="embeddings/oleObject27.bin"/><Relationship Id="rId92" Type="http://schemas.openxmlformats.org/officeDocument/2006/relationships/image" Target="media/image46.wmf"/><Relationship Id="rId162" Type="http://schemas.openxmlformats.org/officeDocument/2006/relationships/image" Target="media/image88.wmf"/><Relationship Id="rId183" Type="http://schemas.openxmlformats.org/officeDocument/2006/relationships/image" Target="media/image97.wmf"/><Relationship Id="rId213" Type="http://schemas.openxmlformats.org/officeDocument/2006/relationships/image" Target="media/image114.jpeg"/><Relationship Id="rId218" Type="http://schemas.openxmlformats.org/officeDocument/2006/relationships/image" Target="media/image117.jpeg"/><Relationship Id="rId234" Type="http://schemas.openxmlformats.org/officeDocument/2006/relationships/image" Target="media/image127.png"/><Relationship Id="rId239" Type="http://schemas.openxmlformats.org/officeDocument/2006/relationships/image" Target="media/image131.pcz"/><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oleObject" Target="embeddings/oleObject102.bin"/><Relationship Id="rId255" Type="http://schemas.openxmlformats.org/officeDocument/2006/relationships/oleObject" Target="embeddings/oleObject104.bin"/><Relationship Id="rId24" Type="http://schemas.openxmlformats.org/officeDocument/2006/relationships/image" Target="media/image12.wmf"/><Relationship Id="rId40" Type="http://schemas.openxmlformats.org/officeDocument/2006/relationships/image" Target="media/image22.wmf"/><Relationship Id="rId45" Type="http://schemas.openxmlformats.org/officeDocument/2006/relationships/oleObject" Target="embeddings/oleObject15.bin"/><Relationship Id="rId66" Type="http://schemas.openxmlformats.org/officeDocument/2006/relationships/image" Target="media/image36.wmf"/><Relationship Id="rId87" Type="http://schemas.openxmlformats.org/officeDocument/2006/relationships/oleObject" Target="embeddings/oleObject38.bin"/><Relationship Id="rId110" Type="http://schemas.openxmlformats.org/officeDocument/2006/relationships/oleObject" Target="embeddings/oleObject48.bin"/><Relationship Id="rId115" Type="http://schemas.openxmlformats.org/officeDocument/2006/relationships/image" Target="media/image59.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66.bin"/><Relationship Id="rId178" Type="http://schemas.openxmlformats.org/officeDocument/2006/relationships/image" Target="media/image95.wmf"/><Relationship Id="rId61" Type="http://schemas.openxmlformats.org/officeDocument/2006/relationships/oleObject" Target="embeddings/oleObject22.bin"/><Relationship Id="rId82" Type="http://schemas.openxmlformats.org/officeDocument/2006/relationships/oleObject" Target="embeddings/oleObject36.bin"/><Relationship Id="rId152" Type="http://schemas.openxmlformats.org/officeDocument/2006/relationships/oleObject" Target="embeddings/oleObject63.bin"/><Relationship Id="rId173" Type="http://schemas.openxmlformats.org/officeDocument/2006/relationships/oleObject" Target="embeddings/oleObject75.bin"/><Relationship Id="rId194" Type="http://schemas.openxmlformats.org/officeDocument/2006/relationships/image" Target="media/image103.jpeg"/><Relationship Id="rId199" Type="http://schemas.openxmlformats.org/officeDocument/2006/relationships/image" Target="media/image107.wmf"/><Relationship Id="rId203" Type="http://schemas.openxmlformats.org/officeDocument/2006/relationships/image" Target="media/image109.wmf"/><Relationship Id="rId208" Type="http://schemas.openxmlformats.org/officeDocument/2006/relationships/oleObject" Target="embeddings/oleObject90.bin"/><Relationship Id="rId229" Type="http://schemas.openxmlformats.org/officeDocument/2006/relationships/image" Target="media/image124.wmf"/><Relationship Id="rId19" Type="http://schemas.openxmlformats.org/officeDocument/2006/relationships/image" Target="media/image8.png"/><Relationship Id="rId224" Type="http://schemas.openxmlformats.org/officeDocument/2006/relationships/oleObject" Target="embeddings/oleObject96.bin"/><Relationship Id="rId240" Type="http://schemas.openxmlformats.org/officeDocument/2006/relationships/oleObject" Target="embeddings/oleObject100.bin"/><Relationship Id="rId245" Type="http://schemas.openxmlformats.org/officeDocument/2006/relationships/image" Target="media/image136.wmf"/><Relationship Id="rId261" Type="http://schemas.openxmlformats.org/officeDocument/2006/relationships/image" Target="media/image146.pcz"/><Relationship Id="rId266" Type="http://schemas.openxmlformats.org/officeDocument/2006/relationships/image" Target="media/image149.wmf"/><Relationship Id="rId14"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image" Target="media/image31.wmf"/><Relationship Id="rId77" Type="http://schemas.openxmlformats.org/officeDocument/2006/relationships/oleObject" Target="embeddings/oleObject32.bin"/><Relationship Id="rId100" Type="http://schemas.openxmlformats.org/officeDocument/2006/relationships/image" Target="media/image51.emf"/><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image" Target="media/image81.wmf"/><Relationship Id="rId168"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image" Target="media/image47.wmf"/><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image" Target="media/image76.png"/><Relationship Id="rId163" Type="http://schemas.openxmlformats.org/officeDocument/2006/relationships/oleObject" Target="embeddings/oleObject69.bin"/><Relationship Id="rId184" Type="http://schemas.openxmlformats.org/officeDocument/2006/relationships/oleObject" Target="embeddings/oleObject81.bin"/><Relationship Id="rId189" Type="http://schemas.openxmlformats.org/officeDocument/2006/relationships/image" Target="media/image100.jpeg"/><Relationship Id="rId219" Type="http://schemas.openxmlformats.org/officeDocument/2006/relationships/image" Target="media/image118.jpeg"/><Relationship Id="rId3" Type="http://schemas.openxmlformats.org/officeDocument/2006/relationships/settings" Target="settings.xml"/><Relationship Id="rId214" Type="http://schemas.openxmlformats.org/officeDocument/2006/relationships/image" Target="media/image115.wmf"/><Relationship Id="rId230" Type="http://schemas.openxmlformats.org/officeDocument/2006/relationships/oleObject" Target="embeddings/oleObject98.bin"/><Relationship Id="rId235" Type="http://schemas.openxmlformats.org/officeDocument/2006/relationships/image" Target="media/image128.wmf"/><Relationship Id="rId251" Type="http://schemas.openxmlformats.org/officeDocument/2006/relationships/image" Target="media/image140.wmf"/><Relationship Id="rId256" Type="http://schemas.openxmlformats.org/officeDocument/2006/relationships/image" Target="media/image143.wmf"/><Relationship Id="rId25" Type="http://schemas.openxmlformats.org/officeDocument/2006/relationships/oleObject" Target="embeddings/oleObject7.bin"/><Relationship Id="rId46" Type="http://schemas.openxmlformats.org/officeDocument/2006/relationships/image" Target="media/image25.png"/><Relationship Id="rId67" Type="http://schemas.openxmlformats.org/officeDocument/2006/relationships/oleObject" Target="embeddings/oleObject25.bin"/><Relationship Id="rId116" Type="http://schemas.openxmlformats.org/officeDocument/2006/relationships/oleObject" Target="embeddings/oleObject51.bin"/><Relationship Id="rId137" Type="http://schemas.openxmlformats.org/officeDocument/2006/relationships/oleObject" Target="embeddings/oleObject60.bin"/><Relationship Id="rId158" Type="http://schemas.openxmlformats.org/officeDocument/2006/relationships/image" Target="media/image86.wmf"/><Relationship Id="rId20" Type="http://schemas.openxmlformats.org/officeDocument/2006/relationships/image" Target="media/image9.png"/><Relationship Id="rId41" Type="http://schemas.openxmlformats.org/officeDocument/2006/relationships/oleObject" Target="embeddings/oleObject13.bin"/><Relationship Id="rId62" Type="http://schemas.openxmlformats.org/officeDocument/2006/relationships/image" Target="media/image34.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image" Target="media/image57.wmf"/><Relationship Id="rId132" Type="http://schemas.openxmlformats.org/officeDocument/2006/relationships/oleObject" Target="embeddings/oleObject58.bin"/><Relationship Id="rId153" Type="http://schemas.openxmlformats.org/officeDocument/2006/relationships/image" Target="media/image84.wmf"/><Relationship Id="rId174" Type="http://schemas.openxmlformats.org/officeDocument/2006/relationships/image" Target="media/image93.wmf"/><Relationship Id="rId179" Type="http://schemas.openxmlformats.org/officeDocument/2006/relationships/oleObject" Target="embeddings/oleObject78.bin"/><Relationship Id="rId195" Type="http://schemas.openxmlformats.org/officeDocument/2006/relationships/hyperlink" Target="http://images.google.ie/imgres?imgurl=http://www.letsblogconstruction.com/photos/uncategorized/2008/08/26/s6_surveyor.jpg&amp;imgrefurl=http://www.letsblogconstruction.com/letsblogconstruction/2008/08/the-difference.html&amp;usg=__98yCIHmiam-M9UyXi9DK2REUkE8=&amp;h=431&amp;w=394&amp;sz=21&amp;hl=en&amp;start=5&amp;itbs=1&amp;tbnid=mp0Fft3203GQZM:&amp;tbnh=126&amp;tbnw=115&amp;prev=/images?q=a+theodolite&amp;gbv=2&amp;hl=en" TargetMode="External"/><Relationship Id="rId209" Type="http://schemas.openxmlformats.org/officeDocument/2006/relationships/image" Target="media/image112.wmf"/><Relationship Id="rId190" Type="http://schemas.openxmlformats.org/officeDocument/2006/relationships/image" Target="media/image101.wmf"/><Relationship Id="rId204" Type="http://schemas.openxmlformats.org/officeDocument/2006/relationships/oleObject" Target="embeddings/oleObject88.bin"/><Relationship Id="rId220" Type="http://schemas.openxmlformats.org/officeDocument/2006/relationships/image" Target="media/image119.jpeg"/><Relationship Id="rId225" Type="http://schemas.openxmlformats.org/officeDocument/2006/relationships/hyperlink" Target="http://images.google.ie/imgres?imgurl=http://www-roc.inria.fr/gamma/OBJECTS/SCHNAUZER/MECHANICAL/31-car-jack.jpeg&amp;imgrefurl=http://www-roc.inria.fr/gamma/download/affichage.php?dir=MECHANICAL&amp;name=31-car-jack&amp;last_page=35&amp;usg=__aOYJlNouoIJLb7a93VBJRDsfAfs=&amp;h=600&amp;w=600&amp;sz=21&amp;hl=en&amp;start=1&amp;itbs=1&amp;tbnid=8t4h_fJsOPQYuM:&amp;tbnh=135&amp;tbnw=135&amp;prev=/images?q=car+jack&amp;gbv=2&amp;hl=en&amp;sa=G" TargetMode="External"/><Relationship Id="rId241" Type="http://schemas.openxmlformats.org/officeDocument/2006/relationships/image" Target="media/image132.png"/><Relationship Id="rId246" Type="http://schemas.openxmlformats.org/officeDocument/2006/relationships/image" Target="media/image137.pcz"/><Relationship Id="rId267" Type="http://schemas.openxmlformats.org/officeDocument/2006/relationships/oleObject" Target="embeddings/oleObject109.bin"/><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oleObject" Target="embeddings/oleObject20.bin"/><Relationship Id="rId106" Type="http://schemas.openxmlformats.org/officeDocument/2006/relationships/oleObject" Target="embeddings/oleObject46.bin"/><Relationship Id="rId127" Type="http://schemas.openxmlformats.org/officeDocument/2006/relationships/oleObject" Target="embeddings/oleObject56.bin"/><Relationship Id="rId262" Type="http://schemas.openxmlformats.org/officeDocument/2006/relationships/oleObject" Target="embeddings/oleObject107.bin"/><Relationship Id="rId10" Type="http://schemas.openxmlformats.org/officeDocument/2006/relationships/oleObject" Target="embeddings/oleObject2.bin"/><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oleObject" Target="embeddings/oleObject28.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image" Target="media/image52.wmf"/><Relationship Id="rId122" Type="http://schemas.openxmlformats.org/officeDocument/2006/relationships/oleObject" Target="embeddings/oleObject54.bin"/><Relationship Id="rId143" Type="http://schemas.openxmlformats.org/officeDocument/2006/relationships/image" Target="media/image77.png"/><Relationship Id="rId148" Type="http://schemas.openxmlformats.org/officeDocument/2006/relationships/oleObject" Target="embeddings/oleObject61.bin"/><Relationship Id="rId164" Type="http://schemas.openxmlformats.org/officeDocument/2006/relationships/image" Target="media/image89.wmf"/><Relationship Id="rId169" Type="http://schemas.openxmlformats.org/officeDocument/2006/relationships/image" Target="media/image91.wmf"/><Relationship Id="rId185" Type="http://schemas.openxmlformats.org/officeDocument/2006/relationships/image" Target="media/image9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9.bin"/><Relationship Id="rId210" Type="http://schemas.openxmlformats.org/officeDocument/2006/relationships/oleObject" Target="embeddings/oleObject91.bin"/><Relationship Id="rId215" Type="http://schemas.openxmlformats.org/officeDocument/2006/relationships/oleObject" Target="embeddings/oleObject93.bin"/><Relationship Id="rId236" Type="http://schemas.openxmlformats.org/officeDocument/2006/relationships/image" Target="media/image129.pcz"/><Relationship Id="rId257" Type="http://schemas.openxmlformats.org/officeDocument/2006/relationships/oleObject" Target="embeddings/oleObject105.bin"/><Relationship Id="rId26" Type="http://schemas.openxmlformats.org/officeDocument/2006/relationships/image" Target="media/image13.png"/><Relationship Id="rId231" Type="http://schemas.openxmlformats.org/officeDocument/2006/relationships/hyperlink" Target="http://images.google.ie/imgres?imgurl=http://members.cox.net/kiter/hkf/kite_lbl_02.jpg&amp;imgrefurl=http://members.cox.net/kiter/hkf/hamm.html&amp;usg=__6ivDFxLNJcm9YLzYgjDoh0Gmvb0=&amp;h=350&amp;w=300&amp;sz=27&amp;hl=en&amp;start=1&amp;itbs=1&amp;tbnid=VoWvt2CUc7DrFM:&amp;tbnh=120&amp;tbnw=103&amp;prev=/images?q=kite&amp;hl=en&amp;sa=G&amp;gbv=2&amp;tbs=isch:1" TargetMode="External"/><Relationship Id="rId252" Type="http://schemas.openxmlformats.org/officeDocument/2006/relationships/image" Target="media/image141.pcz"/><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9.bin"/><Relationship Id="rId112" Type="http://schemas.openxmlformats.org/officeDocument/2006/relationships/oleObject" Target="embeddings/oleObject49.bin"/><Relationship Id="rId133" Type="http://schemas.openxmlformats.org/officeDocument/2006/relationships/image" Target="media/image69.wmf"/><Relationship Id="rId154" Type="http://schemas.openxmlformats.org/officeDocument/2006/relationships/oleObject" Target="embeddings/oleObject64.bin"/><Relationship Id="rId175" Type="http://schemas.openxmlformats.org/officeDocument/2006/relationships/oleObject" Target="embeddings/oleObject76.bin"/><Relationship Id="rId196" Type="http://schemas.openxmlformats.org/officeDocument/2006/relationships/image" Target="media/image104.jpeg"/><Relationship Id="rId200" Type="http://schemas.openxmlformats.org/officeDocument/2006/relationships/oleObject" Target="embeddings/oleObject86.bin"/><Relationship Id="rId16" Type="http://schemas.openxmlformats.org/officeDocument/2006/relationships/image" Target="media/image6.wmf"/><Relationship Id="rId221" Type="http://schemas.openxmlformats.org/officeDocument/2006/relationships/image" Target="media/image120.wmf"/><Relationship Id="rId242" Type="http://schemas.openxmlformats.org/officeDocument/2006/relationships/image" Target="media/image133.gif"/><Relationship Id="rId263" Type="http://schemas.openxmlformats.org/officeDocument/2006/relationships/image" Target="media/image147.wmf"/><Relationship Id="rId37" Type="http://schemas.openxmlformats.org/officeDocument/2006/relationships/image" Target="media/image20.wmf"/><Relationship Id="rId58" Type="http://schemas.openxmlformats.org/officeDocument/2006/relationships/image" Target="media/image32.wmf"/><Relationship Id="rId79" Type="http://schemas.openxmlformats.org/officeDocument/2006/relationships/oleObject" Target="embeddings/oleObject34.bin"/><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image" Target="media/image78.png"/><Relationship Id="rId90" Type="http://schemas.openxmlformats.org/officeDocument/2006/relationships/image" Target="media/image45.wmf"/><Relationship Id="rId165" Type="http://schemas.openxmlformats.org/officeDocument/2006/relationships/oleObject" Target="embeddings/oleObject70.bin"/><Relationship Id="rId186" Type="http://schemas.openxmlformats.org/officeDocument/2006/relationships/oleObject" Target="embeddings/oleObject82.bin"/><Relationship Id="rId211" Type="http://schemas.openxmlformats.org/officeDocument/2006/relationships/image" Target="media/image113.wmf"/><Relationship Id="rId232" Type="http://schemas.openxmlformats.org/officeDocument/2006/relationships/image" Target="media/image125.jpeg"/><Relationship Id="rId253" Type="http://schemas.openxmlformats.org/officeDocument/2006/relationships/oleObject" Target="embeddings/oleObject103.bin"/><Relationship Id="rId27" Type="http://schemas.openxmlformats.org/officeDocument/2006/relationships/image" Target="media/image14.wmf"/><Relationship Id="rId48" Type="http://schemas.openxmlformats.org/officeDocument/2006/relationships/oleObject" Target="embeddings/oleObject16.bin"/><Relationship Id="rId69" Type="http://schemas.openxmlformats.org/officeDocument/2006/relationships/oleObject" Target="embeddings/oleObject26.bin"/><Relationship Id="rId113" Type="http://schemas.openxmlformats.org/officeDocument/2006/relationships/image" Target="media/image58.wmf"/><Relationship Id="rId134" Type="http://schemas.openxmlformats.org/officeDocument/2006/relationships/oleObject" Target="embeddings/oleObject59.bin"/><Relationship Id="rId80" Type="http://schemas.openxmlformats.org/officeDocument/2006/relationships/image" Target="media/image40.wmf"/><Relationship Id="rId155" Type="http://schemas.openxmlformats.org/officeDocument/2006/relationships/image" Target="media/image85.wmf"/><Relationship Id="rId176" Type="http://schemas.openxmlformats.org/officeDocument/2006/relationships/image" Target="media/image94.wmf"/><Relationship Id="rId197" Type="http://schemas.openxmlformats.org/officeDocument/2006/relationships/image" Target="media/image105.png"/><Relationship Id="rId201" Type="http://schemas.openxmlformats.org/officeDocument/2006/relationships/image" Target="media/image108.wmf"/><Relationship Id="rId222" Type="http://schemas.openxmlformats.org/officeDocument/2006/relationships/oleObject" Target="embeddings/oleObject95.bin"/><Relationship Id="rId243" Type="http://schemas.openxmlformats.org/officeDocument/2006/relationships/image" Target="media/image134.png"/><Relationship Id="rId264" Type="http://schemas.openxmlformats.org/officeDocument/2006/relationships/image" Target="media/image148.pcz"/><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image" Target="media/image53.wmf"/><Relationship Id="rId124" Type="http://schemas.openxmlformats.org/officeDocument/2006/relationships/oleObject" Target="embeddings/oleObject55.bin"/><Relationship Id="rId70" Type="http://schemas.openxmlformats.org/officeDocument/2006/relationships/image" Target="media/image38.wmf"/><Relationship Id="rId91" Type="http://schemas.openxmlformats.org/officeDocument/2006/relationships/oleObject" Target="embeddings/oleObject40.bin"/><Relationship Id="rId145" Type="http://schemas.openxmlformats.org/officeDocument/2006/relationships/image" Target="media/image79.png"/><Relationship Id="rId166" Type="http://schemas.openxmlformats.org/officeDocument/2006/relationships/image" Target="media/image90.wmf"/><Relationship Id="rId187" Type="http://schemas.openxmlformats.org/officeDocument/2006/relationships/image" Target="media/image99.wmf"/><Relationship Id="rId1" Type="http://schemas.openxmlformats.org/officeDocument/2006/relationships/numbering" Target="numbering.xml"/><Relationship Id="rId212" Type="http://schemas.openxmlformats.org/officeDocument/2006/relationships/oleObject" Target="embeddings/oleObject92.bin"/><Relationship Id="rId233" Type="http://schemas.openxmlformats.org/officeDocument/2006/relationships/image" Target="media/image126.png"/><Relationship Id="rId254" Type="http://schemas.openxmlformats.org/officeDocument/2006/relationships/image" Target="media/image1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07</TotalTime>
  <Pages>49</Pages>
  <Words>6533</Words>
  <Characters>37240</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436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mmie</dc:creator>
  <cp:lastModifiedBy>Cammie</cp:lastModifiedBy>
  <cp:revision>19</cp:revision>
  <cp:lastPrinted>2011-11-02T12:09:00Z</cp:lastPrinted>
  <dcterms:created xsi:type="dcterms:W3CDTF">2011-10-27T12:45:00Z</dcterms:created>
  <dcterms:modified xsi:type="dcterms:W3CDTF">2011-11-02T14:16:00Z</dcterms:modified>
</cp:coreProperties>
</file>